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1176" w:rsidRPr="00A2784A" w:rsidRDefault="00451176" w:rsidP="00F427C2">
      <w:pPr>
        <w:shd w:val="clear" w:color="auto" w:fill="FFFFFF" w:themeFill="background1"/>
        <w:spacing w:after="0" w:line="276" w:lineRule="auto"/>
        <w:jc w:val="center"/>
        <w:rPr>
          <w:rFonts w:ascii="Times New Roman" w:hAnsi="Times New Roman" w:cs="Times New Roman"/>
          <w:b/>
          <w:sz w:val="28"/>
          <w:szCs w:val="28"/>
        </w:rPr>
      </w:pPr>
      <w:bookmarkStart w:id="0" w:name="_GoBack"/>
      <w:bookmarkEnd w:id="0"/>
      <w:r w:rsidRPr="00A2784A">
        <w:rPr>
          <w:rFonts w:ascii="Times New Roman" w:hAnsi="Times New Roman" w:cs="Times New Roman"/>
          <w:b/>
          <w:sz w:val="28"/>
          <w:szCs w:val="28"/>
        </w:rPr>
        <w:t>МУНИЦИПАЛЬНОЕ БЮДЖЕТНОЕ ОБЩЕОБРАЗОВАТЕЛЬНОЕ</w:t>
      </w:r>
    </w:p>
    <w:p w:rsidR="00451176" w:rsidRPr="00A2784A" w:rsidRDefault="00451176" w:rsidP="00F427C2">
      <w:pPr>
        <w:shd w:val="clear" w:color="auto" w:fill="FFFFFF" w:themeFill="background1"/>
        <w:spacing w:after="0" w:line="276" w:lineRule="auto"/>
        <w:jc w:val="center"/>
        <w:rPr>
          <w:rFonts w:ascii="Times New Roman" w:hAnsi="Times New Roman" w:cs="Times New Roman"/>
          <w:b/>
          <w:sz w:val="28"/>
          <w:szCs w:val="28"/>
        </w:rPr>
      </w:pPr>
      <w:r w:rsidRPr="00A2784A">
        <w:rPr>
          <w:rFonts w:ascii="Times New Roman" w:hAnsi="Times New Roman" w:cs="Times New Roman"/>
          <w:b/>
          <w:sz w:val="28"/>
          <w:szCs w:val="28"/>
        </w:rPr>
        <w:t>УЧРЕЖДЕНИЕ ГОРОДА НОВОСИБИРСКА</w:t>
      </w:r>
    </w:p>
    <w:p w:rsidR="00451176" w:rsidRPr="00A2784A" w:rsidRDefault="00451176" w:rsidP="00F427C2">
      <w:pPr>
        <w:shd w:val="clear" w:color="auto" w:fill="FFFFFF" w:themeFill="background1"/>
        <w:spacing w:after="0" w:line="276" w:lineRule="auto"/>
        <w:jc w:val="center"/>
        <w:rPr>
          <w:rFonts w:ascii="Times New Roman" w:hAnsi="Times New Roman" w:cs="Times New Roman"/>
          <w:b/>
          <w:sz w:val="28"/>
          <w:szCs w:val="28"/>
          <w:u w:val="single"/>
        </w:rPr>
      </w:pPr>
      <w:r w:rsidRPr="00A2784A">
        <w:rPr>
          <w:rFonts w:ascii="Times New Roman" w:hAnsi="Times New Roman" w:cs="Times New Roman"/>
          <w:b/>
          <w:sz w:val="28"/>
          <w:szCs w:val="28"/>
          <w:u w:val="single"/>
        </w:rPr>
        <w:t>«СРЕДНЯЯ ОБЩЕОБРАЗОВАТЕЛЬНАЯ ШКОЛА № 71»</w:t>
      </w:r>
    </w:p>
    <w:p w:rsidR="00451176" w:rsidRPr="00A2784A" w:rsidRDefault="00451176" w:rsidP="00F427C2">
      <w:pPr>
        <w:shd w:val="clear" w:color="auto" w:fill="FFFFFF" w:themeFill="background1"/>
        <w:spacing w:after="0" w:line="276" w:lineRule="auto"/>
        <w:jc w:val="center"/>
        <w:rPr>
          <w:rFonts w:ascii="Times New Roman" w:hAnsi="Times New Roman" w:cs="Times New Roman"/>
          <w:b/>
          <w:sz w:val="28"/>
          <w:szCs w:val="28"/>
        </w:rPr>
      </w:pPr>
      <w:r w:rsidRPr="00A2784A">
        <w:rPr>
          <w:rFonts w:ascii="Times New Roman" w:hAnsi="Times New Roman" w:cs="Times New Roman"/>
          <w:b/>
          <w:sz w:val="28"/>
          <w:szCs w:val="28"/>
        </w:rPr>
        <w:t>630010, г. Новосибирск, 3-й Почтовый переулок, дом № 21,</w:t>
      </w:r>
    </w:p>
    <w:p w:rsidR="00451176" w:rsidRPr="00A2784A" w:rsidRDefault="00451176" w:rsidP="00F427C2">
      <w:pPr>
        <w:shd w:val="clear" w:color="auto" w:fill="FFFFFF" w:themeFill="background1"/>
        <w:spacing w:after="0" w:line="276" w:lineRule="auto"/>
        <w:jc w:val="center"/>
        <w:rPr>
          <w:rFonts w:ascii="Times New Roman" w:hAnsi="Times New Roman" w:cs="Times New Roman"/>
          <w:b/>
          <w:sz w:val="28"/>
          <w:szCs w:val="28"/>
        </w:rPr>
      </w:pPr>
      <w:r w:rsidRPr="00A2784A">
        <w:rPr>
          <w:rFonts w:ascii="Times New Roman" w:hAnsi="Times New Roman" w:cs="Times New Roman"/>
          <w:b/>
          <w:sz w:val="28"/>
          <w:szCs w:val="28"/>
        </w:rPr>
        <w:t>телефон/факс: 240-08-55, e-mail: sch_71_nsk@nios.ru</w:t>
      </w:r>
    </w:p>
    <w:p w:rsidR="00E87B5F" w:rsidRPr="00A2784A" w:rsidRDefault="00E87B5F" w:rsidP="00F427C2">
      <w:pPr>
        <w:shd w:val="clear" w:color="auto" w:fill="FFFFFF" w:themeFill="background1"/>
        <w:spacing w:after="0" w:line="276" w:lineRule="auto"/>
        <w:jc w:val="center"/>
        <w:rPr>
          <w:rFonts w:ascii="Times New Roman" w:hAnsi="Times New Roman" w:cs="Times New Roman"/>
          <w:sz w:val="28"/>
          <w:szCs w:val="28"/>
        </w:rPr>
      </w:pPr>
    </w:p>
    <w:p w:rsidR="00451176" w:rsidRPr="00A2784A" w:rsidRDefault="00451176" w:rsidP="00F427C2">
      <w:pPr>
        <w:shd w:val="clear" w:color="auto" w:fill="FFFFFF" w:themeFill="background1"/>
        <w:spacing w:after="0" w:line="276" w:lineRule="auto"/>
        <w:jc w:val="center"/>
        <w:rPr>
          <w:rFonts w:ascii="Times New Roman" w:hAnsi="Times New Roman" w:cs="Times New Roman"/>
          <w:sz w:val="28"/>
          <w:szCs w:val="28"/>
        </w:rPr>
      </w:pPr>
    </w:p>
    <w:p w:rsidR="00451176" w:rsidRPr="00A2784A" w:rsidRDefault="00451176" w:rsidP="00F427C2">
      <w:pPr>
        <w:shd w:val="clear" w:color="auto" w:fill="FFFFFF" w:themeFill="background1"/>
        <w:spacing w:after="0" w:line="276" w:lineRule="auto"/>
        <w:jc w:val="center"/>
        <w:rPr>
          <w:rFonts w:ascii="Times New Roman" w:hAnsi="Times New Roman" w:cs="Times New Roman"/>
          <w:sz w:val="28"/>
          <w:szCs w:val="28"/>
        </w:rPr>
      </w:pPr>
    </w:p>
    <w:p w:rsidR="00451176" w:rsidRPr="00A2784A" w:rsidRDefault="00451176" w:rsidP="00F427C2">
      <w:pPr>
        <w:shd w:val="clear" w:color="auto" w:fill="FFFFFF" w:themeFill="background1"/>
        <w:spacing w:after="0" w:line="276" w:lineRule="auto"/>
        <w:jc w:val="center"/>
        <w:rPr>
          <w:rFonts w:ascii="Times New Roman" w:hAnsi="Times New Roman" w:cs="Times New Roman"/>
          <w:sz w:val="28"/>
          <w:szCs w:val="28"/>
        </w:rPr>
      </w:pPr>
    </w:p>
    <w:p w:rsidR="00451176" w:rsidRPr="00A2784A" w:rsidRDefault="00451176" w:rsidP="00F427C2">
      <w:pPr>
        <w:shd w:val="clear" w:color="auto" w:fill="FFFFFF" w:themeFill="background1"/>
        <w:spacing w:after="0" w:line="276" w:lineRule="auto"/>
        <w:jc w:val="center"/>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center"/>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center"/>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center"/>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center"/>
        <w:rPr>
          <w:rFonts w:ascii="Times New Roman" w:hAnsi="Times New Roman" w:cs="Times New Roman"/>
          <w:sz w:val="28"/>
          <w:szCs w:val="28"/>
        </w:rPr>
      </w:pPr>
    </w:p>
    <w:p w:rsidR="00451176" w:rsidRPr="00A2784A" w:rsidRDefault="00451176" w:rsidP="00F427C2">
      <w:pPr>
        <w:pStyle w:val="3"/>
        <w:shd w:val="clear" w:color="auto" w:fill="FFFFFF" w:themeFill="background1"/>
        <w:spacing w:after="0" w:line="276" w:lineRule="auto"/>
        <w:ind w:left="0"/>
        <w:jc w:val="center"/>
        <w:rPr>
          <w:sz w:val="44"/>
          <w:szCs w:val="28"/>
        </w:rPr>
      </w:pPr>
      <w:r w:rsidRPr="00A2784A">
        <w:rPr>
          <w:sz w:val="44"/>
          <w:szCs w:val="28"/>
        </w:rPr>
        <w:t>ОСНОВНАЯ ОБРАЗОВАТЕЛЬНАЯ ПРОГРАММА</w:t>
      </w:r>
    </w:p>
    <w:p w:rsidR="00451176" w:rsidRPr="00A2784A" w:rsidRDefault="00451176" w:rsidP="00F427C2">
      <w:pPr>
        <w:pStyle w:val="3"/>
        <w:shd w:val="clear" w:color="auto" w:fill="FFFFFF" w:themeFill="background1"/>
        <w:spacing w:after="0" w:line="276" w:lineRule="auto"/>
        <w:ind w:left="0"/>
        <w:jc w:val="center"/>
        <w:rPr>
          <w:sz w:val="44"/>
          <w:szCs w:val="28"/>
        </w:rPr>
      </w:pPr>
      <w:r w:rsidRPr="00A2784A">
        <w:rPr>
          <w:sz w:val="44"/>
          <w:szCs w:val="28"/>
        </w:rPr>
        <w:t>СРЕДНЕГО ОБЩЕГО ОБРАЗОВАНИЯ</w:t>
      </w:r>
    </w:p>
    <w:p w:rsidR="00451176" w:rsidRPr="00A2784A" w:rsidRDefault="00451176" w:rsidP="00F427C2">
      <w:pPr>
        <w:pStyle w:val="-31"/>
        <w:shd w:val="clear" w:color="auto" w:fill="FFFFFF" w:themeFill="background1"/>
        <w:spacing w:line="276" w:lineRule="auto"/>
        <w:rPr>
          <w:rFonts w:eastAsia="Calibri"/>
          <w:sz w:val="44"/>
          <w:szCs w:val="28"/>
          <w:lang w:eastAsia="en-US"/>
        </w:rPr>
      </w:pPr>
      <w:r w:rsidRPr="00A2784A">
        <w:rPr>
          <w:rFonts w:eastAsia="Calibri"/>
          <w:sz w:val="44"/>
          <w:szCs w:val="28"/>
          <w:lang w:eastAsia="en-US"/>
        </w:rPr>
        <w:br w:type="page"/>
      </w:r>
    </w:p>
    <w:p w:rsidR="00A2784A" w:rsidRPr="001C2702" w:rsidRDefault="00A2784A" w:rsidP="00BD3882">
      <w:pPr>
        <w:shd w:val="clear" w:color="auto" w:fill="FFFFFF" w:themeFill="background1"/>
        <w:spacing w:after="0" w:line="276" w:lineRule="auto"/>
        <w:jc w:val="center"/>
        <w:rPr>
          <w:rFonts w:ascii="Times New Roman" w:hAnsi="Times New Roman" w:cs="Times New Roman"/>
          <w:sz w:val="28"/>
          <w:szCs w:val="28"/>
        </w:rPr>
      </w:pPr>
      <w:r w:rsidRPr="001C2702">
        <w:rPr>
          <w:rFonts w:ascii="Times New Roman" w:hAnsi="Times New Roman" w:cs="Times New Roman"/>
          <w:sz w:val="28"/>
          <w:szCs w:val="28"/>
        </w:rPr>
        <w:lastRenderedPageBreak/>
        <w:t>ОГЛАВЛЕНИЕ</w:t>
      </w:r>
    </w:p>
    <w:p w:rsidR="00A2784A" w:rsidRPr="001C2702" w:rsidRDefault="00A2784A" w:rsidP="00FC2EAD">
      <w:pPr>
        <w:spacing w:after="0" w:line="276" w:lineRule="auto"/>
        <w:rPr>
          <w:rFonts w:ascii="Times New Roman" w:hAnsi="Times New Roman" w:cs="Times New Roman"/>
          <w:sz w:val="28"/>
          <w:szCs w:val="28"/>
        </w:rPr>
      </w:pPr>
      <w:r w:rsidRPr="001C2702">
        <w:rPr>
          <w:rFonts w:ascii="Times New Roman" w:hAnsi="Times New Roman" w:cs="Times New Roman"/>
          <w:sz w:val="28"/>
          <w:szCs w:val="28"/>
        </w:rPr>
        <w:fldChar w:fldCharType="begin"/>
      </w:r>
      <w:r w:rsidRPr="001C2702">
        <w:rPr>
          <w:rFonts w:ascii="Times New Roman" w:hAnsi="Times New Roman" w:cs="Times New Roman"/>
          <w:sz w:val="28"/>
          <w:szCs w:val="28"/>
        </w:rPr>
        <w:instrText xml:space="preserve"> TOC \o "1-5" \h \z \u </w:instrText>
      </w:r>
      <w:r w:rsidRPr="001C2702">
        <w:rPr>
          <w:rFonts w:ascii="Times New Roman" w:hAnsi="Times New Roman" w:cs="Times New Roman"/>
          <w:sz w:val="28"/>
          <w:szCs w:val="28"/>
        </w:rPr>
        <w:fldChar w:fldCharType="separate"/>
      </w:r>
      <w:hyperlink w:anchor="_Toc453968142" w:history="1">
        <w:r w:rsidRPr="001C2702">
          <w:rPr>
            <w:rFonts w:ascii="Times New Roman" w:hAnsi="Times New Roman" w:cs="Times New Roman"/>
            <w:sz w:val="28"/>
            <w:szCs w:val="28"/>
          </w:rPr>
          <w:t>I. Целевой раздел примерной основной образовательной программы среднего общего образования</w:t>
        </w:r>
        <w:r w:rsidR="00BD3882" w:rsidRPr="001C2702">
          <w:rPr>
            <w:rFonts w:ascii="Times New Roman" w:hAnsi="Times New Roman" w:cs="Times New Roman"/>
            <w:sz w:val="28"/>
            <w:szCs w:val="28"/>
          </w:rPr>
          <w:t xml:space="preserve"> …………………………………………………………………</w:t>
        </w:r>
        <w:r w:rsidR="00BD3882" w:rsidRPr="001C2702">
          <w:rPr>
            <w:rFonts w:ascii="Times New Roman" w:hAnsi="Times New Roman" w:cs="Times New Roman"/>
            <w:webHidden/>
            <w:sz w:val="28"/>
            <w:szCs w:val="28"/>
          </w:rPr>
          <w:t>……………..</w:t>
        </w:r>
        <w:r w:rsidRPr="001C2702">
          <w:rPr>
            <w:rFonts w:ascii="Times New Roman" w:hAnsi="Times New Roman" w:cs="Times New Roman"/>
            <w:webHidden/>
            <w:sz w:val="28"/>
            <w:szCs w:val="28"/>
          </w:rPr>
          <w:fldChar w:fldCharType="begin"/>
        </w:r>
        <w:r w:rsidRPr="001C2702">
          <w:rPr>
            <w:rFonts w:ascii="Times New Roman" w:hAnsi="Times New Roman" w:cs="Times New Roman"/>
            <w:webHidden/>
            <w:sz w:val="28"/>
            <w:szCs w:val="28"/>
          </w:rPr>
          <w:instrText xml:space="preserve"> PAGEREF _Toc453968142 \h </w:instrText>
        </w:r>
        <w:r w:rsidRPr="001C2702">
          <w:rPr>
            <w:rFonts w:ascii="Times New Roman" w:hAnsi="Times New Roman" w:cs="Times New Roman"/>
            <w:webHidden/>
            <w:sz w:val="28"/>
            <w:szCs w:val="28"/>
          </w:rPr>
        </w:r>
        <w:r w:rsidRPr="001C2702">
          <w:rPr>
            <w:rFonts w:ascii="Times New Roman" w:hAnsi="Times New Roman" w:cs="Times New Roman"/>
            <w:webHidden/>
            <w:sz w:val="28"/>
            <w:szCs w:val="28"/>
          </w:rPr>
          <w:fldChar w:fldCharType="separate"/>
        </w:r>
        <w:r w:rsidRPr="001C2702">
          <w:rPr>
            <w:rFonts w:ascii="Times New Roman" w:hAnsi="Times New Roman" w:cs="Times New Roman"/>
            <w:webHidden/>
            <w:sz w:val="28"/>
            <w:szCs w:val="28"/>
          </w:rPr>
          <w:t>8</w:t>
        </w:r>
        <w:r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43" w:history="1">
        <w:r w:rsidR="00A2784A" w:rsidRPr="001C2702">
          <w:rPr>
            <w:rFonts w:ascii="Times New Roman" w:hAnsi="Times New Roman" w:cs="Times New Roman"/>
            <w:sz w:val="28"/>
            <w:szCs w:val="28"/>
          </w:rPr>
          <w:t>I.1. Пояснительная записка</w:t>
        </w:r>
        <w:r w:rsidR="00A2784A" w:rsidRPr="001C2702">
          <w:rPr>
            <w:rFonts w:ascii="Times New Roman" w:hAnsi="Times New Roman" w:cs="Times New Roman"/>
            <w:webHidden/>
            <w:sz w:val="28"/>
            <w:szCs w:val="28"/>
          </w:rPr>
          <w:tab/>
        </w:r>
        <w:r w:rsidR="00BD388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43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8</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44" w:history="1">
        <w:r w:rsidR="00A2784A" w:rsidRPr="001C2702">
          <w:rPr>
            <w:rFonts w:ascii="Times New Roman" w:hAnsi="Times New Roman" w:cs="Times New Roman"/>
            <w:sz w:val="28"/>
            <w:szCs w:val="28"/>
          </w:rPr>
          <w:t>I.2. Планируемые результаты освоения обучающимися основной образовательной прогр</w:t>
        </w:r>
        <w:r w:rsidR="00BD3882" w:rsidRPr="001C2702">
          <w:rPr>
            <w:rFonts w:ascii="Times New Roman" w:hAnsi="Times New Roman" w:cs="Times New Roman"/>
            <w:sz w:val="28"/>
            <w:szCs w:val="28"/>
          </w:rPr>
          <w:t>аммы среднего общего образования……..</w:t>
        </w:r>
        <w:r w:rsidR="00BD388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44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5</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45" w:history="1">
        <w:r w:rsidR="00A2784A" w:rsidRPr="001C2702">
          <w:rPr>
            <w:rFonts w:ascii="Times New Roman" w:hAnsi="Times New Roman" w:cs="Times New Roman"/>
            <w:sz w:val="28"/>
            <w:szCs w:val="28"/>
          </w:rPr>
          <w:t>I.2.1. Планируемые личностные результаты освоения ООП</w:t>
        </w:r>
        <w:r w:rsidR="00BD3882" w:rsidRPr="001C2702">
          <w:rPr>
            <w:rFonts w:ascii="Times New Roman" w:hAnsi="Times New Roman" w:cs="Times New Roma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45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5</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46" w:history="1">
        <w:r w:rsidR="00A2784A" w:rsidRPr="001C2702">
          <w:rPr>
            <w:rFonts w:ascii="Times New Roman" w:hAnsi="Times New Roman" w:cs="Times New Roman"/>
            <w:sz w:val="28"/>
            <w:szCs w:val="28"/>
          </w:rPr>
          <w:t>I.2.2. Планируемые метапредметные результаты освоения ООП</w:t>
        </w:r>
        <w:r w:rsidR="00A2784A" w:rsidRPr="001C2702">
          <w:rPr>
            <w:rFonts w:ascii="Times New Roman" w:hAnsi="Times New Roman" w:cs="Times New Roman"/>
            <w:webHidden/>
            <w:sz w:val="28"/>
            <w:szCs w:val="28"/>
          </w:rPr>
          <w:tab/>
        </w:r>
        <w:r w:rsidR="00BD388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46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20</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47" w:history="1">
        <w:r w:rsidR="00A2784A" w:rsidRPr="001C2702">
          <w:rPr>
            <w:rFonts w:ascii="Times New Roman" w:hAnsi="Times New Roman" w:cs="Times New Roman"/>
            <w:sz w:val="28"/>
            <w:szCs w:val="28"/>
          </w:rPr>
          <w:t>I.2.3. Планируемые предметные результаты освоения ООП</w:t>
        </w:r>
        <w:r w:rsidR="00A2784A" w:rsidRPr="001C2702">
          <w:rPr>
            <w:rFonts w:ascii="Times New Roman" w:hAnsi="Times New Roman" w:cs="Times New Roman"/>
            <w:webHidden/>
            <w:sz w:val="28"/>
            <w:szCs w:val="28"/>
          </w:rPr>
          <w:tab/>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47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22</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48" w:history="1">
        <w:r w:rsidR="00A2784A" w:rsidRPr="001C2702">
          <w:rPr>
            <w:rFonts w:ascii="Times New Roman" w:hAnsi="Times New Roman" w:cs="Times New Roman"/>
            <w:sz w:val="28"/>
            <w:szCs w:val="28"/>
          </w:rPr>
          <w:t>Русский язык</w:t>
        </w:r>
        <w:r w:rsidR="00A2784A" w:rsidRPr="001C2702">
          <w:rPr>
            <w:rFonts w:ascii="Times New Roman" w:hAnsi="Times New Roman" w:cs="Times New Roman"/>
            <w:webHidden/>
            <w:sz w:val="28"/>
            <w:szCs w:val="28"/>
          </w:rPr>
          <w:tab/>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48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24</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49" w:history="1">
        <w:r w:rsidR="00A2784A" w:rsidRPr="001C2702">
          <w:rPr>
            <w:rFonts w:ascii="Times New Roman" w:hAnsi="Times New Roman" w:cs="Times New Roman"/>
            <w:sz w:val="28"/>
            <w:szCs w:val="28"/>
          </w:rPr>
          <w:t>Литература</w:t>
        </w:r>
        <w:r w:rsidR="00A2784A" w:rsidRPr="001C2702">
          <w:rPr>
            <w:rFonts w:ascii="Times New Roman" w:hAnsi="Times New Roman" w:cs="Times New Roman"/>
            <w:webHidden/>
            <w:sz w:val="28"/>
            <w:szCs w:val="28"/>
          </w:rPr>
          <w:tab/>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49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30</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50" w:history="1">
        <w:r w:rsidR="00A2784A" w:rsidRPr="001C2702">
          <w:rPr>
            <w:rFonts w:ascii="Times New Roman" w:hAnsi="Times New Roman" w:cs="Times New Roman"/>
            <w:sz w:val="28"/>
            <w:szCs w:val="28"/>
          </w:rPr>
          <w:t>Иностранный язык</w:t>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50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35</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51" w:history="1">
        <w:r w:rsidR="00A2784A" w:rsidRPr="001C2702">
          <w:rPr>
            <w:rFonts w:ascii="Times New Roman" w:hAnsi="Times New Roman" w:cs="Times New Roman"/>
            <w:sz w:val="28"/>
            <w:szCs w:val="28"/>
          </w:rPr>
          <w:t>История</w:t>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51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6</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52" w:history="1">
        <w:r w:rsidR="00A2784A" w:rsidRPr="001C2702">
          <w:rPr>
            <w:rFonts w:ascii="Times New Roman" w:hAnsi="Times New Roman" w:cs="Times New Roman"/>
            <w:sz w:val="28"/>
            <w:szCs w:val="28"/>
          </w:rPr>
          <w:t>География</w:t>
        </w:r>
        <w:r w:rsidR="00A2784A" w:rsidRPr="001C2702">
          <w:rPr>
            <w:rFonts w:ascii="Times New Roman" w:hAnsi="Times New Roman" w:cs="Times New Roman"/>
            <w:webHidden/>
            <w:sz w:val="28"/>
            <w:szCs w:val="28"/>
          </w:rPr>
          <w:tab/>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52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2</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53" w:history="1">
        <w:r w:rsidR="00A2784A" w:rsidRPr="001C2702">
          <w:rPr>
            <w:rFonts w:ascii="Times New Roman" w:hAnsi="Times New Roman" w:cs="Times New Roman"/>
            <w:sz w:val="28"/>
            <w:szCs w:val="28"/>
          </w:rPr>
          <w:t>Экономика</w:t>
        </w:r>
        <w:r w:rsidR="00A2784A" w:rsidRPr="001C2702">
          <w:rPr>
            <w:rFonts w:ascii="Times New Roman" w:hAnsi="Times New Roman" w:cs="Times New Roman"/>
            <w:webHidden/>
            <w:sz w:val="28"/>
            <w:szCs w:val="28"/>
          </w:rPr>
          <w:tab/>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53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7</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54" w:history="1">
        <w:r w:rsidR="00A2784A" w:rsidRPr="001C2702">
          <w:rPr>
            <w:rFonts w:ascii="Times New Roman" w:hAnsi="Times New Roman" w:cs="Times New Roman"/>
            <w:sz w:val="28"/>
            <w:szCs w:val="28"/>
          </w:rPr>
          <w:t>Право</w:t>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54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71</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55" w:history="1">
        <w:r w:rsidR="00A2784A" w:rsidRPr="001C2702">
          <w:rPr>
            <w:rFonts w:ascii="Times New Roman" w:hAnsi="Times New Roman" w:cs="Times New Roman"/>
            <w:sz w:val="28"/>
            <w:szCs w:val="28"/>
          </w:rPr>
          <w:t>Обществознание</w:t>
        </w:r>
        <w:r w:rsidR="00A2784A" w:rsidRPr="001C2702">
          <w:rPr>
            <w:rFonts w:ascii="Times New Roman" w:hAnsi="Times New Roman" w:cs="Times New Roman"/>
            <w:webHidden/>
            <w:sz w:val="28"/>
            <w:szCs w:val="28"/>
          </w:rPr>
          <w:tab/>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55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79</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56" w:history="1">
        <w:r w:rsidR="00A2784A" w:rsidRPr="001C2702">
          <w:rPr>
            <w:rFonts w:ascii="Times New Roman" w:hAnsi="Times New Roman" w:cs="Times New Roman"/>
            <w:sz w:val="28"/>
            <w:szCs w:val="28"/>
          </w:rPr>
          <w:t>Россия в мире</w:t>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56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90</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57" w:history="1">
        <w:r w:rsidR="00A2784A" w:rsidRPr="001C2702">
          <w:rPr>
            <w:rFonts w:ascii="Times New Roman" w:hAnsi="Times New Roman" w:cs="Times New Roman"/>
            <w:sz w:val="28"/>
            <w:szCs w:val="28"/>
          </w:rPr>
          <w:t>Математика: алгебра и начала математического анализа, геометрия</w:t>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57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93</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58" w:history="1">
        <w:r w:rsidR="00A2784A" w:rsidRPr="001C2702">
          <w:rPr>
            <w:rFonts w:ascii="Times New Roman" w:hAnsi="Times New Roman" w:cs="Times New Roman"/>
            <w:sz w:val="28"/>
            <w:szCs w:val="28"/>
          </w:rPr>
          <w:t>Информатика</w:t>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58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32</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59" w:history="1">
        <w:r w:rsidR="00A2784A" w:rsidRPr="001C2702">
          <w:rPr>
            <w:rFonts w:ascii="Times New Roman" w:hAnsi="Times New Roman" w:cs="Times New Roman"/>
            <w:sz w:val="28"/>
            <w:szCs w:val="28"/>
          </w:rPr>
          <w:t>Физика</w:t>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59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41</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60" w:history="1">
        <w:r w:rsidR="00A2784A" w:rsidRPr="001C2702">
          <w:rPr>
            <w:rFonts w:ascii="Times New Roman" w:hAnsi="Times New Roman" w:cs="Times New Roman"/>
            <w:sz w:val="28"/>
            <w:szCs w:val="28"/>
          </w:rPr>
          <w:t>Химия</w:t>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60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46</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61" w:history="1">
        <w:r w:rsidR="00A2784A" w:rsidRPr="001C2702">
          <w:rPr>
            <w:rFonts w:ascii="Times New Roman" w:hAnsi="Times New Roman" w:cs="Times New Roman"/>
            <w:sz w:val="28"/>
            <w:szCs w:val="28"/>
          </w:rPr>
          <w:t>Биология</w:t>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61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52</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62" w:history="1">
        <w:r w:rsidR="00A2784A" w:rsidRPr="001C2702">
          <w:rPr>
            <w:rFonts w:ascii="Times New Roman" w:hAnsi="Times New Roman" w:cs="Times New Roman"/>
            <w:sz w:val="28"/>
            <w:szCs w:val="28"/>
          </w:rPr>
          <w:t>Естествознание</w:t>
        </w:r>
        <w:r w:rsidR="001C2702" w:rsidRP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62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59</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63" w:history="1">
        <w:r w:rsidR="00A2784A" w:rsidRPr="001C2702">
          <w:rPr>
            <w:rFonts w:ascii="Times New Roman" w:hAnsi="Times New Roman" w:cs="Times New Roman"/>
            <w:sz w:val="28"/>
            <w:szCs w:val="28"/>
          </w:rPr>
          <w:t>Физическая культура</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63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61</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64" w:history="1">
        <w:r w:rsidR="00A2784A" w:rsidRPr="001C2702">
          <w:rPr>
            <w:rFonts w:ascii="Times New Roman" w:hAnsi="Times New Roman" w:cs="Times New Roman"/>
            <w:sz w:val="28"/>
            <w:szCs w:val="28"/>
          </w:rPr>
          <w:t>Экология</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64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63</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65" w:history="1">
        <w:r w:rsidR="00A2784A" w:rsidRPr="001C2702">
          <w:rPr>
            <w:rFonts w:ascii="Times New Roman" w:hAnsi="Times New Roman" w:cs="Times New Roman"/>
            <w:sz w:val="28"/>
            <w:szCs w:val="28"/>
          </w:rPr>
          <w:t>Основы безопасности жизнедеятельности</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65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65</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66" w:history="1">
        <w:r w:rsidR="00A2784A" w:rsidRPr="001C2702">
          <w:rPr>
            <w:rFonts w:ascii="Times New Roman" w:hAnsi="Times New Roman" w:cs="Times New Roman"/>
            <w:sz w:val="28"/>
            <w:szCs w:val="28"/>
          </w:rPr>
          <w:t>I.3. Система оценки достижения планируемых результатов освоения основной образовательной программы среднего общего образования</w:t>
        </w:r>
        <w:r w:rsidR="00A2784A" w:rsidRPr="001C2702">
          <w:rPr>
            <w:rFonts w:ascii="Times New Roman" w:hAnsi="Times New Roman" w:cs="Times New Roman"/>
            <w:webHidden/>
            <w:sz w:val="28"/>
            <w:szCs w:val="28"/>
          </w:rPr>
          <w:tab/>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66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78</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67" w:history="1">
        <w:r w:rsidR="00A2784A" w:rsidRPr="001C2702">
          <w:rPr>
            <w:rFonts w:ascii="Times New Roman" w:hAnsi="Times New Roman" w:cs="Times New Roman"/>
            <w:sz w:val="28"/>
            <w:szCs w:val="28"/>
          </w:rPr>
          <w:t>II. Содержательный раздел примерной основной образовательной программы среднего общего образования</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67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93</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68" w:history="1">
        <w:r w:rsidR="00A2784A" w:rsidRPr="001C2702">
          <w:rPr>
            <w:rFonts w:ascii="Times New Roman" w:hAnsi="Times New Roman" w:cs="Times New Roman"/>
            <w:sz w:val="28"/>
            <w:szCs w:val="28"/>
          </w:rPr>
          <w:t>II.1. Примерная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68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93</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69" w:history="1">
        <w:r w:rsidR="00A2784A" w:rsidRPr="001C2702">
          <w:rPr>
            <w:rFonts w:ascii="Times New Roman" w:hAnsi="Times New Roman" w:cs="Times New Roman"/>
            <w:sz w:val="28"/>
            <w:szCs w:val="28"/>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69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93</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70" w:history="1">
        <w:r w:rsidR="00A2784A" w:rsidRPr="001C2702">
          <w:rPr>
            <w:rFonts w:ascii="Times New Roman" w:hAnsi="Times New Roman" w:cs="Times New Roman"/>
            <w:sz w:val="28"/>
            <w:szCs w:val="28"/>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70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197</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71" w:history="1">
        <w:r w:rsidR="00A2784A" w:rsidRPr="001C2702">
          <w:rPr>
            <w:rFonts w:ascii="Times New Roman" w:hAnsi="Times New Roman" w:cs="Times New Roman"/>
            <w:sz w:val="28"/>
            <w:szCs w:val="28"/>
          </w:rPr>
          <w:t>II.1.3. Типовые задачи по формированию универсальных учебных действий</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71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200</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72" w:history="1">
        <w:r w:rsidR="00A2784A" w:rsidRPr="001C2702">
          <w:rPr>
            <w:rFonts w:ascii="Times New Roman" w:hAnsi="Times New Roman" w:cs="Times New Roman"/>
            <w:sz w:val="28"/>
            <w:szCs w:val="28"/>
          </w:rPr>
          <w:t>II.1.4. Описание особенностей учебно-исследовательской и проектной деятельности обучающихся</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72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204</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73" w:history="1">
        <w:r w:rsidR="00A2784A" w:rsidRPr="001C2702">
          <w:rPr>
            <w:rFonts w:ascii="Times New Roman" w:hAnsi="Times New Roman" w:cs="Times New Roman"/>
            <w:sz w:val="28"/>
            <w:szCs w:val="28"/>
          </w:rPr>
          <w:t>II.1.5. Описание основных направлений учебно-исследовательской и проектной деятельности обучающихся</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73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206</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74" w:history="1">
        <w:r w:rsidR="00A2784A" w:rsidRPr="001C2702">
          <w:rPr>
            <w:rFonts w:ascii="Times New Roman" w:hAnsi="Times New Roman" w:cs="Times New Roman"/>
            <w:sz w:val="28"/>
            <w:szCs w:val="28"/>
          </w:rPr>
          <w:t>II.1.6. Планируемые результаты учебно-исследовательской и проектной деятельности обучающихся в рамках урочной и внеурочной деятельности</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74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206</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75" w:history="1">
        <w:r w:rsidR="00A2784A" w:rsidRPr="001C2702">
          <w:rPr>
            <w:rFonts w:ascii="Times New Roman" w:hAnsi="Times New Roman" w:cs="Times New Roman"/>
            <w:sz w:val="28"/>
            <w:szCs w:val="28"/>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75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209</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76" w:history="1">
        <w:r w:rsidR="00A2784A" w:rsidRPr="001C2702">
          <w:rPr>
            <w:rFonts w:ascii="Times New Roman" w:hAnsi="Times New Roman" w:cs="Times New Roman"/>
            <w:sz w:val="28"/>
            <w:szCs w:val="28"/>
          </w:rPr>
          <w:t>II.1.8. Методика и инструментарий оценки успешности освоения и применения обучающимися универсальных учебных действий</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76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212</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77" w:history="1">
        <w:r w:rsidR="00A2784A" w:rsidRPr="001C2702">
          <w:rPr>
            <w:rFonts w:ascii="Times New Roman" w:hAnsi="Times New Roman" w:cs="Times New Roman"/>
            <w:sz w:val="28"/>
            <w:szCs w:val="28"/>
          </w:rPr>
          <w:t>II.2. Примерные программы отдельных учебных предметов</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77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217</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78" w:history="1">
        <w:r w:rsidR="00A2784A" w:rsidRPr="001C2702">
          <w:rPr>
            <w:rFonts w:ascii="Times New Roman" w:hAnsi="Times New Roman" w:cs="Times New Roman"/>
            <w:sz w:val="28"/>
            <w:szCs w:val="28"/>
          </w:rPr>
          <w:t>Русский язык</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78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218</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79" w:history="1">
        <w:r w:rsidR="00A2784A" w:rsidRPr="001C2702">
          <w:rPr>
            <w:rFonts w:ascii="Times New Roman" w:hAnsi="Times New Roman" w:cs="Times New Roman"/>
            <w:sz w:val="28"/>
            <w:szCs w:val="28"/>
          </w:rPr>
          <w:t>Литература</w:t>
        </w:r>
        <w:r w:rsidR="00A2784A" w:rsidRPr="001C2702">
          <w:rPr>
            <w:rFonts w:ascii="Times New Roman" w:hAnsi="Times New Roman" w:cs="Times New Roman"/>
            <w:webHidden/>
            <w:sz w:val="28"/>
            <w:szCs w:val="28"/>
          </w:rPr>
          <w:tab/>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79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227</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80" w:history="1">
        <w:r w:rsidR="00A2784A" w:rsidRPr="001C2702">
          <w:rPr>
            <w:rFonts w:ascii="Times New Roman" w:hAnsi="Times New Roman" w:cs="Times New Roman"/>
            <w:sz w:val="28"/>
            <w:szCs w:val="28"/>
          </w:rPr>
          <w:t>Иностранный язык</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80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253</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81" w:history="1">
        <w:r w:rsidR="00A2784A" w:rsidRPr="001C2702">
          <w:rPr>
            <w:rFonts w:ascii="Times New Roman" w:hAnsi="Times New Roman" w:cs="Times New Roman"/>
            <w:sz w:val="28"/>
            <w:szCs w:val="28"/>
          </w:rPr>
          <w:t>История</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81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263</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82" w:history="1">
        <w:r w:rsidR="00A2784A" w:rsidRPr="001C2702">
          <w:rPr>
            <w:rFonts w:ascii="Times New Roman" w:hAnsi="Times New Roman" w:cs="Times New Roman"/>
            <w:sz w:val="28"/>
            <w:szCs w:val="28"/>
          </w:rPr>
          <w:t>География</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82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308</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83" w:history="1">
        <w:r w:rsidR="00A2784A" w:rsidRPr="001C2702">
          <w:rPr>
            <w:rFonts w:ascii="Times New Roman" w:hAnsi="Times New Roman" w:cs="Times New Roman"/>
            <w:sz w:val="28"/>
            <w:szCs w:val="28"/>
          </w:rPr>
          <w:t>Экономика</w:t>
        </w:r>
        <w:r w:rsidR="00A2784A" w:rsidRPr="001C2702">
          <w:rPr>
            <w:rFonts w:ascii="Times New Roman" w:hAnsi="Times New Roman" w:cs="Times New Roman"/>
            <w:webHidden/>
            <w:sz w:val="28"/>
            <w:szCs w:val="28"/>
          </w:rPr>
          <w:tab/>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83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318</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84" w:history="1">
        <w:r w:rsidR="00A2784A" w:rsidRPr="001C2702">
          <w:rPr>
            <w:rFonts w:ascii="Times New Roman" w:hAnsi="Times New Roman" w:cs="Times New Roman"/>
            <w:sz w:val="28"/>
            <w:szCs w:val="28"/>
          </w:rPr>
          <w:t>Право</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84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324</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85" w:history="1">
        <w:r w:rsidR="00A2784A" w:rsidRPr="001C2702">
          <w:rPr>
            <w:rFonts w:ascii="Times New Roman" w:hAnsi="Times New Roman" w:cs="Times New Roman"/>
            <w:sz w:val="28"/>
            <w:szCs w:val="28"/>
          </w:rPr>
          <w:t>Обществознание</w:t>
        </w:r>
        <w:r w:rsidR="001C2702">
          <w:rPr>
            <w:rFonts w:ascii="Times New Roman" w:hAnsi="Times New Roman" w:cs="Times New Roman"/>
            <w:sz w:val="28"/>
            <w:szCs w:val="28"/>
          </w:rPr>
          <w:t>…………………………………………………………………</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85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332</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86" w:history="1">
        <w:r w:rsidR="00A2784A" w:rsidRPr="001C2702">
          <w:rPr>
            <w:rFonts w:ascii="Times New Roman" w:hAnsi="Times New Roman" w:cs="Times New Roman"/>
            <w:sz w:val="28"/>
            <w:szCs w:val="28"/>
          </w:rPr>
          <w:t>Россия в мире</w:t>
        </w:r>
        <w:r w:rsidR="001C2702">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86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339</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87" w:history="1">
        <w:r w:rsidR="00A2784A" w:rsidRPr="001C2702">
          <w:rPr>
            <w:rFonts w:ascii="Times New Roman" w:hAnsi="Times New Roman" w:cs="Times New Roman"/>
            <w:sz w:val="28"/>
            <w:szCs w:val="28"/>
          </w:rPr>
          <w:t>Математика: алгебра и начала математического анализа, геометрия</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87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347</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88" w:history="1">
        <w:r w:rsidR="00A2784A" w:rsidRPr="001C2702">
          <w:rPr>
            <w:rFonts w:ascii="Times New Roman" w:hAnsi="Times New Roman" w:cs="Times New Roman"/>
            <w:sz w:val="28"/>
            <w:szCs w:val="28"/>
          </w:rPr>
          <w:t>Информатика</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88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367</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89" w:history="1">
        <w:r w:rsidR="00A2784A" w:rsidRPr="001C2702">
          <w:rPr>
            <w:rFonts w:ascii="Times New Roman" w:hAnsi="Times New Roman" w:cs="Times New Roman"/>
            <w:sz w:val="28"/>
            <w:szCs w:val="28"/>
          </w:rPr>
          <w:t>Физика</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89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385</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90" w:history="1">
        <w:r w:rsidR="00A2784A" w:rsidRPr="001C2702">
          <w:rPr>
            <w:rFonts w:ascii="Times New Roman" w:hAnsi="Times New Roman" w:cs="Times New Roman"/>
            <w:sz w:val="28"/>
            <w:szCs w:val="28"/>
          </w:rPr>
          <w:t>Химия</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90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397</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91" w:history="1">
        <w:r w:rsidR="00A2784A" w:rsidRPr="001C2702">
          <w:rPr>
            <w:rFonts w:ascii="Times New Roman" w:hAnsi="Times New Roman" w:cs="Times New Roman"/>
            <w:sz w:val="28"/>
            <w:szCs w:val="28"/>
          </w:rPr>
          <w:t>Биология</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91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17</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92" w:history="1">
        <w:r w:rsidR="00A2784A" w:rsidRPr="001C2702">
          <w:rPr>
            <w:rFonts w:ascii="Times New Roman" w:hAnsi="Times New Roman" w:cs="Times New Roman"/>
            <w:sz w:val="28"/>
            <w:szCs w:val="28"/>
          </w:rPr>
          <w:t>Естествознание</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92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27</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93" w:history="1">
        <w:r w:rsidR="00A2784A" w:rsidRPr="001C2702">
          <w:rPr>
            <w:rFonts w:ascii="Times New Roman" w:hAnsi="Times New Roman" w:cs="Times New Roman"/>
            <w:sz w:val="28"/>
            <w:szCs w:val="28"/>
          </w:rPr>
          <w:t>Физическая культура</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93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37</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94" w:history="1">
        <w:r w:rsidR="00A2784A" w:rsidRPr="001C2702">
          <w:rPr>
            <w:rFonts w:ascii="Times New Roman" w:hAnsi="Times New Roman" w:cs="Times New Roman"/>
            <w:sz w:val="28"/>
            <w:szCs w:val="28"/>
          </w:rPr>
          <w:t>Экология</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94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40</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95" w:history="1">
        <w:r w:rsidR="00A2784A" w:rsidRPr="001C2702">
          <w:rPr>
            <w:rFonts w:ascii="Times New Roman" w:hAnsi="Times New Roman" w:cs="Times New Roman"/>
            <w:sz w:val="28"/>
            <w:szCs w:val="28"/>
          </w:rPr>
          <w:t>Основы безопасности жизнедеятельности</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95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44</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96" w:history="1">
        <w:r w:rsidR="00A2784A" w:rsidRPr="001C2702">
          <w:rPr>
            <w:rFonts w:ascii="Times New Roman" w:hAnsi="Times New Roman" w:cs="Times New Roman"/>
            <w:sz w:val="28"/>
            <w:szCs w:val="28"/>
          </w:rPr>
          <w:t>II.3. Примерная программа воспитания и социализации обучающихся при получении среднего общего образования</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96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53</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97" w:history="1">
        <w:r w:rsidR="00A2784A" w:rsidRPr="001C2702">
          <w:rPr>
            <w:rFonts w:ascii="Times New Roman" w:hAnsi="Times New Roman" w:cs="Times New Roman"/>
            <w:sz w:val="28"/>
            <w:szCs w:val="28"/>
          </w:rPr>
          <w:t>II.3.1. Цель и задачи духовно-нравственного развития, воспитания и социализации обучающихся</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97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55</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98" w:history="1">
        <w:r w:rsidR="00A2784A" w:rsidRPr="001C2702">
          <w:rPr>
            <w:rFonts w:ascii="Times New Roman" w:hAnsi="Times New Roman" w:cs="Times New Roman"/>
            <w:sz w:val="28"/>
            <w:szCs w:val="28"/>
          </w:rPr>
          <w:t>II.3.2. Основные направления и ценностные основы духовно-нравственного развития, воспитания и социализации</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98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56</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199" w:history="1">
        <w:r w:rsidR="00A2784A" w:rsidRPr="001C2702">
          <w:rPr>
            <w:rFonts w:ascii="Times New Roman" w:hAnsi="Times New Roman" w:cs="Times New Roman"/>
            <w:sz w:val="28"/>
            <w:szCs w:val="28"/>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199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60</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00" w:history="1">
        <w:r w:rsidR="00A2784A" w:rsidRPr="001C2702">
          <w:rPr>
            <w:rFonts w:ascii="Times New Roman" w:hAnsi="Times New Roman" w:cs="Times New Roman"/>
            <w:sz w:val="28"/>
            <w:szCs w:val="28"/>
          </w:rPr>
          <w:t>II.3.4. Модель организации работы по духовно-нравственному развитию, воспитанию и социализации обучающихся</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00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68</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01" w:history="1">
        <w:r w:rsidR="00A2784A" w:rsidRPr="001C2702">
          <w:rPr>
            <w:rFonts w:ascii="Times New Roman" w:hAnsi="Times New Roman" w:cs="Times New Roman"/>
            <w:sz w:val="28"/>
            <w:szCs w:val="28"/>
          </w:rPr>
          <w:t>II.3.5. Описание форм и методов организации социально значимой деятельности обучающихся</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01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69</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02" w:history="1">
        <w:r w:rsidR="00A2784A" w:rsidRPr="001C2702">
          <w:rPr>
            <w:rFonts w:ascii="Times New Roman" w:hAnsi="Times New Roman" w:cs="Times New Roman"/>
            <w:sz w:val="28"/>
            <w:szCs w:val="28"/>
          </w:rPr>
          <w:t>II.3.6. Описание основных технологий взаимодействия и сотрудничества субъектов воспитательного процесса и социальных институтов</w:t>
        </w:r>
        <w:r w:rsidR="00A2784A" w:rsidRPr="001C2702">
          <w:rPr>
            <w:rFonts w:ascii="Times New Roman" w:hAnsi="Times New Roman" w:cs="Times New Roman"/>
            <w:webHidden/>
            <w:sz w:val="28"/>
            <w:szCs w:val="28"/>
          </w:rPr>
          <w:tab/>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02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71</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03" w:history="1">
        <w:r w:rsidR="00A2784A" w:rsidRPr="001C2702">
          <w:rPr>
            <w:rFonts w:ascii="Times New Roman" w:hAnsi="Times New Roman" w:cs="Times New Roman"/>
            <w:sz w:val="28"/>
            <w:szCs w:val="28"/>
          </w:rPr>
          <w:t>II.3.7. Описание методов и форм профессиональной ориентации в организации, осуществляющей образовательную деятельность</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03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73</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04" w:history="1">
        <w:r w:rsidR="00A2784A" w:rsidRPr="001C2702">
          <w:rPr>
            <w:rFonts w:ascii="Times New Roman" w:hAnsi="Times New Roman" w:cs="Times New Roman"/>
            <w:sz w:val="28"/>
            <w:szCs w:val="28"/>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04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75</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05" w:history="1">
        <w:r w:rsidR="00A2784A" w:rsidRPr="001C2702">
          <w:rPr>
            <w:rFonts w:ascii="Times New Roman" w:hAnsi="Times New Roman" w:cs="Times New Roman"/>
            <w:sz w:val="28"/>
            <w:szCs w:val="28"/>
          </w:rPr>
          <w:t>II.3.9. Описание форм и методов повышения педагогической культуры родителей (законных представителей) обучающихся</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05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79</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06" w:history="1">
        <w:r w:rsidR="00A2784A" w:rsidRPr="001C2702">
          <w:rPr>
            <w:rFonts w:ascii="Times New Roman" w:hAnsi="Times New Roman" w:cs="Times New Roman"/>
            <w:sz w:val="28"/>
            <w:szCs w:val="28"/>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802E17">
          <w:rPr>
            <w:rFonts w:ascii="Times New Roman" w:hAnsi="Times New Roman" w:cs="Times New Roman"/>
            <w:sz w:val="28"/>
            <w:szCs w:val="28"/>
          </w:rPr>
          <w:t>…………</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06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80</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07" w:history="1">
        <w:r w:rsidR="00A2784A" w:rsidRPr="001C2702">
          <w:rPr>
            <w:rFonts w:ascii="Times New Roman" w:hAnsi="Times New Roman" w:cs="Times New Roman"/>
            <w:sz w:val="28"/>
            <w:szCs w:val="28"/>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A2784A" w:rsidRPr="001C2702">
          <w:rPr>
            <w:rFonts w:ascii="Times New Roman" w:hAnsi="Times New Roman" w:cs="Times New Roman"/>
            <w:webHidden/>
            <w:sz w:val="28"/>
            <w:szCs w:val="28"/>
          </w:rPr>
          <w:tab/>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07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85</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08" w:history="1">
        <w:r w:rsidR="00A2784A" w:rsidRPr="001C2702">
          <w:rPr>
            <w:rFonts w:ascii="Times New Roman" w:hAnsi="Times New Roman" w:cs="Times New Roman"/>
            <w:sz w:val="28"/>
            <w:szCs w:val="28"/>
          </w:rPr>
          <w:t>II.4. Примерная программа коррекционной работы</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08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89</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09" w:history="1">
        <w:r w:rsidR="00A2784A" w:rsidRPr="001C2702">
          <w:rPr>
            <w:rFonts w:ascii="Times New Roman" w:hAnsi="Times New Roman" w:cs="Times New Roman"/>
            <w:sz w:val="28"/>
            <w:szCs w:val="28"/>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A2784A" w:rsidRPr="001C2702">
          <w:rPr>
            <w:rFonts w:ascii="Times New Roman" w:hAnsi="Times New Roman" w:cs="Times New Roman"/>
            <w:webHidden/>
            <w:sz w:val="28"/>
            <w:szCs w:val="28"/>
          </w:rPr>
          <w:tab/>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09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90</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10" w:history="1">
        <w:r w:rsidR="00A2784A" w:rsidRPr="001C2702">
          <w:rPr>
            <w:rFonts w:ascii="Times New Roman" w:hAnsi="Times New Roman" w:cs="Times New Roman"/>
            <w:sz w:val="28"/>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10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91</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11" w:history="1">
        <w:r w:rsidR="00A2784A" w:rsidRPr="001C2702">
          <w:rPr>
            <w:rFonts w:ascii="Times New Roman" w:hAnsi="Times New Roman" w:cs="Times New Roman"/>
            <w:sz w:val="28"/>
            <w:szCs w:val="28"/>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11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497</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12" w:history="1">
        <w:r w:rsidR="00A2784A" w:rsidRPr="001C2702">
          <w:rPr>
            <w:rFonts w:ascii="Times New Roman" w:hAnsi="Times New Roman" w:cs="Times New Roman"/>
            <w:sz w:val="28"/>
            <w:szCs w:val="28"/>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802E17">
          <w:rPr>
            <w:rFonts w:ascii="Times New Roman" w:hAnsi="Times New Roman" w:cs="Times New Roman"/>
            <w:sz w:val="28"/>
            <w:szCs w:val="28"/>
          </w:rPr>
          <w:t>……</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12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02</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13" w:history="1">
        <w:r w:rsidR="00A2784A" w:rsidRPr="001C2702">
          <w:rPr>
            <w:rFonts w:ascii="Times New Roman" w:hAnsi="Times New Roman" w:cs="Times New Roman"/>
            <w:sz w:val="28"/>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A2784A" w:rsidRPr="001C2702">
          <w:rPr>
            <w:rFonts w:ascii="Times New Roman" w:hAnsi="Times New Roman" w:cs="Times New Roman"/>
            <w:webHidden/>
            <w:sz w:val="28"/>
            <w:szCs w:val="28"/>
          </w:rPr>
          <w:tab/>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13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04</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14" w:history="1">
        <w:r w:rsidR="00A2784A" w:rsidRPr="001C2702">
          <w:rPr>
            <w:rFonts w:ascii="Times New Roman" w:hAnsi="Times New Roman" w:cs="Times New Roman"/>
            <w:sz w:val="28"/>
            <w:szCs w:val="28"/>
          </w:rPr>
          <w:t>III. Организационный раздел примерной основной образовательной программы среднего общего образования</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14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09</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15" w:history="1">
        <w:r w:rsidR="00A2784A" w:rsidRPr="001C2702">
          <w:rPr>
            <w:rFonts w:ascii="Times New Roman" w:hAnsi="Times New Roman" w:cs="Times New Roman"/>
            <w:sz w:val="28"/>
            <w:szCs w:val="28"/>
          </w:rPr>
          <w:t>III.1. Примерный учебный план</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15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09</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16" w:history="1">
        <w:r w:rsidR="00A2784A" w:rsidRPr="001C2702">
          <w:rPr>
            <w:rFonts w:ascii="Times New Roman" w:hAnsi="Times New Roman" w:cs="Times New Roman"/>
            <w:sz w:val="28"/>
            <w:szCs w:val="28"/>
          </w:rPr>
          <w:t>III.2. Примерный план внеурочной деятельности</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16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24</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17" w:history="1">
        <w:r w:rsidR="00A2784A" w:rsidRPr="001C2702">
          <w:rPr>
            <w:rFonts w:ascii="Times New Roman" w:hAnsi="Times New Roman" w:cs="Times New Roman"/>
            <w:sz w:val="28"/>
            <w:szCs w:val="28"/>
          </w:rPr>
          <w:t>III.3. Система условий реализации основной образовательной программы</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17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38</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18" w:history="1">
        <w:r w:rsidR="00A2784A" w:rsidRPr="001C2702">
          <w:rPr>
            <w:rFonts w:ascii="Times New Roman" w:hAnsi="Times New Roman" w:cs="Times New Roman"/>
            <w:sz w:val="28"/>
            <w:szCs w:val="28"/>
          </w:rPr>
          <w:t>III.3.1. Требования к кадровым условиям реализации основной образовательной программы</w:t>
        </w:r>
        <w:r w:rsidR="00A2784A" w:rsidRPr="001C2702">
          <w:rPr>
            <w:rFonts w:ascii="Times New Roman" w:hAnsi="Times New Roman" w:cs="Times New Roman"/>
            <w:webHidden/>
            <w:sz w:val="28"/>
            <w:szCs w:val="28"/>
          </w:rPr>
          <w:tab/>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18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38</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19" w:history="1">
        <w:r w:rsidR="00A2784A" w:rsidRPr="001C2702">
          <w:rPr>
            <w:rFonts w:ascii="Times New Roman" w:hAnsi="Times New Roman" w:cs="Times New Roman"/>
            <w:sz w:val="28"/>
            <w:szCs w:val="28"/>
          </w:rPr>
          <w:t>III.3.2. Психолого-педагогические условия реализации основной образовательной программы</w:t>
        </w:r>
        <w:r w:rsidR="00A2784A" w:rsidRPr="001C2702">
          <w:rPr>
            <w:rFonts w:ascii="Times New Roman" w:hAnsi="Times New Roman" w:cs="Times New Roman"/>
            <w:webHidden/>
            <w:sz w:val="28"/>
            <w:szCs w:val="28"/>
          </w:rPr>
          <w:tab/>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19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45</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20" w:history="1">
        <w:r w:rsidR="00A2784A" w:rsidRPr="001C2702">
          <w:rPr>
            <w:rFonts w:ascii="Times New Roman" w:hAnsi="Times New Roman" w:cs="Times New Roman"/>
            <w:sz w:val="28"/>
            <w:szCs w:val="28"/>
          </w:rPr>
          <w:t>III.3.3. Финансовое обеспечение реализации образовательной программы среднего общего образования</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20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49</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21" w:history="1">
        <w:r w:rsidR="00A2784A" w:rsidRPr="001C2702">
          <w:rPr>
            <w:rFonts w:ascii="Times New Roman" w:hAnsi="Times New Roman" w:cs="Times New Roman"/>
            <w:sz w:val="28"/>
            <w:szCs w:val="28"/>
          </w:rPr>
          <w:t>III.3.4. Материально-технические условия реализации основной образовательной программы</w:t>
        </w:r>
        <w:r w:rsidR="00A2784A" w:rsidRPr="001C2702">
          <w:rPr>
            <w:rFonts w:ascii="Times New Roman" w:hAnsi="Times New Roman" w:cs="Times New Roman"/>
            <w:webHidden/>
            <w:sz w:val="28"/>
            <w:szCs w:val="28"/>
          </w:rPr>
          <w:tab/>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21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51</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22" w:history="1">
        <w:r w:rsidR="00A2784A" w:rsidRPr="001C2702">
          <w:rPr>
            <w:rFonts w:ascii="Times New Roman" w:hAnsi="Times New Roman" w:cs="Times New Roman"/>
            <w:sz w:val="28"/>
            <w:szCs w:val="28"/>
          </w:rPr>
          <w:t>III.3.5. Информационно-методические условия реализации основной образовательной программы</w:t>
        </w:r>
        <w:r w:rsidR="00802E17">
          <w:rPr>
            <w:rFonts w:ascii="Times New Roman" w:hAnsi="Times New Roman" w:cs="Times New Roman"/>
            <w:sz w:val="28"/>
            <w:szCs w:val="28"/>
          </w:rPr>
          <w:t>…………………………………………………………………………</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22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59</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23" w:history="1">
        <w:r w:rsidR="00A2784A" w:rsidRPr="001C2702">
          <w:rPr>
            <w:rFonts w:ascii="Times New Roman" w:hAnsi="Times New Roman" w:cs="Times New Roman"/>
            <w:sz w:val="28"/>
            <w:szCs w:val="28"/>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A2784A" w:rsidRPr="001C2702">
          <w:rPr>
            <w:rFonts w:ascii="Times New Roman" w:hAnsi="Times New Roman" w:cs="Times New Roman"/>
            <w:webHidden/>
            <w:sz w:val="28"/>
            <w:szCs w:val="28"/>
          </w:rPr>
          <w:tab/>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23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62</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24" w:history="1">
        <w:r w:rsidR="00A2784A" w:rsidRPr="001C2702">
          <w:rPr>
            <w:rFonts w:ascii="Times New Roman" w:hAnsi="Times New Roman" w:cs="Times New Roman"/>
            <w:sz w:val="28"/>
            <w:szCs w:val="28"/>
          </w:rPr>
          <w:t>III.4. Механизмы достижения целевых ориентиров в системе условий</w:t>
        </w:r>
        <w:r w:rsidR="00A2784A" w:rsidRPr="001C2702">
          <w:rPr>
            <w:rFonts w:ascii="Times New Roman" w:hAnsi="Times New Roman" w:cs="Times New Roman"/>
            <w:webHidden/>
            <w:sz w:val="28"/>
            <w:szCs w:val="28"/>
          </w:rPr>
          <w:tab/>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24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63</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25" w:history="1">
        <w:r w:rsidR="00A2784A" w:rsidRPr="001C2702">
          <w:rPr>
            <w:rFonts w:ascii="Times New Roman" w:hAnsi="Times New Roman" w:cs="Times New Roman"/>
            <w:sz w:val="28"/>
            <w:szCs w:val="28"/>
          </w:rPr>
          <w:t>III.5. Разработка сетевого графика (дорожная карта) по формированию необходимой системы условий</w:t>
        </w:r>
        <w:r w:rsidR="00A2784A" w:rsidRPr="001C2702">
          <w:rPr>
            <w:rFonts w:ascii="Times New Roman" w:hAnsi="Times New Roman" w:cs="Times New Roman"/>
            <w:webHidden/>
            <w:sz w:val="28"/>
            <w:szCs w:val="28"/>
          </w:rPr>
          <w:tab/>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25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64</w:t>
        </w:r>
        <w:r w:rsidR="00A2784A" w:rsidRPr="001C2702">
          <w:rPr>
            <w:rFonts w:ascii="Times New Roman" w:hAnsi="Times New Roman" w:cs="Times New Roman"/>
            <w:webHidden/>
            <w:sz w:val="28"/>
            <w:szCs w:val="28"/>
          </w:rPr>
          <w:fldChar w:fldCharType="end"/>
        </w:r>
      </w:hyperlink>
    </w:p>
    <w:p w:rsidR="00A2784A" w:rsidRPr="001C2702" w:rsidRDefault="00ED717E" w:rsidP="00FC2EAD">
      <w:pPr>
        <w:spacing w:after="0" w:line="276" w:lineRule="auto"/>
        <w:rPr>
          <w:rFonts w:ascii="Times New Roman" w:hAnsi="Times New Roman" w:cs="Times New Roman"/>
          <w:sz w:val="28"/>
          <w:szCs w:val="28"/>
        </w:rPr>
      </w:pPr>
      <w:hyperlink w:anchor="_Toc453968226" w:history="1">
        <w:r w:rsidR="00A2784A" w:rsidRPr="001C2702">
          <w:rPr>
            <w:rFonts w:ascii="Times New Roman" w:hAnsi="Times New Roman" w:cs="Times New Roman"/>
            <w:sz w:val="28"/>
            <w:szCs w:val="28"/>
          </w:rPr>
          <w:t>III.6. Разработка контроля состояния системы условий</w:t>
        </w:r>
        <w:r w:rsidR="00802E17">
          <w:rPr>
            <w:rFonts w:ascii="Times New Roman" w:hAnsi="Times New Roman" w:cs="Times New Roman"/>
            <w:webHidden/>
            <w:sz w:val="28"/>
            <w:szCs w:val="28"/>
          </w:rPr>
          <w:t>………………………………..</w:t>
        </w:r>
        <w:r w:rsidR="00A2784A" w:rsidRPr="001C2702">
          <w:rPr>
            <w:rFonts w:ascii="Times New Roman" w:hAnsi="Times New Roman" w:cs="Times New Roman"/>
            <w:webHidden/>
            <w:sz w:val="28"/>
            <w:szCs w:val="28"/>
          </w:rPr>
          <w:fldChar w:fldCharType="begin"/>
        </w:r>
        <w:r w:rsidR="00A2784A" w:rsidRPr="001C2702">
          <w:rPr>
            <w:rFonts w:ascii="Times New Roman" w:hAnsi="Times New Roman" w:cs="Times New Roman"/>
            <w:webHidden/>
            <w:sz w:val="28"/>
            <w:szCs w:val="28"/>
          </w:rPr>
          <w:instrText xml:space="preserve"> PAGEREF _Toc453968226 \h </w:instrText>
        </w:r>
        <w:r w:rsidR="00A2784A" w:rsidRPr="001C2702">
          <w:rPr>
            <w:rFonts w:ascii="Times New Roman" w:hAnsi="Times New Roman" w:cs="Times New Roman"/>
            <w:webHidden/>
            <w:sz w:val="28"/>
            <w:szCs w:val="28"/>
          </w:rPr>
        </w:r>
        <w:r w:rsidR="00A2784A" w:rsidRPr="001C2702">
          <w:rPr>
            <w:rFonts w:ascii="Times New Roman" w:hAnsi="Times New Roman" w:cs="Times New Roman"/>
            <w:webHidden/>
            <w:sz w:val="28"/>
            <w:szCs w:val="28"/>
          </w:rPr>
          <w:fldChar w:fldCharType="separate"/>
        </w:r>
        <w:r w:rsidR="00A2784A" w:rsidRPr="001C2702">
          <w:rPr>
            <w:rFonts w:ascii="Times New Roman" w:hAnsi="Times New Roman" w:cs="Times New Roman"/>
            <w:webHidden/>
            <w:sz w:val="28"/>
            <w:szCs w:val="28"/>
          </w:rPr>
          <w:t>569</w:t>
        </w:r>
        <w:r w:rsidR="00A2784A" w:rsidRPr="001C2702">
          <w:rPr>
            <w:rFonts w:ascii="Times New Roman" w:hAnsi="Times New Roman" w:cs="Times New Roman"/>
            <w:webHidden/>
            <w:sz w:val="28"/>
            <w:szCs w:val="28"/>
          </w:rPr>
          <w:fldChar w:fldCharType="end"/>
        </w:r>
      </w:hyperlink>
    </w:p>
    <w:p w:rsidR="00F427C2" w:rsidRPr="007E6F1F" w:rsidRDefault="00A2784A" w:rsidP="00FC2EAD">
      <w:pPr>
        <w:shd w:val="clear" w:color="auto" w:fill="FFFFFF" w:themeFill="background1"/>
        <w:spacing w:after="0" w:line="276" w:lineRule="auto"/>
        <w:rPr>
          <w:rFonts w:ascii="Times New Roman" w:hAnsi="Times New Roman" w:cs="Times New Roman"/>
          <w:sz w:val="28"/>
          <w:szCs w:val="28"/>
        </w:rPr>
      </w:pPr>
      <w:r w:rsidRPr="001C2702">
        <w:rPr>
          <w:rFonts w:ascii="Times New Roman" w:hAnsi="Times New Roman" w:cs="Times New Roman"/>
          <w:sz w:val="28"/>
          <w:szCs w:val="28"/>
        </w:rPr>
        <w:fldChar w:fldCharType="end"/>
      </w:r>
    </w:p>
    <w:p w:rsidR="00F427C2" w:rsidRDefault="00F427C2" w:rsidP="007E6F1F">
      <w:pPr>
        <w:shd w:val="clear" w:color="auto" w:fill="FFFFFF" w:themeFill="background1"/>
        <w:rPr>
          <w:rFonts w:ascii="Times New Roman" w:hAnsi="Times New Roman" w:cs="Times New Roman"/>
          <w:sz w:val="28"/>
          <w:szCs w:val="28"/>
        </w:rPr>
      </w:pPr>
    </w:p>
    <w:p w:rsidR="00F427C2" w:rsidRDefault="00F427C2" w:rsidP="007E6F1F">
      <w:pPr>
        <w:shd w:val="clear" w:color="auto" w:fill="FFFFFF" w:themeFill="background1"/>
        <w:rPr>
          <w:rFonts w:ascii="Times New Roman" w:hAnsi="Times New Roman" w:cs="Times New Roman"/>
          <w:sz w:val="28"/>
          <w:szCs w:val="28"/>
        </w:rPr>
      </w:pPr>
      <w:r>
        <w:rPr>
          <w:rFonts w:ascii="Times New Roman" w:hAnsi="Times New Roman" w:cs="Times New Roman"/>
          <w:sz w:val="28"/>
          <w:szCs w:val="28"/>
        </w:rPr>
        <w:br w:type="page"/>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F427C2" w:rsidRDefault="00A2784A" w:rsidP="00F427C2">
      <w:pPr>
        <w:shd w:val="clear" w:color="auto" w:fill="FFFFFF" w:themeFill="background1"/>
        <w:spacing w:after="0" w:line="276" w:lineRule="auto"/>
        <w:jc w:val="center"/>
        <w:rPr>
          <w:rFonts w:ascii="Times New Roman" w:hAnsi="Times New Roman" w:cs="Times New Roman"/>
          <w:b/>
          <w:sz w:val="28"/>
          <w:szCs w:val="28"/>
        </w:rPr>
      </w:pPr>
      <w:bookmarkStart w:id="1" w:name="_Toc453968142"/>
      <w:bookmarkStart w:id="2" w:name="_Toc405145645"/>
      <w:r w:rsidRPr="00F427C2">
        <w:rPr>
          <w:rFonts w:ascii="Times New Roman" w:hAnsi="Times New Roman" w:cs="Times New Roman"/>
          <w:b/>
          <w:sz w:val="28"/>
          <w:szCs w:val="28"/>
        </w:rPr>
        <w:t>I. Целевой раздел примерной основной образовательной программы среднего общего образования</w:t>
      </w:r>
      <w:bookmarkEnd w:id="1"/>
    </w:p>
    <w:p w:rsidR="00A2784A" w:rsidRPr="00F427C2" w:rsidRDefault="00A2784A" w:rsidP="00F427C2">
      <w:pPr>
        <w:shd w:val="clear" w:color="auto" w:fill="FFFFFF" w:themeFill="background1"/>
        <w:spacing w:after="0" w:line="276" w:lineRule="auto"/>
        <w:jc w:val="center"/>
        <w:rPr>
          <w:rFonts w:ascii="Times New Roman" w:hAnsi="Times New Roman" w:cs="Times New Roman"/>
          <w:b/>
          <w:sz w:val="28"/>
          <w:szCs w:val="28"/>
        </w:rPr>
      </w:pPr>
      <w:bookmarkStart w:id="3" w:name="_Toc435412670"/>
      <w:bookmarkStart w:id="4" w:name="_Toc453968143"/>
      <w:bookmarkStart w:id="5" w:name="_Toc434850648"/>
    </w:p>
    <w:p w:rsidR="00A2784A" w:rsidRPr="00F427C2" w:rsidRDefault="00A2784A" w:rsidP="00F427C2">
      <w:pPr>
        <w:shd w:val="clear" w:color="auto" w:fill="FFFFFF" w:themeFill="background1"/>
        <w:spacing w:after="0" w:line="276" w:lineRule="auto"/>
        <w:jc w:val="center"/>
        <w:rPr>
          <w:rFonts w:ascii="Times New Roman" w:hAnsi="Times New Roman" w:cs="Times New Roman"/>
          <w:b/>
          <w:sz w:val="28"/>
          <w:szCs w:val="28"/>
        </w:rPr>
      </w:pPr>
      <w:r w:rsidRPr="00F427C2">
        <w:rPr>
          <w:rFonts w:ascii="Times New Roman" w:hAnsi="Times New Roman" w:cs="Times New Roman"/>
          <w:b/>
          <w:sz w:val="28"/>
          <w:szCs w:val="28"/>
        </w:rPr>
        <w:t>I.1. Пояснительная записка</w:t>
      </w:r>
      <w:bookmarkEnd w:id="3"/>
      <w:bookmarkEnd w:id="4"/>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F427C2" w:rsidRDefault="00A2784A" w:rsidP="00F427C2">
      <w:pPr>
        <w:shd w:val="clear" w:color="auto" w:fill="FFFFFF" w:themeFill="background1"/>
        <w:spacing w:after="0" w:line="276" w:lineRule="auto"/>
        <w:jc w:val="center"/>
        <w:rPr>
          <w:rFonts w:ascii="Times New Roman" w:hAnsi="Times New Roman" w:cs="Times New Roman"/>
          <w:b/>
          <w:sz w:val="28"/>
          <w:szCs w:val="28"/>
        </w:rPr>
      </w:pPr>
      <w:r w:rsidRPr="00F427C2">
        <w:rPr>
          <w:rFonts w:ascii="Times New Roman" w:hAnsi="Times New Roman" w:cs="Times New Roman"/>
          <w:b/>
          <w:sz w:val="28"/>
          <w:szCs w:val="28"/>
        </w:rPr>
        <w:t xml:space="preserve">Цели и задачи реализации основной образовательной программы </w:t>
      </w:r>
    </w:p>
    <w:p w:rsidR="00A2784A" w:rsidRPr="00F427C2" w:rsidRDefault="00A2784A" w:rsidP="00F427C2">
      <w:pPr>
        <w:shd w:val="clear" w:color="auto" w:fill="FFFFFF" w:themeFill="background1"/>
        <w:spacing w:after="0" w:line="276" w:lineRule="auto"/>
        <w:jc w:val="center"/>
        <w:rPr>
          <w:rFonts w:ascii="Times New Roman" w:hAnsi="Times New Roman" w:cs="Times New Roman"/>
          <w:b/>
          <w:sz w:val="28"/>
          <w:szCs w:val="28"/>
        </w:rPr>
      </w:pPr>
      <w:r w:rsidRPr="00F427C2">
        <w:rPr>
          <w:rFonts w:ascii="Times New Roman" w:hAnsi="Times New Roman" w:cs="Times New Roman"/>
          <w:b/>
          <w:sz w:val="28"/>
          <w:szCs w:val="28"/>
        </w:rPr>
        <w:t>среднего общего образования</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Целями реализации основной образовательной программы среднего общего образования являются:</w:t>
      </w:r>
    </w:p>
    <w:p w:rsidR="00F427C2" w:rsidRDefault="00F427C2"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становление и развитие личности обучающегося в ее самобытности и уникальности, </w:t>
      </w:r>
    </w:p>
    <w:p w:rsidR="00A2784A" w:rsidRPr="00A2784A" w:rsidRDefault="00F427C2"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осознание собственной индивидуальности, появление жизненных планов, готовность к самоопределению;</w:t>
      </w:r>
    </w:p>
    <w:p w:rsidR="00A2784A" w:rsidRPr="00A2784A" w:rsidRDefault="00F427C2"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достижение выпускниками планируемых результатов: компетенций и компетентностей, определяемых личностными, семейными, </w:t>
      </w:r>
      <w:r w:rsidR="007E6F1F" w:rsidRPr="00A2784A">
        <w:rPr>
          <w:rFonts w:ascii="Times New Roman" w:hAnsi="Times New Roman" w:cs="Times New Roman"/>
          <w:sz w:val="28"/>
          <w:szCs w:val="28"/>
        </w:rPr>
        <w:t xml:space="preserve">общественными, </w:t>
      </w:r>
      <w:r w:rsidR="007E6F1F">
        <w:rPr>
          <w:rFonts w:ascii="Times New Roman" w:hAnsi="Times New Roman" w:cs="Times New Roman"/>
          <w:sz w:val="28"/>
          <w:szCs w:val="28"/>
        </w:rPr>
        <w:t>государственными</w:t>
      </w:r>
      <w:r w:rsidR="00A2784A" w:rsidRPr="00A2784A">
        <w:rPr>
          <w:rFonts w:ascii="Times New Roman" w:hAnsi="Times New Roman" w:cs="Times New Roman"/>
          <w:sz w:val="28"/>
          <w:szCs w:val="28"/>
        </w:rPr>
        <w:t xml:space="preserve">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A2784A" w:rsidRPr="00A2784A" w:rsidRDefault="00F427C2"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основных задач:</w:t>
      </w:r>
    </w:p>
    <w:p w:rsidR="00A2784A" w:rsidRPr="00F427C2" w:rsidRDefault="00A2784A" w:rsidP="00F427C2">
      <w:pPr>
        <w:pStyle w:val="a3"/>
        <w:numPr>
          <w:ilvl w:val="0"/>
          <w:numId w:val="1"/>
        </w:numPr>
        <w:shd w:val="clear" w:color="auto" w:fill="FFFFFF" w:themeFill="background1"/>
        <w:spacing w:after="0" w:line="276" w:lineRule="auto"/>
        <w:jc w:val="both"/>
        <w:rPr>
          <w:rFonts w:ascii="Times New Roman" w:hAnsi="Times New Roman" w:cs="Times New Roman"/>
          <w:sz w:val="28"/>
          <w:szCs w:val="28"/>
        </w:rPr>
      </w:pPr>
      <w:r w:rsidRPr="00F427C2">
        <w:rPr>
          <w:rFonts w:ascii="Times New Roman" w:hAnsi="Times New Roman" w:cs="Times New Roman"/>
          <w:sz w:val="28"/>
          <w:szCs w:val="28"/>
        </w:rPr>
        <w:t xml:space="preserve">формирование российской гражданской идентичности обучающихся; </w:t>
      </w:r>
    </w:p>
    <w:p w:rsidR="00F427C2"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хранение и развитие культурного разнообразия и языкового наследия многонационального народа Российской Федерации, </w:t>
      </w:r>
    </w:p>
    <w:p w:rsidR="00A2784A" w:rsidRPr="00F427C2" w:rsidRDefault="00A2784A" w:rsidP="00F427C2">
      <w:pPr>
        <w:pStyle w:val="a3"/>
        <w:numPr>
          <w:ilvl w:val="0"/>
          <w:numId w:val="1"/>
        </w:numPr>
        <w:shd w:val="clear" w:color="auto" w:fill="FFFFFF" w:themeFill="background1"/>
        <w:spacing w:after="0" w:line="276" w:lineRule="auto"/>
        <w:jc w:val="both"/>
        <w:rPr>
          <w:rFonts w:ascii="Times New Roman" w:hAnsi="Times New Roman" w:cs="Times New Roman"/>
          <w:sz w:val="28"/>
          <w:szCs w:val="28"/>
        </w:rPr>
      </w:pPr>
      <w:r w:rsidRPr="00F427C2">
        <w:rPr>
          <w:rFonts w:ascii="Times New Roman" w:hAnsi="Times New Roman" w:cs="Times New Roman"/>
          <w:sz w:val="28"/>
          <w:szCs w:val="28"/>
        </w:rPr>
        <w:t>реализация права на изучение родного языка, овладение духовными ценностями и культурой многонационального народа России;</w:t>
      </w:r>
    </w:p>
    <w:p w:rsidR="00A2784A" w:rsidRPr="00F427C2" w:rsidRDefault="00A2784A" w:rsidP="00F427C2">
      <w:pPr>
        <w:pStyle w:val="a3"/>
        <w:numPr>
          <w:ilvl w:val="0"/>
          <w:numId w:val="1"/>
        </w:numPr>
        <w:shd w:val="clear" w:color="auto" w:fill="FFFFFF" w:themeFill="background1"/>
        <w:spacing w:after="0" w:line="276" w:lineRule="auto"/>
        <w:jc w:val="both"/>
        <w:rPr>
          <w:rFonts w:ascii="Times New Roman" w:hAnsi="Times New Roman" w:cs="Times New Roman"/>
          <w:sz w:val="28"/>
          <w:szCs w:val="28"/>
        </w:rPr>
      </w:pPr>
      <w:r w:rsidRPr="00F427C2">
        <w:rPr>
          <w:rFonts w:ascii="Times New Roman" w:hAnsi="Times New Roman" w:cs="Times New Roman"/>
          <w:sz w:val="28"/>
          <w:szCs w:val="28"/>
        </w:rPr>
        <w:t>обеспечение равных возможностей получения качественного среднего общего образования;</w:t>
      </w:r>
    </w:p>
    <w:p w:rsidR="00A2784A" w:rsidRPr="007E6F1F" w:rsidRDefault="00A2784A" w:rsidP="007E6F1F">
      <w:pPr>
        <w:pStyle w:val="a3"/>
        <w:numPr>
          <w:ilvl w:val="0"/>
          <w:numId w:val="1"/>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A2784A" w:rsidRPr="007E6F1F" w:rsidRDefault="00A2784A" w:rsidP="007E6F1F">
      <w:pPr>
        <w:pStyle w:val="a3"/>
        <w:numPr>
          <w:ilvl w:val="0"/>
          <w:numId w:val="1"/>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A2784A" w:rsidRPr="007E6F1F" w:rsidRDefault="00A2784A" w:rsidP="007E6F1F">
      <w:pPr>
        <w:pStyle w:val="a3"/>
        <w:numPr>
          <w:ilvl w:val="0"/>
          <w:numId w:val="1"/>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lastRenderedPageBreak/>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A2784A" w:rsidRPr="007E6F1F" w:rsidRDefault="00A2784A" w:rsidP="007E6F1F">
      <w:pPr>
        <w:pStyle w:val="a3"/>
        <w:numPr>
          <w:ilvl w:val="0"/>
          <w:numId w:val="1"/>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A2784A" w:rsidRPr="007E6F1F" w:rsidRDefault="00A2784A" w:rsidP="007E6F1F">
      <w:pPr>
        <w:pStyle w:val="a3"/>
        <w:numPr>
          <w:ilvl w:val="0"/>
          <w:numId w:val="1"/>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развитие государственно-общественного управления в образовании;</w:t>
      </w:r>
    </w:p>
    <w:p w:rsidR="00A2784A" w:rsidRPr="007E6F1F" w:rsidRDefault="00A2784A" w:rsidP="007E6F1F">
      <w:pPr>
        <w:pStyle w:val="a3"/>
        <w:numPr>
          <w:ilvl w:val="0"/>
          <w:numId w:val="1"/>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A2784A" w:rsidRPr="007E6F1F" w:rsidRDefault="00A2784A" w:rsidP="007E6F1F">
      <w:pPr>
        <w:pStyle w:val="a3"/>
        <w:numPr>
          <w:ilvl w:val="0"/>
          <w:numId w:val="1"/>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bookmarkStart w:id="6" w:name="_Toc414553128"/>
    </w:p>
    <w:p w:rsidR="00A2784A" w:rsidRPr="007E6F1F" w:rsidRDefault="007E6F1F" w:rsidP="007E6F1F">
      <w:pPr>
        <w:shd w:val="clear" w:color="auto" w:fill="FFFFFF" w:themeFill="background1"/>
        <w:spacing w:after="0" w:line="276" w:lineRule="auto"/>
        <w:rPr>
          <w:rFonts w:ascii="Times New Roman" w:hAnsi="Times New Roman" w:cs="Times New Roman"/>
          <w:b/>
          <w:sz w:val="28"/>
          <w:szCs w:val="28"/>
        </w:rPr>
      </w:pPr>
      <w:r>
        <w:rPr>
          <w:rFonts w:ascii="Times New Roman" w:hAnsi="Times New Roman" w:cs="Times New Roman"/>
          <w:b/>
          <w:sz w:val="28"/>
          <w:szCs w:val="28"/>
        </w:rPr>
        <w:t xml:space="preserve">     </w:t>
      </w:r>
      <w:r w:rsidR="00A2784A" w:rsidRPr="007E6F1F">
        <w:rPr>
          <w:rFonts w:ascii="Times New Roman" w:hAnsi="Times New Roman" w:cs="Times New Roman"/>
          <w:b/>
          <w:sz w:val="28"/>
          <w:szCs w:val="28"/>
        </w:rPr>
        <w:t>Принципы и подходы к формированию основной образовательной программы среднего общего образования</w:t>
      </w:r>
      <w:bookmarkEnd w:id="6"/>
      <w:r>
        <w:rPr>
          <w:rFonts w:ascii="Times New Roman" w:hAnsi="Times New Roman" w:cs="Times New Roman"/>
          <w:b/>
          <w:sz w:val="28"/>
          <w:szCs w:val="28"/>
        </w:rPr>
        <w:t>:</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ологической основой ФГОС СОО является системно-деятельностный подход, который предполагает:</w:t>
      </w:r>
    </w:p>
    <w:p w:rsidR="00A2784A" w:rsidRPr="007E6F1F" w:rsidRDefault="00A2784A" w:rsidP="007E6F1F">
      <w:pPr>
        <w:pStyle w:val="a3"/>
        <w:numPr>
          <w:ilvl w:val="0"/>
          <w:numId w:val="2"/>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формирование готовности обучающихся к саморазвитию и непрерывному образованию;</w:t>
      </w:r>
    </w:p>
    <w:p w:rsidR="00A2784A" w:rsidRPr="007E6F1F" w:rsidRDefault="00A2784A" w:rsidP="007E6F1F">
      <w:pPr>
        <w:pStyle w:val="a3"/>
        <w:numPr>
          <w:ilvl w:val="0"/>
          <w:numId w:val="2"/>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проектирование и конструирование развивающей образовательной среды организации, осуществляющей образовательную деятельность;</w:t>
      </w:r>
    </w:p>
    <w:p w:rsidR="00A2784A" w:rsidRPr="007E6F1F" w:rsidRDefault="00A2784A" w:rsidP="007E6F1F">
      <w:pPr>
        <w:pStyle w:val="a3"/>
        <w:numPr>
          <w:ilvl w:val="0"/>
          <w:numId w:val="2"/>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активную учебно-познавательную деятельность обучающихся;</w:t>
      </w:r>
    </w:p>
    <w:p w:rsidR="00A2784A" w:rsidRPr="007E6F1F" w:rsidRDefault="00A2784A" w:rsidP="007E6F1F">
      <w:pPr>
        <w:pStyle w:val="a3"/>
        <w:numPr>
          <w:ilvl w:val="0"/>
          <w:numId w:val="2"/>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A2784A" w:rsidRPr="00A2784A" w:rsidRDefault="007E6F1F"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w:t>
      </w:r>
      <w:r w:rsidR="00A2784A" w:rsidRPr="00A2784A">
        <w:rPr>
          <w:rFonts w:ascii="Times New Roman" w:hAnsi="Times New Roman" w:cs="Times New Roman"/>
          <w:sz w:val="28"/>
          <w:szCs w:val="28"/>
        </w:rPr>
        <w:lastRenderedPageBreak/>
        <w:t>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A2784A" w:rsidRPr="00A2784A" w:rsidRDefault="007E6F1F"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A2784A" w:rsidRPr="00A2784A" w:rsidRDefault="007E6F1F"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A2784A" w:rsidRPr="00A2784A" w:rsidRDefault="007E6F1F"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Основная образовательная программа формируется с учетом психолого-педагогических особенностей развития детей 15–18 лет, связанных:</w:t>
      </w:r>
    </w:p>
    <w:p w:rsidR="00A2784A" w:rsidRPr="007E6F1F" w:rsidRDefault="00A2784A" w:rsidP="007E6F1F">
      <w:pPr>
        <w:pStyle w:val="a3"/>
        <w:numPr>
          <w:ilvl w:val="0"/>
          <w:numId w:val="3"/>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A2784A" w:rsidRPr="007E6F1F" w:rsidRDefault="00A2784A" w:rsidP="007E6F1F">
      <w:pPr>
        <w:pStyle w:val="a3"/>
        <w:numPr>
          <w:ilvl w:val="0"/>
          <w:numId w:val="3"/>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A2784A" w:rsidRPr="007E6F1F" w:rsidRDefault="00A2784A" w:rsidP="007E6F1F">
      <w:pPr>
        <w:pStyle w:val="a3"/>
        <w:numPr>
          <w:ilvl w:val="0"/>
          <w:numId w:val="3"/>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A2784A" w:rsidRPr="007E6F1F" w:rsidRDefault="00A2784A" w:rsidP="007E6F1F">
      <w:pPr>
        <w:pStyle w:val="a3"/>
        <w:numPr>
          <w:ilvl w:val="0"/>
          <w:numId w:val="3"/>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с формированием у обучающихся научного типа мышления, овладением научной терминологией, ключевыми понятиями, методами и приемами;</w:t>
      </w:r>
    </w:p>
    <w:p w:rsidR="00A2784A" w:rsidRPr="007E6F1F" w:rsidRDefault="00A2784A" w:rsidP="007E6F1F">
      <w:pPr>
        <w:pStyle w:val="a3"/>
        <w:numPr>
          <w:ilvl w:val="0"/>
          <w:numId w:val="3"/>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A2784A" w:rsidRPr="00A2784A" w:rsidRDefault="007E6F1F"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A2784A" w:rsidRPr="00A2784A">
        <w:rPr>
          <w:rFonts w:ascii="Times New Roman" w:hAnsi="Times New Roman" w:cs="Times New Roman"/>
          <w:sz w:val="28"/>
          <w:szCs w:val="28"/>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A2784A" w:rsidRPr="00A2784A" w:rsidRDefault="007E6F1F"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A2784A" w:rsidRPr="00A2784A" w:rsidRDefault="007E6F1F"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7E6F1F" w:rsidRDefault="00A2784A" w:rsidP="007E6F1F">
      <w:pPr>
        <w:shd w:val="clear" w:color="auto" w:fill="FFFFFF" w:themeFill="background1"/>
        <w:spacing w:after="0" w:line="276" w:lineRule="auto"/>
        <w:jc w:val="center"/>
        <w:rPr>
          <w:rFonts w:ascii="Times New Roman" w:hAnsi="Times New Roman" w:cs="Times New Roman"/>
          <w:b/>
          <w:sz w:val="28"/>
          <w:szCs w:val="28"/>
        </w:rPr>
      </w:pPr>
      <w:r w:rsidRPr="007E6F1F">
        <w:rPr>
          <w:rFonts w:ascii="Times New Roman" w:hAnsi="Times New Roman" w:cs="Times New Roman"/>
          <w:b/>
          <w:sz w:val="28"/>
          <w:szCs w:val="28"/>
        </w:rPr>
        <w:t>Общая характеристика основной образовательной программы</w:t>
      </w:r>
    </w:p>
    <w:p w:rsidR="00A2784A" w:rsidRPr="00A2784A" w:rsidRDefault="007E6F1F"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Основная образовательная программа среднего общего образования разработана на основе ФГОС СОО, Конституции Российской Федерации</w:t>
      </w:r>
      <w:r>
        <w:rPr>
          <w:rStyle w:val="a7"/>
          <w:rFonts w:ascii="Times New Roman" w:hAnsi="Times New Roman" w:cs="Times New Roman"/>
          <w:sz w:val="28"/>
          <w:szCs w:val="28"/>
        </w:rPr>
        <w:footnoteReference w:id="1"/>
      </w:r>
      <w:r w:rsidR="00A2784A" w:rsidRPr="00A2784A">
        <w:rPr>
          <w:rFonts w:ascii="Times New Roman" w:hAnsi="Times New Roman" w:cs="Times New Roman"/>
          <w:sz w:val="28"/>
          <w:szCs w:val="28"/>
        </w:rPr>
        <w:t>, Конвенции ООН о правах ребенка</w:t>
      </w:r>
      <w:r>
        <w:rPr>
          <w:rStyle w:val="a7"/>
          <w:rFonts w:ascii="Times New Roman" w:hAnsi="Times New Roman" w:cs="Times New Roman"/>
          <w:sz w:val="28"/>
          <w:szCs w:val="28"/>
        </w:rPr>
        <w:footnoteReference w:id="2"/>
      </w:r>
      <w:r w:rsidR="00A2784A" w:rsidRPr="00A2784A">
        <w:rPr>
          <w:rFonts w:ascii="Times New Roman" w:hAnsi="Times New Roman" w:cs="Times New Roman"/>
          <w:sz w:val="28"/>
          <w:szCs w:val="28"/>
        </w:rPr>
        <w:t xml:space="preserve">,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w:t>
      </w:r>
      <w:r w:rsidR="00A2784A" w:rsidRPr="00A2784A">
        <w:rPr>
          <w:rFonts w:ascii="Times New Roman" w:hAnsi="Times New Roman" w:cs="Times New Roman"/>
          <w:sz w:val="28"/>
          <w:szCs w:val="28"/>
        </w:rPr>
        <w:lastRenderedPageBreak/>
        <w:t>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A2784A" w:rsidRPr="00A2784A" w:rsidRDefault="007E6F1F"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Программа содержит три раздела: целевой, содержательный и организационный.</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A2784A" w:rsidRPr="00A2784A" w:rsidRDefault="007E6F1F"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В целях обеспечения </w:t>
      </w:r>
      <w:r w:rsidRPr="00A2784A">
        <w:rPr>
          <w:rFonts w:ascii="Times New Roman" w:hAnsi="Times New Roman" w:cs="Times New Roman"/>
          <w:sz w:val="28"/>
          <w:szCs w:val="28"/>
        </w:rPr>
        <w:t>индивидуальных потребностей,</w:t>
      </w:r>
      <w:r w:rsidR="00A2784A" w:rsidRPr="00A2784A">
        <w:rPr>
          <w:rFonts w:ascii="Times New Roman" w:hAnsi="Times New Roman" w:cs="Times New Roman"/>
          <w:sz w:val="28"/>
          <w:szCs w:val="28"/>
        </w:rPr>
        <w:t xml:space="preserve">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A2784A" w:rsidRPr="00A2784A" w:rsidRDefault="007E6F1F"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w:t>
      </w:r>
      <w:r>
        <w:rPr>
          <w:rFonts w:ascii="Times New Roman" w:hAnsi="Times New Roman" w:cs="Times New Roman"/>
          <w:sz w:val="28"/>
          <w:szCs w:val="28"/>
        </w:rPr>
        <w:t>учение)</w:t>
      </w:r>
      <w:r w:rsidR="00A2784A" w:rsidRPr="00A2784A">
        <w:rPr>
          <w:rFonts w:ascii="Times New Roman" w:hAnsi="Times New Roman" w:cs="Times New Roman"/>
          <w:sz w:val="28"/>
          <w:szCs w:val="28"/>
        </w:rPr>
        <w:t>  основной образовательной программы среднего общего образования</w:t>
      </w:r>
      <w:r>
        <w:rPr>
          <w:rFonts w:ascii="Times New Roman" w:hAnsi="Times New Roman" w:cs="Times New Roman"/>
          <w:sz w:val="28"/>
          <w:szCs w:val="28"/>
        </w:rPr>
        <w:t>.</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7E6F1F" w:rsidRDefault="00A2784A" w:rsidP="007E6F1F">
      <w:pPr>
        <w:shd w:val="clear" w:color="auto" w:fill="FFFFFF" w:themeFill="background1"/>
        <w:spacing w:after="0" w:line="276" w:lineRule="auto"/>
        <w:jc w:val="center"/>
        <w:rPr>
          <w:rFonts w:ascii="Times New Roman" w:hAnsi="Times New Roman" w:cs="Times New Roman"/>
          <w:b/>
          <w:sz w:val="28"/>
          <w:szCs w:val="28"/>
        </w:rPr>
      </w:pPr>
      <w:r w:rsidRPr="007E6F1F">
        <w:rPr>
          <w:rFonts w:ascii="Times New Roman" w:hAnsi="Times New Roman" w:cs="Times New Roman"/>
          <w:b/>
          <w:sz w:val="28"/>
          <w:szCs w:val="28"/>
        </w:rPr>
        <w:t>Общие подходы к организации внеурочной деятельности</w:t>
      </w:r>
    </w:p>
    <w:p w:rsidR="00A2784A" w:rsidRPr="00A2784A" w:rsidRDefault="007E6F1F"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Система</w:t>
      </w:r>
      <w:r w:rsidR="00A2784A" w:rsidRPr="00A2784A" w:rsidDel="004B188C">
        <w:rPr>
          <w:rFonts w:ascii="Times New Roman" w:hAnsi="Times New Roman" w:cs="Times New Roman"/>
          <w:sz w:val="28"/>
          <w:szCs w:val="28"/>
        </w:rPr>
        <w:t xml:space="preserve"> </w:t>
      </w:r>
      <w:r w:rsidR="00A2784A" w:rsidRPr="00A2784A">
        <w:rPr>
          <w:rFonts w:ascii="Times New Roman" w:hAnsi="Times New Roman" w:cs="Times New Roman"/>
          <w:sz w:val="28"/>
          <w:szCs w:val="28"/>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A2784A" w:rsidRPr="00A2784A" w:rsidRDefault="007E6F1F"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универсальный). Вариативность в распределении часов на отдельные элементы внеуро</w:t>
      </w:r>
      <w:r w:rsidR="007E6F1F">
        <w:rPr>
          <w:rFonts w:ascii="Times New Roman" w:hAnsi="Times New Roman" w:cs="Times New Roman"/>
          <w:sz w:val="28"/>
          <w:szCs w:val="28"/>
        </w:rPr>
        <w:t xml:space="preserve">чной деятельности определяется с учетом </w:t>
      </w:r>
      <w:r w:rsidRPr="00A2784A">
        <w:rPr>
          <w:rFonts w:ascii="Times New Roman" w:hAnsi="Times New Roman" w:cs="Times New Roman"/>
          <w:sz w:val="28"/>
          <w:szCs w:val="28"/>
        </w:rPr>
        <w:t>особенностей образовательных организаций. </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7E6F1F" w:rsidRDefault="00A2784A" w:rsidP="00F427C2">
      <w:pPr>
        <w:shd w:val="clear" w:color="auto" w:fill="FFFFFF" w:themeFill="background1"/>
        <w:spacing w:after="0" w:line="276" w:lineRule="auto"/>
        <w:jc w:val="both"/>
        <w:rPr>
          <w:rFonts w:ascii="Times New Roman" w:hAnsi="Times New Roman" w:cs="Times New Roman"/>
          <w:b/>
          <w:sz w:val="28"/>
          <w:szCs w:val="28"/>
        </w:rPr>
      </w:pPr>
      <w:bookmarkStart w:id="7" w:name="_Toc435412671"/>
      <w:bookmarkStart w:id="8" w:name="_Toc453968144"/>
      <w:r w:rsidRPr="007E6F1F">
        <w:rPr>
          <w:rFonts w:ascii="Times New Roman" w:hAnsi="Times New Roman" w:cs="Times New Roman"/>
          <w:b/>
          <w:sz w:val="28"/>
          <w:szCs w:val="28"/>
        </w:rPr>
        <w:lastRenderedPageBreak/>
        <w:t>I.2. Планируемые результаты освоения обучающимися основной образовательной программы среднего общего образования</w:t>
      </w:r>
      <w:bookmarkEnd w:id="7"/>
      <w:bookmarkEnd w:id="8"/>
    </w:p>
    <w:p w:rsidR="00A2784A" w:rsidRPr="007E6F1F" w:rsidRDefault="00A2784A" w:rsidP="00F427C2">
      <w:pPr>
        <w:shd w:val="clear" w:color="auto" w:fill="FFFFFF" w:themeFill="background1"/>
        <w:spacing w:after="0" w:line="276" w:lineRule="auto"/>
        <w:jc w:val="both"/>
        <w:rPr>
          <w:rFonts w:ascii="Times New Roman" w:hAnsi="Times New Roman" w:cs="Times New Roman"/>
          <w:b/>
          <w:sz w:val="28"/>
          <w:szCs w:val="28"/>
        </w:rPr>
      </w:pPr>
      <w:bookmarkStart w:id="9" w:name="_Toc435412672"/>
      <w:bookmarkStart w:id="10" w:name="_Toc453968145"/>
    </w:p>
    <w:p w:rsidR="00A2784A" w:rsidRPr="007E6F1F" w:rsidRDefault="00A2784A" w:rsidP="00F427C2">
      <w:pPr>
        <w:shd w:val="clear" w:color="auto" w:fill="FFFFFF" w:themeFill="background1"/>
        <w:spacing w:after="0" w:line="276" w:lineRule="auto"/>
        <w:jc w:val="both"/>
        <w:rPr>
          <w:rFonts w:ascii="Times New Roman" w:hAnsi="Times New Roman" w:cs="Times New Roman"/>
          <w:b/>
          <w:sz w:val="28"/>
          <w:szCs w:val="28"/>
        </w:rPr>
      </w:pPr>
      <w:r w:rsidRPr="007E6F1F">
        <w:rPr>
          <w:rFonts w:ascii="Times New Roman" w:hAnsi="Times New Roman" w:cs="Times New Roman"/>
          <w:b/>
          <w:sz w:val="28"/>
          <w:szCs w:val="28"/>
        </w:rPr>
        <w:t>I.2.1. Планируемые личностные результаты освоения ООП</w:t>
      </w:r>
      <w:bookmarkEnd w:id="5"/>
      <w:bookmarkEnd w:id="9"/>
      <w:bookmarkEnd w:id="10"/>
    </w:p>
    <w:p w:rsidR="00A2784A" w:rsidRPr="007E6F1F"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7E6F1F">
        <w:rPr>
          <w:rFonts w:ascii="Times New Roman" w:hAnsi="Times New Roman" w:cs="Times New Roman"/>
          <w:sz w:val="28"/>
          <w:szCs w:val="28"/>
          <w:u w:val="single"/>
        </w:rPr>
        <w:t xml:space="preserve">Личностные результаты в сфере </w:t>
      </w:r>
      <w:r w:rsidR="007E6F1F" w:rsidRPr="007E6F1F">
        <w:rPr>
          <w:rFonts w:ascii="Times New Roman" w:hAnsi="Times New Roman" w:cs="Times New Roman"/>
          <w:sz w:val="28"/>
          <w:szCs w:val="28"/>
          <w:u w:val="single"/>
        </w:rPr>
        <w:t>отношений,</w:t>
      </w:r>
      <w:r w:rsidRPr="007E6F1F">
        <w:rPr>
          <w:rFonts w:ascii="Times New Roman" w:hAnsi="Times New Roman" w:cs="Times New Roman"/>
          <w:sz w:val="28"/>
          <w:szCs w:val="28"/>
          <w:u w:val="single"/>
        </w:rPr>
        <w:t xml:space="preserve"> обучающихся к себе, к своему здоровью, к познанию себя:</w:t>
      </w:r>
    </w:p>
    <w:p w:rsidR="00A2784A" w:rsidRPr="007E6F1F" w:rsidRDefault="00A2784A" w:rsidP="007E6F1F">
      <w:pPr>
        <w:pStyle w:val="a3"/>
        <w:numPr>
          <w:ilvl w:val="0"/>
          <w:numId w:val="4"/>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A2784A" w:rsidRPr="007E6F1F" w:rsidRDefault="00A2784A" w:rsidP="007E6F1F">
      <w:pPr>
        <w:pStyle w:val="a3"/>
        <w:numPr>
          <w:ilvl w:val="0"/>
          <w:numId w:val="4"/>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2784A" w:rsidRPr="007E6F1F" w:rsidRDefault="00A2784A" w:rsidP="007E6F1F">
      <w:pPr>
        <w:pStyle w:val="a3"/>
        <w:numPr>
          <w:ilvl w:val="0"/>
          <w:numId w:val="4"/>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 xml:space="preserve">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w:t>
      </w:r>
      <w:r w:rsidR="007E6F1F" w:rsidRPr="007E6F1F">
        <w:rPr>
          <w:rFonts w:ascii="Times New Roman" w:hAnsi="Times New Roman" w:cs="Times New Roman"/>
          <w:sz w:val="28"/>
          <w:szCs w:val="28"/>
        </w:rPr>
        <w:t>настоящего на основе осознания,</w:t>
      </w:r>
      <w:r w:rsidRPr="007E6F1F">
        <w:rPr>
          <w:rFonts w:ascii="Times New Roman" w:hAnsi="Times New Roman" w:cs="Times New Roman"/>
          <w:sz w:val="28"/>
          <w:szCs w:val="28"/>
        </w:rPr>
        <w:t xml:space="preserve"> и осмысления истории, духовных ценностей и достижений нашей страны;</w:t>
      </w:r>
    </w:p>
    <w:p w:rsidR="00A2784A" w:rsidRPr="007E6F1F" w:rsidRDefault="00A2784A" w:rsidP="007E6F1F">
      <w:pPr>
        <w:pStyle w:val="a3"/>
        <w:numPr>
          <w:ilvl w:val="0"/>
          <w:numId w:val="4"/>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2784A" w:rsidRPr="007E6F1F" w:rsidRDefault="00A2784A" w:rsidP="007E6F1F">
      <w:pPr>
        <w:pStyle w:val="a3"/>
        <w:numPr>
          <w:ilvl w:val="0"/>
          <w:numId w:val="4"/>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2784A" w:rsidRPr="007E6F1F" w:rsidRDefault="00A2784A" w:rsidP="007E6F1F">
      <w:pPr>
        <w:pStyle w:val="a3"/>
        <w:numPr>
          <w:ilvl w:val="0"/>
          <w:numId w:val="4"/>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неприятие вредных привычек: курения, употребления алкоголя, наркотиков.</w:t>
      </w:r>
    </w:p>
    <w:p w:rsidR="00A2784A" w:rsidRPr="007E6F1F" w:rsidRDefault="007E6F1F" w:rsidP="00F427C2">
      <w:pPr>
        <w:shd w:val="clear" w:color="auto" w:fill="FFFFFF" w:themeFill="background1"/>
        <w:spacing w:after="0" w:line="276" w:lineRule="auto"/>
        <w:jc w:val="both"/>
        <w:rPr>
          <w:rFonts w:ascii="Times New Roman" w:hAnsi="Times New Roman" w:cs="Times New Roman"/>
          <w:sz w:val="28"/>
          <w:szCs w:val="28"/>
          <w:u w:val="single"/>
        </w:rPr>
      </w:pPr>
      <w:r w:rsidRPr="007E6F1F">
        <w:rPr>
          <w:rFonts w:ascii="Times New Roman" w:hAnsi="Times New Roman" w:cs="Times New Roman"/>
          <w:b/>
          <w:sz w:val="28"/>
          <w:szCs w:val="28"/>
        </w:rPr>
        <w:t xml:space="preserve">  </w:t>
      </w:r>
      <w:r w:rsidR="00A2784A" w:rsidRPr="007E6F1F">
        <w:rPr>
          <w:rFonts w:ascii="Times New Roman" w:hAnsi="Times New Roman" w:cs="Times New Roman"/>
          <w:sz w:val="28"/>
          <w:szCs w:val="28"/>
          <w:u w:val="single"/>
        </w:rPr>
        <w:t xml:space="preserve">Личностные результаты в сфере </w:t>
      </w:r>
      <w:r w:rsidRPr="007E6F1F">
        <w:rPr>
          <w:rFonts w:ascii="Times New Roman" w:hAnsi="Times New Roman" w:cs="Times New Roman"/>
          <w:sz w:val="28"/>
          <w:szCs w:val="28"/>
          <w:u w:val="single"/>
        </w:rPr>
        <w:t>отношений,</w:t>
      </w:r>
      <w:r w:rsidR="00A2784A" w:rsidRPr="007E6F1F">
        <w:rPr>
          <w:rFonts w:ascii="Times New Roman" w:hAnsi="Times New Roman" w:cs="Times New Roman"/>
          <w:sz w:val="28"/>
          <w:szCs w:val="28"/>
          <w:u w:val="single"/>
        </w:rPr>
        <w:t xml:space="preserve"> обучающихся к России как к Родине (Отечеству): </w:t>
      </w:r>
    </w:p>
    <w:p w:rsidR="00A2784A" w:rsidRPr="007E6F1F" w:rsidRDefault="00A2784A" w:rsidP="007E6F1F">
      <w:pPr>
        <w:pStyle w:val="a3"/>
        <w:numPr>
          <w:ilvl w:val="0"/>
          <w:numId w:val="5"/>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2784A" w:rsidRPr="007E6F1F" w:rsidRDefault="00A2784A" w:rsidP="007E6F1F">
      <w:pPr>
        <w:pStyle w:val="a3"/>
        <w:numPr>
          <w:ilvl w:val="0"/>
          <w:numId w:val="5"/>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A2784A" w:rsidRPr="007E6F1F" w:rsidRDefault="00A2784A" w:rsidP="007E6F1F">
      <w:pPr>
        <w:pStyle w:val="a3"/>
        <w:numPr>
          <w:ilvl w:val="0"/>
          <w:numId w:val="5"/>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2784A" w:rsidRPr="007E6F1F" w:rsidRDefault="00A2784A" w:rsidP="007E6F1F">
      <w:pPr>
        <w:pStyle w:val="a3"/>
        <w:numPr>
          <w:ilvl w:val="0"/>
          <w:numId w:val="5"/>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lastRenderedPageBreak/>
        <w:t>воспитание уважения к культуре, языкам, традициям и обычаям народов, проживающих в Российской Федераци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7E6F1F" w:rsidRDefault="007E6F1F" w:rsidP="00F427C2">
      <w:pPr>
        <w:shd w:val="clear" w:color="auto" w:fill="FFFFFF" w:themeFill="background1"/>
        <w:spacing w:after="0" w:line="276" w:lineRule="auto"/>
        <w:jc w:val="both"/>
        <w:rPr>
          <w:rFonts w:ascii="Times New Roman" w:hAnsi="Times New Roman" w:cs="Times New Roman"/>
          <w:sz w:val="28"/>
          <w:szCs w:val="28"/>
          <w:u w:val="single"/>
        </w:rPr>
      </w:pPr>
      <w:r>
        <w:rPr>
          <w:rFonts w:ascii="Times New Roman" w:hAnsi="Times New Roman" w:cs="Times New Roman"/>
          <w:sz w:val="28"/>
          <w:szCs w:val="28"/>
        </w:rPr>
        <w:t xml:space="preserve">    </w:t>
      </w:r>
      <w:r w:rsidR="00A2784A" w:rsidRPr="007E6F1F">
        <w:rPr>
          <w:rFonts w:ascii="Times New Roman" w:hAnsi="Times New Roman" w:cs="Times New Roman"/>
          <w:sz w:val="28"/>
          <w:szCs w:val="28"/>
          <w:u w:val="single"/>
        </w:rPr>
        <w:t xml:space="preserve">Личностные результаты в сфере </w:t>
      </w:r>
      <w:r w:rsidRPr="007E6F1F">
        <w:rPr>
          <w:rFonts w:ascii="Times New Roman" w:hAnsi="Times New Roman" w:cs="Times New Roman"/>
          <w:sz w:val="28"/>
          <w:szCs w:val="28"/>
          <w:u w:val="single"/>
        </w:rPr>
        <w:t>отношений,</w:t>
      </w:r>
      <w:r w:rsidR="00A2784A" w:rsidRPr="007E6F1F">
        <w:rPr>
          <w:rFonts w:ascii="Times New Roman" w:hAnsi="Times New Roman" w:cs="Times New Roman"/>
          <w:sz w:val="28"/>
          <w:szCs w:val="28"/>
          <w:u w:val="single"/>
        </w:rPr>
        <w:t xml:space="preserve"> обучающихся к закону, государству и к гражданскому обществу: </w:t>
      </w:r>
    </w:p>
    <w:p w:rsidR="00A2784A" w:rsidRPr="007E6F1F" w:rsidRDefault="00A2784A" w:rsidP="007E6F1F">
      <w:pPr>
        <w:pStyle w:val="a3"/>
        <w:numPr>
          <w:ilvl w:val="0"/>
          <w:numId w:val="6"/>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2784A" w:rsidRPr="007E6F1F" w:rsidRDefault="00A2784A" w:rsidP="007E6F1F">
      <w:pPr>
        <w:pStyle w:val="a3"/>
        <w:numPr>
          <w:ilvl w:val="0"/>
          <w:numId w:val="6"/>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2784A" w:rsidRPr="007E6F1F" w:rsidRDefault="00A2784A" w:rsidP="007E6F1F">
      <w:pPr>
        <w:pStyle w:val="a3"/>
        <w:numPr>
          <w:ilvl w:val="0"/>
          <w:numId w:val="6"/>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A2784A" w:rsidRPr="007E6F1F" w:rsidRDefault="00A2784A" w:rsidP="007E6F1F">
      <w:pPr>
        <w:pStyle w:val="a3"/>
        <w:numPr>
          <w:ilvl w:val="0"/>
          <w:numId w:val="6"/>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2784A" w:rsidRPr="007E6F1F" w:rsidRDefault="00A2784A" w:rsidP="007E6F1F">
      <w:pPr>
        <w:pStyle w:val="a3"/>
        <w:numPr>
          <w:ilvl w:val="0"/>
          <w:numId w:val="6"/>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2784A" w:rsidRPr="00911305" w:rsidRDefault="00A2784A" w:rsidP="00F427C2">
      <w:pPr>
        <w:pStyle w:val="a3"/>
        <w:numPr>
          <w:ilvl w:val="0"/>
          <w:numId w:val="6"/>
        </w:numPr>
        <w:shd w:val="clear" w:color="auto" w:fill="FFFFFF" w:themeFill="background1"/>
        <w:spacing w:after="0" w:line="276" w:lineRule="auto"/>
        <w:jc w:val="both"/>
        <w:rPr>
          <w:rFonts w:ascii="Times New Roman" w:hAnsi="Times New Roman" w:cs="Times New Roman"/>
          <w:sz w:val="28"/>
          <w:szCs w:val="28"/>
        </w:rPr>
      </w:pPr>
      <w:r w:rsidRPr="007E6F1F">
        <w:rPr>
          <w:rFonts w:ascii="Times New Roman" w:hAnsi="Times New Roman" w:cs="Times New Roman"/>
          <w:sz w:val="28"/>
          <w:szCs w:val="28"/>
        </w:rPr>
        <w:t>приверженность идеям интернационализма, дружбы, равенства, взаимопомощи народов; воспитание уважительного отношения к национальному дост</w:t>
      </w:r>
      <w:r w:rsidRPr="00911305">
        <w:rPr>
          <w:rFonts w:ascii="Times New Roman" w:hAnsi="Times New Roman" w:cs="Times New Roman"/>
          <w:sz w:val="28"/>
          <w:szCs w:val="28"/>
        </w:rPr>
        <w:t xml:space="preserve">оинству людей, их чувствам, религиозным убеждениям;  </w:t>
      </w:r>
    </w:p>
    <w:p w:rsidR="00A2784A" w:rsidRPr="00911305" w:rsidRDefault="00A2784A" w:rsidP="00911305">
      <w:pPr>
        <w:pStyle w:val="a3"/>
        <w:numPr>
          <w:ilvl w:val="0"/>
          <w:numId w:val="6"/>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911305" w:rsidRDefault="00911305" w:rsidP="00F427C2">
      <w:pPr>
        <w:shd w:val="clear" w:color="auto" w:fill="FFFFFF" w:themeFill="background1"/>
        <w:spacing w:after="0" w:line="276" w:lineRule="auto"/>
        <w:jc w:val="both"/>
        <w:rPr>
          <w:rFonts w:ascii="Times New Roman" w:hAnsi="Times New Roman" w:cs="Times New Roman"/>
          <w:sz w:val="28"/>
          <w:szCs w:val="28"/>
          <w:u w:val="single"/>
        </w:rPr>
      </w:pPr>
      <w:r>
        <w:rPr>
          <w:rFonts w:ascii="Times New Roman" w:hAnsi="Times New Roman" w:cs="Times New Roman"/>
          <w:sz w:val="28"/>
          <w:szCs w:val="28"/>
        </w:rPr>
        <w:t xml:space="preserve">    </w:t>
      </w:r>
      <w:r w:rsidR="00A2784A" w:rsidRPr="00911305">
        <w:rPr>
          <w:rFonts w:ascii="Times New Roman" w:hAnsi="Times New Roman" w:cs="Times New Roman"/>
          <w:sz w:val="28"/>
          <w:szCs w:val="28"/>
          <w:u w:val="single"/>
        </w:rPr>
        <w:t xml:space="preserve">Личностные результаты в сфере отношений обучающихся с окружающими людьми: </w:t>
      </w:r>
    </w:p>
    <w:p w:rsidR="00A2784A" w:rsidRPr="00911305" w:rsidRDefault="00A2784A" w:rsidP="00911305">
      <w:pPr>
        <w:pStyle w:val="a3"/>
        <w:numPr>
          <w:ilvl w:val="0"/>
          <w:numId w:val="7"/>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2784A" w:rsidRPr="00911305" w:rsidRDefault="00A2784A" w:rsidP="00911305">
      <w:pPr>
        <w:pStyle w:val="a3"/>
        <w:numPr>
          <w:ilvl w:val="0"/>
          <w:numId w:val="7"/>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lastRenderedPageBreak/>
        <w:t>принятие гуманистических ценностей, осознанное, уважительное и доброжелательное отношение к другому человеку, его мнению, мировоззрению;</w:t>
      </w:r>
    </w:p>
    <w:p w:rsidR="00A2784A" w:rsidRPr="00911305" w:rsidRDefault="00A2784A" w:rsidP="00911305">
      <w:pPr>
        <w:pStyle w:val="a3"/>
        <w:numPr>
          <w:ilvl w:val="0"/>
          <w:numId w:val="7"/>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A2784A" w:rsidRPr="00911305" w:rsidRDefault="00A2784A" w:rsidP="00911305">
      <w:pPr>
        <w:pStyle w:val="a3"/>
        <w:numPr>
          <w:ilvl w:val="0"/>
          <w:numId w:val="7"/>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2784A" w:rsidRPr="00911305" w:rsidRDefault="00A2784A" w:rsidP="00911305">
      <w:pPr>
        <w:pStyle w:val="a3"/>
        <w:numPr>
          <w:ilvl w:val="0"/>
          <w:numId w:val="7"/>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911305" w:rsidRDefault="00911305" w:rsidP="00F427C2">
      <w:pPr>
        <w:shd w:val="clear" w:color="auto" w:fill="FFFFFF" w:themeFill="background1"/>
        <w:spacing w:after="0" w:line="276" w:lineRule="auto"/>
        <w:jc w:val="both"/>
        <w:rPr>
          <w:rFonts w:ascii="Times New Roman" w:hAnsi="Times New Roman" w:cs="Times New Roman"/>
          <w:sz w:val="28"/>
          <w:szCs w:val="28"/>
          <w:u w:val="single"/>
        </w:rPr>
      </w:pPr>
      <w:r>
        <w:rPr>
          <w:rFonts w:ascii="Times New Roman" w:hAnsi="Times New Roman" w:cs="Times New Roman"/>
          <w:sz w:val="28"/>
          <w:szCs w:val="28"/>
        </w:rPr>
        <w:t xml:space="preserve">    </w:t>
      </w:r>
      <w:r w:rsidR="00A2784A" w:rsidRPr="00911305">
        <w:rPr>
          <w:rFonts w:ascii="Times New Roman" w:hAnsi="Times New Roman" w:cs="Times New Roman"/>
          <w:sz w:val="28"/>
          <w:szCs w:val="28"/>
          <w:u w:val="single"/>
        </w:rPr>
        <w:t xml:space="preserve">Личностные результаты в сфере отношений обучающихся к окружающему миру, живой природе, художественной культуре: </w:t>
      </w:r>
    </w:p>
    <w:p w:rsidR="00A2784A" w:rsidRPr="00911305" w:rsidRDefault="00A2784A" w:rsidP="00911305">
      <w:pPr>
        <w:pStyle w:val="a3"/>
        <w:numPr>
          <w:ilvl w:val="0"/>
          <w:numId w:val="8"/>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A2784A" w:rsidRPr="00911305" w:rsidRDefault="00A2784A" w:rsidP="00911305">
      <w:pPr>
        <w:pStyle w:val="a3"/>
        <w:numPr>
          <w:ilvl w:val="0"/>
          <w:numId w:val="8"/>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A2784A" w:rsidRPr="00911305" w:rsidRDefault="00A2784A" w:rsidP="00911305">
      <w:pPr>
        <w:pStyle w:val="a3"/>
        <w:numPr>
          <w:ilvl w:val="0"/>
          <w:numId w:val="8"/>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A2784A" w:rsidRPr="00911305" w:rsidRDefault="00A2784A" w:rsidP="00911305">
      <w:pPr>
        <w:pStyle w:val="a3"/>
        <w:numPr>
          <w:ilvl w:val="0"/>
          <w:numId w:val="8"/>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 xml:space="preserve">эстетическое отношения к миру, готовность к эстетическому обустройству собственного быта. </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911305" w:rsidRDefault="00911305" w:rsidP="00F427C2">
      <w:pPr>
        <w:shd w:val="clear" w:color="auto" w:fill="FFFFFF" w:themeFill="background1"/>
        <w:spacing w:after="0" w:line="276" w:lineRule="auto"/>
        <w:jc w:val="both"/>
        <w:rPr>
          <w:rFonts w:ascii="Times New Roman" w:hAnsi="Times New Roman" w:cs="Times New Roman"/>
          <w:b/>
          <w:sz w:val="28"/>
          <w:szCs w:val="28"/>
        </w:rPr>
      </w:pPr>
      <w:r w:rsidRPr="00911305">
        <w:rPr>
          <w:rFonts w:ascii="Times New Roman" w:hAnsi="Times New Roman" w:cs="Times New Roman"/>
          <w:b/>
          <w:sz w:val="28"/>
          <w:szCs w:val="28"/>
        </w:rPr>
        <w:t xml:space="preserve">    </w:t>
      </w:r>
      <w:r w:rsidR="00A2784A" w:rsidRPr="00911305">
        <w:rPr>
          <w:rFonts w:ascii="Times New Roman" w:hAnsi="Times New Roman" w:cs="Times New Roman"/>
          <w:b/>
          <w:sz w:val="28"/>
          <w:szCs w:val="28"/>
        </w:rPr>
        <w:t xml:space="preserve">Личностные результаты в сфере </w:t>
      </w:r>
      <w:r>
        <w:rPr>
          <w:rFonts w:ascii="Times New Roman" w:hAnsi="Times New Roman" w:cs="Times New Roman"/>
          <w:b/>
          <w:sz w:val="28"/>
          <w:szCs w:val="28"/>
        </w:rPr>
        <w:t>отношений</w:t>
      </w:r>
      <w:r w:rsidR="00A2784A" w:rsidRPr="00911305">
        <w:rPr>
          <w:rFonts w:ascii="Times New Roman" w:hAnsi="Times New Roman" w:cs="Times New Roman"/>
          <w:b/>
          <w:sz w:val="28"/>
          <w:szCs w:val="28"/>
        </w:rPr>
        <w:t xml:space="preserve"> обучающихся к семье и родителям, в том числе подготовка к семейной жизни:</w:t>
      </w:r>
    </w:p>
    <w:p w:rsidR="00A2784A" w:rsidRPr="00911305" w:rsidRDefault="00A2784A" w:rsidP="00911305">
      <w:pPr>
        <w:pStyle w:val="a3"/>
        <w:numPr>
          <w:ilvl w:val="0"/>
          <w:numId w:val="9"/>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 xml:space="preserve">ответственное отношение к созданию семьи на основе осознанного принятия ценностей семейной жизни; </w:t>
      </w:r>
    </w:p>
    <w:p w:rsidR="00A2784A" w:rsidRPr="00911305" w:rsidRDefault="00A2784A" w:rsidP="00911305">
      <w:pPr>
        <w:pStyle w:val="a3"/>
        <w:numPr>
          <w:ilvl w:val="0"/>
          <w:numId w:val="9"/>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lastRenderedPageBreak/>
        <w:t xml:space="preserve">положительный образ семьи, родительства (отцовства и материнства), интериоризация традиционных семейных ценностей. </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911305" w:rsidRDefault="00911305" w:rsidP="00F427C2">
      <w:pPr>
        <w:shd w:val="clear" w:color="auto" w:fill="FFFFFF" w:themeFill="background1"/>
        <w:spacing w:after="0" w:line="276" w:lineRule="auto"/>
        <w:jc w:val="both"/>
        <w:rPr>
          <w:rFonts w:ascii="Times New Roman" w:hAnsi="Times New Roman" w:cs="Times New Roman"/>
          <w:sz w:val="28"/>
          <w:szCs w:val="28"/>
          <w:u w:val="single"/>
        </w:rPr>
      </w:pPr>
      <w:r>
        <w:rPr>
          <w:rFonts w:ascii="Times New Roman" w:hAnsi="Times New Roman" w:cs="Times New Roman"/>
          <w:sz w:val="28"/>
          <w:szCs w:val="28"/>
        </w:rPr>
        <w:t xml:space="preserve">    </w:t>
      </w:r>
      <w:r w:rsidR="00A2784A" w:rsidRPr="00911305">
        <w:rPr>
          <w:rFonts w:ascii="Times New Roman" w:hAnsi="Times New Roman" w:cs="Times New Roman"/>
          <w:sz w:val="28"/>
          <w:szCs w:val="28"/>
          <w:u w:val="single"/>
        </w:rPr>
        <w:t>Личностные результаты в сфере отношения обучающихся к труду, в сфере социально-экономических отношений:</w:t>
      </w:r>
    </w:p>
    <w:p w:rsidR="00A2784A" w:rsidRPr="00911305" w:rsidRDefault="00A2784A" w:rsidP="00911305">
      <w:pPr>
        <w:pStyle w:val="a3"/>
        <w:numPr>
          <w:ilvl w:val="0"/>
          <w:numId w:val="10"/>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 xml:space="preserve">уважение ко всем формам собственности, готовность к защите своей собственности, </w:t>
      </w:r>
    </w:p>
    <w:p w:rsidR="00A2784A" w:rsidRPr="00911305" w:rsidRDefault="00A2784A" w:rsidP="00911305">
      <w:pPr>
        <w:pStyle w:val="a3"/>
        <w:numPr>
          <w:ilvl w:val="0"/>
          <w:numId w:val="10"/>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осознанный выбор будущей профессии как путь и способ реализации собственных жизненных планов;</w:t>
      </w:r>
    </w:p>
    <w:p w:rsidR="00A2784A" w:rsidRPr="00911305" w:rsidRDefault="00A2784A" w:rsidP="00911305">
      <w:pPr>
        <w:pStyle w:val="a3"/>
        <w:numPr>
          <w:ilvl w:val="0"/>
          <w:numId w:val="10"/>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2784A" w:rsidRPr="00911305" w:rsidRDefault="00A2784A" w:rsidP="00911305">
      <w:pPr>
        <w:pStyle w:val="a3"/>
        <w:numPr>
          <w:ilvl w:val="0"/>
          <w:numId w:val="10"/>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2784A" w:rsidRPr="00911305" w:rsidRDefault="00A2784A" w:rsidP="00911305">
      <w:pPr>
        <w:pStyle w:val="a3"/>
        <w:numPr>
          <w:ilvl w:val="0"/>
          <w:numId w:val="10"/>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готовность к самообслуживанию, включая обучение и выполнение домашних обязанностей.</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911305" w:rsidRDefault="00911305" w:rsidP="00F427C2">
      <w:pPr>
        <w:shd w:val="clear" w:color="auto" w:fill="FFFFFF" w:themeFill="background1"/>
        <w:spacing w:after="0" w:line="276" w:lineRule="auto"/>
        <w:jc w:val="both"/>
        <w:rPr>
          <w:rFonts w:ascii="Times New Roman" w:hAnsi="Times New Roman" w:cs="Times New Roman"/>
          <w:sz w:val="28"/>
          <w:szCs w:val="28"/>
          <w:u w:val="single"/>
        </w:rPr>
      </w:pPr>
      <w:r>
        <w:rPr>
          <w:rFonts w:ascii="Times New Roman" w:hAnsi="Times New Roman" w:cs="Times New Roman"/>
          <w:sz w:val="28"/>
          <w:szCs w:val="28"/>
        </w:rPr>
        <w:t xml:space="preserve">      </w:t>
      </w:r>
      <w:r w:rsidR="00A2784A" w:rsidRPr="00911305">
        <w:rPr>
          <w:rFonts w:ascii="Times New Roman" w:hAnsi="Times New Roman" w:cs="Times New Roman"/>
          <w:sz w:val="28"/>
          <w:szCs w:val="28"/>
          <w:u w:val="single"/>
        </w:rPr>
        <w:t>Личностные результаты в сфере физического, психологического, социального и академического благополучия обучающихся:</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911305" w:rsidRDefault="00A2784A" w:rsidP="00911305">
      <w:pPr>
        <w:shd w:val="clear" w:color="auto" w:fill="FFFFFF" w:themeFill="background1"/>
        <w:spacing w:after="0" w:line="276" w:lineRule="auto"/>
        <w:jc w:val="center"/>
        <w:rPr>
          <w:rFonts w:ascii="Times New Roman" w:hAnsi="Times New Roman" w:cs="Times New Roman"/>
          <w:b/>
          <w:sz w:val="28"/>
          <w:szCs w:val="28"/>
        </w:rPr>
      </w:pPr>
      <w:bookmarkStart w:id="11" w:name="_Toc434850649"/>
      <w:bookmarkStart w:id="12" w:name="_Toc435412673"/>
      <w:bookmarkStart w:id="13" w:name="_Toc453968146"/>
      <w:r w:rsidRPr="00911305">
        <w:rPr>
          <w:rFonts w:ascii="Times New Roman" w:hAnsi="Times New Roman" w:cs="Times New Roman"/>
          <w:b/>
          <w:sz w:val="28"/>
          <w:szCs w:val="28"/>
        </w:rPr>
        <w:t>I.2.2. Планируемые метапредметные результаты освоения ООП</w:t>
      </w:r>
      <w:bookmarkEnd w:id="11"/>
      <w:bookmarkEnd w:id="12"/>
      <w:bookmarkEnd w:id="13"/>
    </w:p>
    <w:p w:rsidR="00A2784A" w:rsidRPr="00911305" w:rsidRDefault="00A2784A" w:rsidP="00F427C2">
      <w:pPr>
        <w:shd w:val="clear" w:color="auto" w:fill="FFFFFF" w:themeFill="background1"/>
        <w:spacing w:after="0" w:line="276" w:lineRule="auto"/>
        <w:jc w:val="both"/>
        <w:rPr>
          <w:rFonts w:ascii="Times New Roman" w:hAnsi="Times New Roman" w:cs="Times New Roman"/>
          <w:b/>
          <w:sz w:val="28"/>
          <w:szCs w:val="28"/>
        </w:rPr>
      </w:pPr>
      <w:r w:rsidRPr="00911305">
        <w:rPr>
          <w:rFonts w:ascii="Times New Roman" w:hAnsi="Times New Roman" w:cs="Times New Roman"/>
          <w:b/>
          <w:sz w:val="28"/>
          <w:szCs w:val="28"/>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A2784A" w:rsidRPr="00911305" w:rsidRDefault="00A2784A" w:rsidP="00F427C2">
      <w:pPr>
        <w:shd w:val="clear" w:color="auto" w:fill="FFFFFF" w:themeFill="background1"/>
        <w:spacing w:after="0" w:line="276" w:lineRule="auto"/>
        <w:jc w:val="both"/>
        <w:rPr>
          <w:rFonts w:ascii="Times New Roman" w:hAnsi="Times New Roman" w:cs="Times New Roman"/>
          <w:b/>
          <w:sz w:val="28"/>
          <w:szCs w:val="28"/>
        </w:rPr>
      </w:pPr>
    </w:p>
    <w:p w:rsidR="00A2784A" w:rsidRPr="00911305" w:rsidRDefault="00911305" w:rsidP="00F427C2">
      <w:pPr>
        <w:shd w:val="clear" w:color="auto" w:fill="FFFFFF" w:themeFill="background1"/>
        <w:spacing w:after="0" w:line="276" w:lineRule="auto"/>
        <w:jc w:val="both"/>
        <w:rPr>
          <w:rFonts w:ascii="Times New Roman" w:hAnsi="Times New Roman" w:cs="Times New Roman"/>
          <w:sz w:val="28"/>
          <w:szCs w:val="28"/>
          <w:u w:val="single"/>
        </w:rPr>
      </w:pPr>
      <w:r>
        <w:rPr>
          <w:rFonts w:ascii="Times New Roman" w:hAnsi="Times New Roman" w:cs="Times New Roman"/>
          <w:sz w:val="28"/>
          <w:szCs w:val="28"/>
          <w:u w:val="single"/>
        </w:rPr>
        <w:t>1.</w:t>
      </w:r>
      <w:r w:rsidR="00A2784A" w:rsidRPr="00911305">
        <w:rPr>
          <w:rFonts w:ascii="Times New Roman" w:hAnsi="Times New Roman" w:cs="Times New Roman"/>
          <w:sz w:val="28"/>
          <w:szCs w:val="28"/>
          <w:u w:val="single"/>
        </w:rPr>
        <w:t>Регулятивные универсальные учебные действия</w:t>
      </w:r>
    </w:p>
    <w:p w:rsidR="00A2784A" w:rsidRPr="00911305"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911305">
        <w:rPr>
          <w:rFonts w:ascii="Times New Roman" w:hAnsi="Times New Roman" w:cs="Times New Roman"/>
          <w:sz w:val="28"/>
          <w:szCs w:val="28"/>
          <w:u w:val="single"/>
        </w:rPr>
        <w:t>Выпускник научится:</w:t>
      </w:r>
    </w:p>
    <w:p w:rsidR="00A2784A" w:rsidRPr="00911305" w:rsidRDefault="00A2784A" w:rsidP="00911305">
      <w:pPr>
        <w:pStyle w:val="a3"/>
        <w:numPr>
          <w:ilvl w:val="0"/>
          <w:numId w:val="11"/>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самостоятельно определять цели, задавать параметры и критерии, по которым можно определить, что цель достигнута;</w:t>
      </w:r>
    </w:p>
    <w:p w:rsidR="00A2784A" w:rsidRPr="00911305" w:rsidRDefault="00A2784A" w:rsidP="00911305">
      <w:pPr>
        <w:pStyle w:val="a3"/>
        <w:numPr>
          <w:ilvl w:val="0"/>
          <w:numId w:val="11"/>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A2784A" w:rsidRPr="00911305" w:rsidRDefault="00A2784A" w:rsidP="00911305">
      <w:pPr>
        <w:pStyle w:val="a3"/>
        <w:numPr>
          <w:ilvl w:val="0"/>
          <w:numId w:val="11"/>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ставить и формулировать собственные задачи в образовательной деятельности и жизненных ситуациях;</w:t>
      </w:r>
    </w:p>
    <w:p w:rsidR="00A2784A" w:rsidRPr="00911305" w:rsidRDefault="00A2784A" w:rsidP="00911305">
      <w:pPr>
        <w:pStyle w:val="a3"/>
        <w:numPr>
          <w:ilvl w:val="0"/>
          <w:numId w:val="11"/>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lastRenderedPageBreak/>
        <w:t>оценивать ресурсы, в том числе время и другие нематериальные ресурсы, необходимые для достижения поставленной цели;</w:t>
      </w:r>
    </w:p>
    <w:p w:rsidR="00A2784A" w:rsidRPr="00911305" w:rsidRDefault="00A2784A" w:rsidP="00911305">
      <w:pPr>
        <w:pStyle w:val="a3"/>
        <w:numPr>
          <w:ilvl w:val="0"/>
          <w:numId w:val="11"/>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 xml:space="preserve">выбирать путь достижения цели, планировать решение поставленных задач, оптимизируя материальные и нематериальные затраты; </w:t>
      </w:r>
    </w:p>
    <w:p w:rsidR="00A2784A" w:rsidRPr="00911305" w:rsidRDefault="00A2784A" w:rsidP="00911305">
      <w:pPr>
        <w:pStyle w:val="a3"/>
        <w:numPr>
          <w:ilvl w:val="0"/>
          <w:numId w:val="11"/>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организовывать эффективный поиск ресурсов, необходимых для достижения поставленной цели;</w:t>
      </w:r>
    </w:p>
    <w:p w:rsidR="00A2784A" w:rsidRPr="00911305" w:rsidRDefault="00A2784A" w:rsidP="00911305">
      <w:pPr>
        <w:pStyle w:val="a3"/>
        <w:numPr>
          <w:ilvl w:val="0"/>
          <w:numId w:val="11"/>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сопоставлять полученный результат деятельности с поставленной заранее целью.</w:t>
      </w:r>
    </w:p>
    <w:p w:rsidR="00A2784A" w:rsidRPr="00911305"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p>
    <w:p w:rsidR="00A2784A" w:rsidRPr="00911305"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911305">
        <w:rPr>
          <w:rFonts w:ascii="Times New Roman" w:hAnsi="Times New Roman" w:cs="Times New Roman"/>
          <w:sz w:val="28"/>
          <w:szCs w:val="28"/>
          <w:u w:val="single"/>
        </w:rPr>
        <w:t>2. Познавательные универсальные учебные действия</w:t>
      </w:r>
    </w:p>
    <w:p w:rsidR="00A2784A" w:rsidRPr="00911305"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911305">
        <w:rPr>
          <w:rFonts w:ascii="Times New Roman" w:hAnsi="Times New Roman" w:cs="Times New Roman"/>
          <w:sz w:val="28"/>
          <w:szCs w:val="28"/>
          <w:u w:val="single"/>
        </w:rPr>
        <w:t xml:space="preserve">Выпускник научится: </w:t>
      </w:r>
    </w:p>
    <w:p w:rsidR="00A2784A" w:rsidRPr="00911305" w:rsidRDefault="00A2784A" w:rsidP="00911305">
      <w:pPr>
        <w:pStyle w:val="a3"/>
        <w:numPr>
          <w:ilvl w:val="0"/>
          <w:numId w:val="12"/>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A2784A" w:rsidRPr="00911305" w:rsidRDefault="00A2784A" w:rsidP="00911305">
      <w:pPr>
        <w:pStyle w:val="a3"/>
        <w:numPr>
          <w:ilvl w:val="0"/>
          <w:numId w:val="12"/>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 xml:space="preserve">критически оценивать и интерпретировать информацию с разных </w:t>
      </w:r>
      <w:r w:rsidR="00911305" w:rsidRPr="00911305">
        <w:rPr>
          <w:rFonts w:ascii="Times New Roman" w:hAnsi="Times New Roman" w:cs="Times New Roman"/>
          <w:sz w:val="28"/>
          <w:szCs w:val="28"/>
        </w:rPr>
        <w:t>позиций, распознавать</w:t>
      </w:r>
      <w:r w:rsidRPr="00911305">
        <w:rPr>
          <w:rFonts w:ascii="Times New Roman" w:hAnsi="Times New Roman" w:cs="Times New Roman"/>
          <w:sz w:val="28"/>
          <w:szCs w:val="28"/>
        </w:rPr>
        <w:t xml:space="preserve"> и фиксировать противоречия в информационных источниках;</w:t>
      </w:r>
    </w:p>
    <w:p w:rsidR="00A2784A" w:rsidRPr="00911305" w:rsidRDefault="00A2784A" w:rsidP="00911305">
      <w:pPr>
        <w:pStyle w:val="a3"/>
        <w:numPr>
          <w:ilvl w:val="0"/>
          <w:numId w:val="12"/>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A2784A" w:rsidRPr="00911305" w:rsidRDefault="00A2784A" w:rsidP="00911305">
      <w:pPr>
        <w:pStyle w:val="a3"/>
        <w:numPr>
          <w:ilvl w:val="0"/>
          <w:numId w:val="12"/>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A2784A" w:rsidRPr="00911305" w:rsidRDefault="00A2784A" w:rsidP="00911305">
      <w:pPr>
        <w:pStyle w:val="a3"/>
        <w:numPr>
          <w:ilvl w:val="0"/>
          <w:numId w:val="12"/>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 xml:space="preserve">выходить за рамки учебного предмета и осуществлять целенаправленный поиск возможностей </w:t>
      </w:r>
      <w:r w:rsidR="00911305" w:rsidRPr="00911305">
        <w:rPr>
          <w:rFonts w:ascii="Times New Roman" w:hAnsi="Times New Roman" w:cs="Times New Roman"/>
          <w:sz w:val="28"/>
          <w:szCs w:val="28"/>
        </w:rPr>
        <w:t>для широкого</w:t>
      </w:r>
      <w:r w:rsidRPr="00911305">
        <w:rPr>
          <w:rFonts w:ascii="Times New Roman" w:hAnsi="Times New Roman" w:cs="Times New Roman"/>
          <w:sz w:val="28"/>
          <w:szCs w:val="28"/>
        </w:rPr>
        <w:t xml:space="preserve"> переноса средств и способов действия;</w:t>
      </w:r>
    </w:p>
    <w:p w:rsidR="00A2784A" w:rsidRPr="00911305" w:rsidRDefault="00A2784A" w:rsidP="00911305">
      <w:pPr>
        <w:pStyle w:val="a3"/>
        <w:numPr>
          <w:ilvl w:val="0"/>
          <w:numId w:val="12"/>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A2784A" w:rsidRPr="00911305" w:rsidRDefault="00A2784A" w:rsidP="00911305">
      <w:pPr>
        <w:pStyle w:val="a3"/>
        <w:numPr>
          <w:ilvl w:val="0"/>
          <w:numId w:val="12"/>
        </w:numPr>
        <w:shd w:val="clear" w:color="auto" w:fill="FFFFFF" w:themeFill="background1"/>
        <w:spacing w:after="0" w:line="276" w:lineRule="auto"/>
        <w:jc w:val="both"/>
        <w:rPr>
          <w:rFonts w:ascii="Times New Roman" w:hAnsi="Times New Roman" w:cs="Times New Roman"/>
          <w:sz w:val="28"/>
          <w:szCs w:val="28"/>
        </w:rPr>
      </w:pPr>
      <w:r w:rsidRPr="00911305">
        <w:rPr>
          <w:rFonts w:ascii="Times New Roman" w:hAnsi="Times New Roman" w:cs="Times New Roman"/>
          <w:sz w:val="28"/>
          <w:szCs w:val="28"/>
        </w:rPr>
        <w:t>менять и удерживать разные позиции в познавательной деятельност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911305" w:rsidRDefault="00911305" w:rsidP="00F427C2">
      <w:pPr>
        <w:shd w:val="clear" w:color="auto" w:fill="FFFFFF" w:themeFill="background1"/>
        <w:spacing w:after="0" w:line="276" w:lineRule="auto"/>
        <w:jc w:val="both"/>
        <w:rPr>
          <w:rFonts w:ascii="Times New Roman" w:hAnsi="Times New Roman" w:cs="Times New Roman"/>
          <w:sz w:val="28"/>
          <w:szCs w:val="28"/>
          <w:u w:val="single"/>
        </w:rPr>
      </w:pPr>
      <w:r w:rsidRPr="00911305">
        <w:rPr>
          <w:rFonts w:ascii="Times New Roman" w:hAnsi="Times New Roman" w:cs="Times New Roman"/>
          <w:sz w:val="28"/>
          <w:szCs w:val="28"/>
          <w:u w:val="single"/>
        </w:rPr>
        <w:t xml:space="preserve">3. </w:t>
      </w:r>
      <w:r w:rsidR="00A2784A" w:rsidRPr="00911305">
        <w:rPr>
          <w:rFonts w:ascii="Times New Roman" w:hAnsi="Times New Roman" w:cs="Times New Roman"/>
          <w:sz w:val="28"/>
          <w:szCs w:val="28"/>
          <w:u w:val="single"/>
        </w:rPr>
        <w:t>Коммуникативные универсальные учебные действия</w:t>
      </w:r>
    </w:p>
    <w:p w:rsidR="00A2784A" w:rsidRPr="00911305"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911305">
        <w:rPr>
          <w:rFonts w:ascii="Times New Roman" w:hAnsi="Times New Roman" w:cs="Times New Roman"/>
          <w:sz w:val="28"/>
          <w:szCs w:val="28"/>
          <w:u w:val="single"/>
        </w:rPr>
        <w:t>Выпускник научится:</w:t>
      </w:r>
    </w:p>
    <w:p w:rsidR="00A2784A" w:rsidRPr="00061DE5" w:rsidRDefault="00A2784A" w:rsidP="00061DE5">
      <w:pPr>
        <w:pStyle w:val="a3"/>
        <w:numPr>
          <w:ilvl w:val="0"/>
          <w:numId w:val="13"/>
        </w:numPr>
        <w:shd w:val="clear" w:color="auto" w:fill="FFFFFF" w:themeFill="background1"/>
        <w:spacing w:after="0" w:line="276" w:lineRule="auto"/>
        <w:jc w:val="both"/>
        <w:rPr>
          <w:rFonts w:ascii="Times New Roman" w:hAnsi="Times New Roman" w:cs="Times New Roman"/>
          <w:sz w:val="28"/>
          <w:szCs w:val="28"/>
        </w:rPr>
      </w:pPr>
      <w:r w:rsidRPr="00061DE5">
        <w:rPr>
          <w:rFonts w:ascii="Times New Roman" w:hAnsi="Times New Roman" w:cs="Times New Roman"/>
          <w:sz w:val="28"/>
          <w:szCs w:val="28"/>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A2784A" w:rsidRPr="00061DE5" w:rsidRDefault="00A2784A" w:rsidP="00061DE5">
      <w:pPr>
        <w:pStyle w:val="a3"/>
        <w:numPr>
          <w:ilvl w:val="0"/>
          <w:numId w:val="13"/>
        </w:numPr>
        <w:shd w:val="clear" w:color="auto" w:fill="FFFFFF" w:themeFill="background1"/>
        <w:spacing w:after="0" w:line="276" w:lineRule="auto"/>
        <w:jc w:val="both"/>
        <w:rPr>
          <w:rFonts w:ascii="Times New Roman" w:hAnsi="Times New Roman" w:cs="Times New Roman"/>
          <w:sz w:val="28"/>
          <w:szCs w:val="28"/>
        </w:rPr>
      </w:pPr>
      <w:r w:rsidRPr="00061DE5">
        <w:rPr>
          <w:rFonts w:ascii="Times New Roman" w:hAnsi="Times New Roman" w:cs="Times New Roman"/>
          <w:sz w:val="28"/>
          <w:szCs w:val="28"/>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A2784A" w:rsidRPr="00061DE5" w:rsidRDefault="00A2784A" w:rsidP="00061DE5">
      <w:pPr>
        <w:pStyle w:val="a3"/>
        <w:numPr>
          <w:ilvl w:val="0"/>
          <w:numId w:val="13"/>
        </w:numPr>
        <w:shd w:val="clear" w:color="auto" w:fill="FFFFFF" w:themeFill="background1"/>
        <w:spacing w:after="0" w:line="276" w:lineRule="auto"/>
        <w:jc w:val="both"/>
        <w:rPr>
          <w:rFonts w:ascii="Times New Roman" w:hAnsi="Times New Roman" w:cs="Times New Roman"/>
          <w:sz w:val="28"/>
          <w:szCs w:val="28"/>
        </w:rPr>
      </w:pPr>
      <w:r w:rsidRPr="00061DE5">
        <w:rPr>
          <w:rFonts w:ascii="Times New Roman" w:hAnsi="Times New Roman" w:cs="Times New Roman"/>
          <w:sz w:val="28"/>
          <w:szCs w:val="28"/>
        </w:rPr>
        <w:lastRenderedPageBreak/>
        <w:t>координировать и выполнять работу в условиях реального, виртуального и комбинированного взаимодействия;</w:t>
      </w:r>
    </w:p>
    <w:p w:rsidR="00A2784A" w:rsidRPr="00061DE5" w:rsidRDefault="00A2784A" w:rsidP="00061DE5">
      <w:pPr>
        <w:pStyle w:val="a3"/>
        <w:numPr>
          <w:ilvl w:val="0"/>
          <w:numId w:val="13"/>
        </w:numPr>
        <w:shd w:val="clear" w:color="auto" w:fill="FFFFFF" w:themeFill="background1"/>
        <w:spacing w:after="0" w:line="276" w:lineRule="auto"/>
        <w:jc w:val="both"/>
        <w:rPr>
          <w:rFonts w:ascii="Times New Roman" w:hAnsi="Times New Roman" w:cs="Times New Roman"/>
          <w:sz w:val="28"/>
          <w:szCs w:val="28"/>
        </w:rPr>
      </w:pPr>
      <w:r w:rsidRPr="00061DE5">
        <w:rPr>
          <w:rFonts w:ascii="Times New Roman" w:hAnsi="Times New Roman" w:cs="Times New Roman"/>
          <w:sz w:val="28"/>
          <w:szCs w:val="28"/>
        </w:rPr>
        <w:t>развернуто, логично и точно излагать свою точку зрения с использованием адекватных (устных и письменных) языковых средств;</w:t>
      </w:r>
    </w:p>
    <w:p w:rsidR="00A2784A" w:rsidRPr="00061DE5" w:rsidRDefault="00A2784A" w:rsidP="00061DE5">
      <w:pPr>
        <w:pStyle w:val="a3"/>
        <w:numPr>
          <w:ilvl w:val="0"/>
          <w:numId w:val="13"/>
        </w:numPr>
        <w:shd w:val="clear" w:color="auto" w:fill="FFFFFF" w:themeFill="background1"/>
        <w:spacing w:after="0" w:line="276" w:lineRule="auto"/>
        <w:jc w:val="both"/>
        <w:rPr>
          <w:rFonts w:ascii="Times New Roman" w:hAnsi="Times New Roman" w:cs="Times New Roman"/>
          <w:sz w:val="28"/>
          <w:szCs w:val="28"/>
        </w:rPr>
      </w:pPr>
      <w:r w:rsidRPr="00061DE5">
        <w:rPr>
          <w:rFonts w:ascii="Times New Roman" w:hAnsi="Times New Roman" w:cs="Times New Roman"/>
          <w:sz w:val="28"/>
          <w:szCs w:val="28"/>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061DE5" w:rsidRDefault="00A2784A" w:rsidP="00F427C2">
      <w:pPr>
        <w:shd w:val="clear" w:color="auto" w:fill="FFFFFF" w:themeFill="background1"/>
        <w:spacing w:after="0" w:line="276" w:lineRule="auto"/>
        <w:jc w:val="both"/>
        <w:rPr>
          <w:rFonts w:ascii="Times New Roman" w:hAnsi="Times New Roman" w:cs="Times New Roman"/>
          <w:b/>
          <w:sz w:val="28"/>
          <w:szCs w:val="28"/>
        </w:rPr>
      </w:pPr>
      <w:bookmarkStart w:id="14" w:name="_Toc434850650"/>
      <w:bookmarkStart w:id="15" w:name="_Toc435412674"/>
      <w:bookmarkStart w:id="16" w:name="_Toc453968147"/>
      <w:r w:rsidRPr="00061DE5">
        <w:rPr>
          <w:rFonts w:ascii="Times New Roman" w:hAnsi="Times New Roman" w:cs="Times New Roman"/>
          <w:b/>
          <w:sz w:val="28"/>
          <w:szCs w:val="28"/>
        </w:rPr>
        <w:t>I.2.3. Планируемые предметные результаты освоения ООП</w:t>
      </w:r>
      <w:bookmarkEnd w:id="14"/>
      <w:bookmarkEnd w:id="15"/>
      <w:bookmarkEnd w:id="16"/>
      <w:r w:rsidR="00061DE5">
        <w:rPr>
          <w:rFonts w:ascii="Times New Roman" w:hAnsi="Times New Roman" w:cs="Times New Roman"/>
          <w:b/>
          <w:sz w:val="28"/>
          <w:szCs w:val="28"/>
        </w:rPr>
        <w:t>.</w:t>
      </w:r>
    </w:p>
    <w:p w:rsidR="00A2784A" w:rsidRPr="00A2784A" w:rsidRDefault="00061DE5" w:rsidP="00F427C2">
      <w:pPr>
        <w:shd w:val="clear" w:color="auto" w:fill="FFFFFF" w:themeFill="background1"/>
        <w:spacing w:after="0" w:line="276" w:lineRule="auto"/>
        <w:jc w:val="both"/>
        <w:rPr>
          <w:rFonts w:ascii="Times New Roman" w:hAnsi="Times New Roman" w:cs="Times New Roman"/>
          <w:sz w:val="28"/>
          <w:szCs w:val="28"/>
        </w:rPr>
      </w:pPr>
      <w:bookmarkStart w:id="17" w:name="_Toc435412675"/>
      <w:bookmarkStart w:id="18" w:name="_Toc434850651"/>
      <w:r>
        <w:rPr>
          <w:rFonts w:ascii="Times New Roman" w:hAnsi="Times New Roman" w:cs="Times New Roman"/>
          <w:sz w:val="28"/>
          <w:szCs w:val="28"/>
        </w:rPr>
        <w:t xml:space="preserve">    </w:t>
      </w:r>
      <w:r w:rsidR="00A2784A" w:rsidRPr="00A2784A">
        <w:rPr>
          <w:rFonts w:ascii="Times New Roman" w:hAnsi="Times New Roman" w:cs="Times New Roman"/>
          <w:sz w:val="28"/>
          <w:szCs w:val="28"/>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A2784A" w:rsidRPr="00A2784A" w:rsidRDefault="00061DE5"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A2784A" w:rsidRPr="00A2784A" w:rsidRDefault="00061DE5"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061DE5" w:rsidRDefault="00061DE5"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Принципиальным отличием результатов базового уровня от результатов углубленного уровня является их целевая направленность. </w:t>
      </w:r>
    </w:p>
    <w:p w:rsidR="00061DE5" w:rsidRPr="00061DE5" w:rsidRDefault="00061DE5" w:rsidP="00F427C2">
      <w:pPr>
        <w:shd w:val="clear" w:color="auto" w:fill="FFFFFF" w:themeFill="background1"/>
        <w:spacing w:after="0" w:line="276" w:lineRule="auto"/>
        <w:jc w:val="both"/>
        <w:rPr>
          <w:rFonts w:ascii="Times New Roman" w:hAnsi="Times New Roman" w:cs="Times New Roman"/>
          <w:sz w:val="28"/>
          <w:szCs w:val="28"/>
          <w:u w:val="single"/>
        </w:rPr>
      </w:pPr>
      <w:r>
        <w:rPr>
          <w:rFonts w:ascii="Times New Roman" w:hAnsi="Times New Roman" w:cs="Times New Roman"/>
          <w:sz w:val="28"/>
          <w:szCs w:val="28"/>
        </w:rPr>
        <w:t xml:space="preserve">   </w:t>
      </w:r>
      <w:r w:rsidRPr="00061DE5">
        <w:rPr>
          <w:rFonts w:ascii="Times New Roman" w:hAnsi="Times New Roman" w:cs="Times New Roman"/>
          <w:sz w:val="28"/>
          <w:szCs w:val="28"/>
          <w:u w:val="single"/>
        </w:rPr>
        <w:t xml:space="preserve"> </w:t>
      </w:r>
      <w:r w:rsidR="00A2784A" w:rsidRPr="00061DE5">
        <w:rPr>
          <w:rFonts w:ascii="Times New Roman" w:hAnsi="Times New Roman" w:cs="Times New Roman"/>
          <w:sz w:val="28"/>
          <w:szCs w:val="28"/>
          <w:u w:val="single"/>
        </w:rPr>
        <w:t xml:space="preserve">Результаты базового уровня ориентированы на общую функциональную грамотность, получение компетентностей для повседневной жизни и общего развития. </w:t>
      </w:r>
    </w:p>
    <w:p w:rsidR="00A2784A" w:rsidRPr="00061DE5" w:rsidRDefault="00061DE5" w:rsidP="00F427C2">
      <w:pPr>
        <w:shd w:val="clear" w:color="auto" w:fill="FFFFFF" w:themeFill="background1"/>
        <w:spacing w:after="0" w:line="276" w:lineRule="auto"/>
        <w:jc w:val="both"/>
        <w:rPr>
          <w:rFonts w:ascii="Times New Roman" w:hAnsi="Times New Roman" w:cs="Times New Roman"/>
          <w:sz w:val="28"/>
          <w:szCs w:val="28"/>
          <w:u w:val="single"/>
        </w:rPr>
      </w:pPr>
      <w:r>
        <w:rPr>
          <w:rFonts w:ascii="Times New Roman" w:hAnsi="Times New Roman" w:cs="Times New Roman"/>
          <w:sz w:val="28"/>
          <w:szCs w:val="28"/>
        </w:rPr>
        <w:t xml:space="preserve">  </w:t>
      </w:r>
      <w:r w:rsidR="00A2784A" w:rsidRPr="00061DE5">
        <w:rPr>
          <w:rFonts w:ascii="Times New Roman" w:hAnsi="Times New Roman" w:cs="Times New Roman"/>
          <w:sz w:val="28"/>
          <w:szCs w:val="28"/>
          <w:u w:val="single"/>
        </w:rPr>
        <w:t xml:space="preserve">Эта группа результатов предполагает: </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умение решать основные практические задачи, характерные для использования методов и инструментария данной предметной област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99157E" w:rsidRDefault="0099157E" w:rsidP="00F427C2">
      <w:pPr>
        <w:shd w:val="clear" w:color="auto" w:fill="FFFFFF" w:themeFill="background1"/>
        <w:spacing w:after="0" w:line="276" w:lineRule="auto"/>
        <w:jc w:val="both"/>
        <w:rPr>
          <w:rFonts w:ascii="Times New Roman" w:hAnsi="Times New Roman" w:cs="Times New Roman"/>
          <w:sz w:val="28"/>
          <w:szCs w:val="28"/>
          <w:u w:val="single"/>
        </w:rPr>
      </w:pPr>
      <w:r>
        <w:rPr>
          <w:rFonts w:ascii="Times New Roman" w:hAnsi="Times New Roman" w:cs="Times New Roman"/>
          <w:sz w:val="28"/>
          <w:szCs w:val="28"/>
        </w:rPr>
        <w:t xml:space="preserve">   </w:t>
      </w:r>
      <w:r w:rsidR="00A2784A" w:rsidRPr="0099157E">
        <w:rPr>
          <w:rFonts w:ascii="Times New Roman" w:hAnsi="Times New Roman" w:cs="Times New Roman"/>
          <w:sz w:val="28"/>
          <w:szCs w:val="28"/>
          <w:u w:val="single"/>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w:t>
      </w:r>
    </w:p>
    <w:p w:rsidR="00A2784A" w:rsidRPr="0099157E" w:rsidRDefault="0099157E" w:rsidP="00F427C2">
      <w:pPr>
        <w:shd w:val="clear" w:color="auto" w:fill="FFFFFF" w:themeFill="background1"/>
        <w:spacing w:after="0" w:line="276" w:lineRule="auto"/>
        <w:jc w:val="both"/>
        <w:rPr>
          <w:rFonts w:ascii="Times New Roman" w:hAnsi="Times New Roman" w:cs="Times New Roman"/>
          <w:sz w:val="28"/>
          <w:szCs w:val="28"/>
          <w:u w:val="single"/>
        </w:rPr>
      </w:pPr>
      <w:r>
        <w:rPr>
          <w:rFonts w:ascii="Times New Roman" w:hAnsi="Times New Roman" w:cs="Times New Roman"/>
          <w:sz w:val="28"/>
          <w:szCs w:val="28"/>
        </w:rPr>
        <w:t xml:space="preserve">   </w:t>
      </w:r>
      <w:r w:rsidR="00A2784A" w:rsidRPr="0099157E">
        <w:rPr>
          <w:rFonts w:ascii="Times New Roman" w:hAnsi="Times New Roman" w:cs="Times New Roman"/>
          <w:sz w:val="28"/>
          <w:szCs w:val="28"/>
          <w:u w:val="single"/>
        </w:rPr>
        <w:t xml:space="preserve">Эта группа результатов предполагает: </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A2784A" w:rsidRPr="00A2784A" w:rsidRDefault="0099157E"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99157E" w:rsidRDefault="00A2784A" w:rsidP="00F427C2">
      <w:pPr>
        <w:shd w:val="clear" w:color="auto" w:fill="FFFFFF" w:themeFill="background1"/>
        <w:spacing w:after="0" w:line="276" w:lineRule="auto"/>
        <w:jc w:val="both"/>
        <w:rPr>
          <w:rFonts w:ascii="Times New Roman" w:hAnsi="Times New Roman" w:cs="Times New Roman"/>
          <w:b/>
          <w:sz w:val="28"/>
          <w:szCs w:val="28"/>
        </w:rPr>
      </w:pPr>
      <w:bookmarkStart w:id="19" w:name="_Toc453968148"/>
      <w:r w:rsidRPr="0099157E">
        <w:rPr>
          <w:rFonts w:ascii="Times New Roman" w:hAnsi="Times New Roman" w:cs="Times New Roman"/>
          <w:b/>
          <w:sz w:val="28"/>
          <w:szCs w:val="28"/>
        </w:rPr>
        <w:t>Русский язык</w:t>
      </w:r>
      <w:bookmarkEnd w:id="19"/>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Русский язык» на уровне среднего общего образования:</w:t>
      </w:r>
    </w:p>
    <w:p w:rsidR="00A2784A" w:rsidRPr="0099157E"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99157E">
        <w:rPr>
          <w:rFonts w:ascii="Times New Roman" w:hAnsi="Times New Roman" w:cs="Times New Roman"/>
          <w:i/>
          <w:sz w:val="28"/>
          <w:szCs w:val="28"/>
        </w:rPr>
        <w:t>Выпускник на базовом уровне научится:</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использовать языковые средства адекватно цели общения и речевой ситуаци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выстраивать композицию текста, используя знания о его структурных элементах;</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lastRenderedPageBreak/>
        <w:t>подбирать и использовать языковые средства в зависимости от типа текста и выбранного профиля обучения;</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правильно использовать лексические и грамматические средства связи предложений при построении текста;</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здавать устные и письменные тексты разных жанров в соответствии с функционально-стилевой принадлежностью текста;</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знательно использовать изобразительно-выразительные средства языка при создании текста в соответствии с выбранным профилем обучения;</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извлекать необходимую информацию из различных источников и переводить ее в текстовый формат;</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преобразовывать текст в другие виды передачи информации;</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выбирать тему, определять цель и подбирать материал для публичного выступления;</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блюдать культуру публичной речи;</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оценивать собственную и чужую речь с позиции соответствия языковым нормам;</w:t>
      </w:r>
    </w:p>
    <w:p w:rsidR="00A2784A" w:rsidRPr="0099157E" w:rsidRDefault="00A2784A" w:rsidP="0099157E">
      <w:pPr>
        <w:pStyle w:val="a3"/>
        <w:numPr>
          <w:ilvl w:val="0"/>
          <w:numId w:val="14"/>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99157E"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99157E">
        <w:rPr>
          <w:rFonts w:ascii="Times New Roman" w:hAnsi="Times New Roman" w:cs="Times New Roman"/>
          <w:i/>
          <w:sz w:val="28"/>
          <w:szCs w:val="28"/>
        </w:rPr>
        <w:t>Выпускник на базовом уровне получит возможность научиться:</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распознавать уровни и единицы языка в предъявленном тексте и видеть взаимосвязь между ними;</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комментировать авторские высказывания на различные темы (в том числе о богатстве и выразительности русского языка);</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отличать язык художественной литературы от других разновидностей современного русского языка;</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lastRenderedPageBreak/>
        <w:t>использовать синонимические ресурсы русского языка для более точного выражения мысли и усиления выразительности речи;</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иметь представление об историческом развитии русского языка и истории русского языкознания;</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выражать согласие или несогласие с мнением собеседника в соответствии с правилами ведения диалогической речи;</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дифференцировать главную и второстепенную информацию, известную и неизвестную информацию в прослушанном тексте;</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проводить самостоятельный поиск текстовой и нетекстовой информации, отбирать и анализировать полученную информацию;</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хранять стилевое единство при создании текста заданного функционального стиля;</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здавать отзывы и рецензии на предложенный текст;</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блюдать культуру чтения, говорения, аудирования и письма;</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блюдать культуру научного и делового общения в устной и письменной форме, в том числе при обсуждении дискуссионных проблем;</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блюдать нормы речевого поведения в разговорной речи, а также в учебно-научной и официально-деловой сферах общения;</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осуществлять речевой самоконтроль;</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вершенствовать орфографические и пунктуационные умения и навыки на основе знаний о нормах русского литературного языка;</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A2784A" w:rsidRPr="0099157E" w:rsidRDefault="00A2784A" w:rsidP="0099157E">
      <w:pPr>
        <w:pStyle w:val="a3"/>
        <w:numPr>
          <w:ilvl w:val="0"/>
          <w:numId w:val="15"/>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оценивать эстетическую сторону речевого высказывания при анализе текстов (в том числе художественной литературы).</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99157E"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99157E">
        <w:rPr>
          <w:rFonts w:ascii="Times New Roman" w:hAnsi="Times New Roman" w:cs="Times New Roman"/>
          <w:i/>
          <w:sz w:val="28"/>
          <w:szCs w:val="28"/>
        </w:rPr>
        <w:t>Выпускник на углубленном уровне научится:</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воспринимать лингвистику как часть общечеловеческого гуманитарного знания;</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рассматривать язык в качестве многофункциональной развивающейся системы;</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распознавать уровни и единицы языка в предъявленном тексте и видеть взаимосвязь между ними;</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lastRenderedPageBreak/>
        <w:t>комментировать авторские высказывания на различные темы (в том числе о богатстве и выразительности русского языка);</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отмечать отличия языка художественной литературы от других разновидностей современного русского языка;</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использовать синонимические ресурсы русского языка для более точного выражения мысли и усиления выразительности речи;</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иметь представление об историческом развитии русского языка и истории русского языкознания;</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выражать согласие или несогласие с мнением собеседника в соответствии с правилами ведения диалогической речи;</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дифференцировать главную и второстепенную информацию, известную и неизвестную информацию в прослушанном тексте;</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проводить самостоятельный поиск текстовой и нетекстовой информации, отбирать и анализировать полученную информацию;</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оценивать стилистические ресурсы языка;</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хранять стилевое единство при создании текста заданного функционального стиля;</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здавать отзывы и рецензии на предложенный текст;</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блюдать культуру чтения, говорения, аудирования и письма;</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блюдать культуру научного и делового общения в устной и письменной форме, в том числе при обсуждении дискуссионных проблем;</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блюдать нормы речевого поведения в разговорной речи, а также в учебно-научной и официально-деловой сферах общения;</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осуществлять речевой самоконтроль;</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совершенствовать орфографические и пунктуационные умения и навыки на основе знаний о нормах русского литературного языка;</w:t>
      </w:r>
    </w:p>
    <w:p w:rsidR="00A2784A" w:rsidRPr="0099157E" w:rsidRDefault="00A2784A" w:rsidP="0099157E">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A2784A" w:rsidRDefault="00A2784A" w:rsidP="00F427C2">
      <w:pPr>
        <w:pStyle w:val="a3"/>
        <w:numPr>
          <w:ilvl w:val="0"/>
          <w:numId w:val="16"/>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оценивать эстетическую сторону речевого высказывания при анализе текстов (в том числе художественной литературы).</w:t>
      </w:r>
    </w:p>
    <w:p w:rsidR="0099157E" w:rsidRPr="0099157E" w:rsidRDefault="0099157E" w:rsidP="0099157E">
      <w:pPr>
        <w:pStyle w:val="a3"/>
        <w:shd w:val="clear" w:color="auto" w:fill="FFFFFF" w:themeFill="background1"/>
        <w:spacing w:after="0" w:line="276" w:lineRule="auto"/>
        <w:jc w:val="both"/>
        <w:rPr>
          <w:rFonts w:ascii="Times New Roman" w:hAnsi="Times New Roman" w:cs="Times New Roman"/>
          <w:sz w:val="28"/>
          <w:szCs w:val="28"/>
        </w:rPr>
      </w:pPr>
    </w:p>
    <w:p w:rsidR="00A2784A" w:rsidRPr="0099157E"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99157E">
        <w:rPr>
          <w:rFonts w:ascii="Times New Roman" w:hAnsi="Times New Roman" w:cs="Times New Roman"/>
          <w:i/>
          <w:sz w:val="28"/>
          <w:szCs w:val="28"/>
        </w:rPr>
        <w:t>Выпускник на углубленном уровне получит возможность научиться:</w:t>
      </w:r>
    </w:p>
    <w:p w:rsidR="00A2784A" w:rsidRPr="0099157E" w:rsidRDefault="00A2784A" w:rsidP="0099157E">
      <w:pPr>
        <w:pStyle w:val="a3"/>
        <w:numPr>
          <w:ilvl w:val="0"/>
          <w:numId w:val="17"/>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проводить комплексный анализ языковых единиц в тексте;</w:t>
      </w:r>
    </w:p>
    <w:p w:rsidR="00A2784A" w:rsidRPr="0099157E" w:rsidRDefault="00A2784A" w:rsidP="0099157E">
      <w:pPr>
        <w:pStyle w:val="a3"/>
        <w:numPr>
          <w:ilvl w:val="0"/>
          <w:numId w:val="17"/>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выделять и описывать социальные функции русского языка;</w:t>
      </w:r>
    </w:p>
    <w:p w:rsidR="00A2784A" w:rsidRPr="0099157E" w:rsidRDefault="00A2784A" w:rsidP="0099157E">
      <w:pPr>
        <w:pStyle w:val="a3"/>
        <w:numPr>
          <w:ilvl w:val="0"/>
          <w:numId w:val="17"/>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lastRenderedPageBreak/>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A2784A" w:rsidRPr="0099157E" w:rsidRDefault="00A2784A" w:rsidP="0099157E">
      <w:pPr>
        <w:pStyle w:val="a3"/>
        <w:numPr>
          <w:ilvl w:val="0"/>
          <w:numId w:val="17"/>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анализировать языковые явления и факты, допускающие неоднозначную интерпретацию;</w:t>
      </w:r>
    </w:p>
    <w:p w:rsidR="00A2784A" w:rsidRPr="0099157E" w:rsidRDefault="00A2784A" w:rsidP="0099157E">
      <w:pPr>
        <w:pStyle w:val="a3"/>
        <w:numPr>
          <w:ilvl w:val="0"/>
          <w:numId w:val="17"/>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характеризовать роль форм русского языка в становлении и развитии русского языка;</w:t>
      </w:r>
    </w:p>
    <w:p w:rsidR="00A2784A" w:rsidRPr="0099157E" w:rsidRDefault="00A2784A" w:rsidP="0099157E">
      <w:pPr>
        <w:pStyle w:val="a3"/>
        <w:numPr>
          <w:ilvl w:val="0"/>
          <w:numId w:val="17"/>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проводить анализ прочитанных и прослушанных текстов и представлять их в виде доклада, статьи, рецензии, резюме;</w:t>
      </w:r>
    </w:p>
    <w:p w:rsidR="00A2784A" w:rsidRPr="0099157E" w:rsidRDefault="00A2784A" w:rsidP="0099157E">
      <w:pPr>
        <w:pStyle w:val="a3"/>
        <w:numPr>
          <w:ilvl w:val="0"/>
          <w:numId w:val="17"/>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проводить комплексный лингвистический анализ текста в соответствии с его функционально-стилевой и жанровой принадлежностью;</w:t>
      </w:r>
    </w:p>
    <w:p w:rsidR="00A2784A" w:rsidRPr="0099157E" w:rsidRDefault="00A2784A" w:rsidP="0099157E">
      <w:pPr>
        <w:pStyle w:val="a3"/>
        <w:numPr>
          <w:ilvl w:val="0"/>
          <w:numId w:val="17"/>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критически оценивать устный монологический текст и устный диалогический текст;</w:t>
      </w:r>
    </w:p>
    <w:p w:rsidR="00A2784A" w:rsidRPr="0099157E" w:rsidRDefault="00A2784A" w:rsidP="0099157E">
      <w:pPr>
        <w:pStyle w:val="a3"/>
        <w:numPr>
          <w:ilvl w:val="0"/>
          <w:numId w:val="17"/>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выступать перед аудиторией с текстами различной жанровой принадлежности;</w:t>
      </w:r>
    </w:p>
    <w:p w:rsidR="00A2784A" w:rsidRPr="0099157E" w:rsidRDefault="00A2784A" w:rsidP="0099157E">
      <w:pPr>
        <w:pStyle w:val="a3"/>
        <w:numPr>
          <w:ilvl w:val="0"/>
          <w:numId w:val="17"/>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осуществлять речевой самоконтроль, самооценку, самокоррекцию;</w:t>
      </w:r>
    </w:p>
    <w:p w:rsidR="00A2784A" w:rsidRPr="0099157E" w:rsidRDefault="00A2784A" w:rsidP="0099157E">
      <w:pPr>
        <w:pStyle w:val="a3"/>
        <w:numPr>
          <w:ilvl w:val="0"/>
          <w:numId w:val="17"/>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использовать языковые средства с учетом вариативности современного русского языка;</w:t>
      </w:r>
    </w:p>
    <w:p w:rsidR="00A2784A" w:rsidRPr="0099157E" w:rsidRDefault="00A2784A" w:rsidP="0099157E">
      <w:pPr>
        <w:pStyle w:val="a3"/>
        <w:numPr>
          <w:ilvl w:val="0"/>
          <w:numId w:val="17"/>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проводить анализ коммуникативных качеств и эффективности речи;</w:t>
      </w:r>
    </w:p>
    <w:p w:rsidR="00A2784A" w:rsidRPr="0099157E" w:rsidRDefault="00A2784A" w:rsidP="0099157E">
      <w:pPr>
        <w:pStyle w:val="a3"/>
        <w:numPr>
          <w:ilvl w:val="0"/>
          <w:numId w:val="17"/>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редактировать устные и письменные тексты различных стилей и жанров на основе знаний о нормах русского литературного языка;</w:t>
      </w:r>
    </w:p>
    <w:p w:rsidR="00A2784A" w:rsidRPr="0099157E" w:rsidRDefault="00A2784A" w:rsidP="0099157E">
      <w:pPr>
        <w:pStyle w:val="a3"/>
        <w:numPr>
          <w:ilvl w:val="0"/>
          <w:numId w:val="17"/>
        </w:numPr>
        <w:shd w:val="clear" w:color="auto" w:fill="FFFFFF" w:themeFill="background1"/>
        <w:spacing w:after="0" w:line="276" w:lineRule="auto"/>
        <w:jc w:val="both"/>
        <w:rPr>
          <w:rFonts w:ascii="Times New Roman" w:hAnsi="Times New Roman" w:cs="Times New Roman"/>
          <w:sz w:val="28"/>
          <w:szCs w:val="28"/>
        </w:rPr>
      </w:pPr>
      <w:r w:rsidRPr="0099157E">
        <w:rPr>
          <w:rFonts w:ascii="Times New Roman" w:hAnsi="Times New Roman" w:cs="Times New Roman"/>
          <w:sz w:val="28"/>
          <w:szCs w:val="28"/>
        </w:rPr>
        <w:t>определять пути совершенствования собственных коммуникативных способностей и культуры реч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E37217" w:rsidRDefault="00A2784A" w:rsidP="00F427C2">
      <w:pPr>
        <w:shd w:val="clear" w:color="auto" w:fill="FFFFFF" w:themeFill="background1"/>
        <w:spacing w:after="0" w:line="276" w:lineRule="auto"/>
        <w:jc w:val="both"/>
        <w:rPr>
          <w:rFonts w:ascii="Times New Roman" w:hAnsi="Times New Roman" w:cs="Times New Roman"/>
          <w:b/>
          <w:sz w:val="28"/>
          <w:szCs w:val="28"/>
        </w:rPr>
      </w:pPr>
      <w:bookmarkStart w:id="20" w:name="_Toc453968149"/>
      <w:r w:rsidRPr="00A2784A">
        <w:rPr>
          <w:rFonts w:ascii="Times New Roman" w:hAnsi="Times New Roman" w:cs="Times New Roman"/>
          <w:sz w:val="28"/>
          <w:szCs w:val="28"/>
        </w:rPr>
        <w:br w:type="page"/>
      </w:r>
      <w:r w:rsidRPr="00E37217">
        <w:rPr>
          <w:rFonts w:ascii="Times New Roman" w:hAnsi="Times New Roman" w:cs="Times New Roman"/>
          <w:b/>
          <w:sz w:val="28"/>
          <w:szCs w:val="28"/>
        </w:rPr>
        <w:lastRenderedPageBreak/>
        <w:t>Литература</w:t>
      </w:r>
      <w:bookmarkEnd w:id="17"/>
      <w:bookmarkEnd w:id="20"/>
    </w:p>
    <w:p w:rsidR="00A2784A" w:rsidRPr="00A2784A" w:rsidRDefault="00E37217" w:rsidP="00F427C2">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В результате изучения учебного предмета «Литература» на уровне среднего общего образования:</w:t>
      </w:r>
    </w:p>
    <w:p w:rsidR="00A2784A" w:rsidRPr="00E37217" w:rsidRDefault="00E37217" w:rsidP="00F427C2">
      <w:pPr>
        <w:shd w:val="clear" w:color="auto" w:fill="FFFFFF" w:themeFill="background1"/>
        <w:spacing w:after="0" w:line="276" w:lineRule="auto"/>
        <w:jc w:val="both"/>
        <w:rPr>
          <w:rFonts w:ascii="Times New Roman" w:hAnsi="Times New Roman" w:cs="Times New Roman"/>
          <w:i/>
          <w:sz w:val="28"/>
          <w:szCs w:val="28"/>
        </w:rPr>
      </w:pPr>
      <w:r>
        <w:rPr>
          <w:rFonts w:ascii="Times New Roman" w:hAnsi="Times New Roman" w:cs="Times New Roman"/>
          <w:sz w:val="28"/>
          <w:szCs w:val="28"/>
        </w:rPr>
        <w:t xml:space="preserve">  </w:t>
      </w:r>
      <w:r w:rsidR="00A2784A" w:rsidRPr="00E37217">
        <w:rPr>
          <w:rFonts w:ascii="Times New Roman" w:hAnsi="Times New Roman" w:cs="Times New Roman"/>
          <w:i/>
          <w:sz w:val="28"/>
          <w:szCs w:val="28"/>
        </w:rPr>
        <w:t>Выпускник на базовом уровне научится:</w:t>
      </w:r>
    </w:p>
    <w:p w:rsidR="00A2784A" w:rsidRPr="00E37217" w:rsidRDefault="00A2784A" w:rsidP="002F40FE">
      <w:pPr>
        <w:pStyle w:val="a3"/>
        <w:numPr>
          <w:ilvl w:val="0"/>
          <w:numId w:val="18"/>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2784A" w:rsidRPr="00E37217" w:rsidRDefault="00A2784A" w:rsidP="002F40FE">
      <w:pPr>
        <w:pStyle w:val="a3"/>
        <w:numPr>
          <w:ilvl w:val="0"/>
          <w:numId w:val="18"/>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в устной и письменной форме обобщать и анализировать свой читательский опыт, а именно:</w:t>
      </w:r>
    </w:p>
    <w:p w:rsidR="00A2784A" w:rsidRPr="00E37217" w:rsidRDefault="00A2784A" w:rsidP="002F40FE">
      <w:pPr>
        <w:pStyle w:val="a3"/>
        <w:numPr>
          <w:ilvl w:val="0"/>
          <w:numId w:val="18"/>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A2784A" w:rsidRPr="00E37217" w:rsidRDefault="00A2784A" w:rsidP="002F40FE">
      <w:pPr>
        <w:pStyle w:val="a3"/>
        <w:numPr>
          <w:ilvl w:val="0"/>
          <w:numId w:val="18"/>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2784A" w:rsidRPr="00E37217" w:rsidRDefault="00A2784A" w:rsidP="002F40FE">
      <w:pPr>
        <w:pStyle w:val="a3"/>
        <w:numPr>
          <w:ilvl w:val="0"/>
          <w:numId w:val="18"/>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2784A" w:rsidRPr="00E37217" w:rsidRDefault="00A2784A" w:rsidP="002F40FE">
      <w:pPr>
        <w:pStyle w:val="a3"/>
        <w:numPr>
          <w:ilvl w:val="0"/>
          <w:numId w:val="18"/>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2784A" w:rsidRPr="00E37217" w:rsidRDefault="00A2784A" w:rsidP="002F40FE">
      <w:pPr>
        <w:pStyle w:val="a3"/>
        <w:numPr>
          <w:ilvl w:val="0"/>
          <w:numId w:val="18"/>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2784A" w:rsidRPr="00E37217" w:rsidRDefault="00A2784A" w:rsidP="002F40FE">
      <w:pPr>
        <w:pStyle w:val="a3"/>
        <w:numPr>
          <w:ilvl w:val="0"/>
          <w:numId w:val="18"/>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2784A" w:rsidRPr="00E37217" w:rsidRDefault="00A2784A" w:rsidP="002F40FE">
      <w:pPr>
        <w:pStyle w:val="a3"/>
        <w:numPr>
          <w:ilvl w:val="0"/>
          <w:numId w:val="18"/>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2784A" w:rsidRPr="00E37217" w:rsidRDefault="00A2784A" w:rsidP="002F40FE">
      <w:pPr>
        <w:pStyle w:val="a3"/>
        <w:numPr>
          <w:ilvl w:val="0"/>
          <w:numId w:val="18"/>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осуществлять следующую продуктивную деятельность:</w:t>
      </w:r>
    </w:p>
    <w:p w:rsidR="00A2784A" w:rsidRPr="00E37217" w:rsidRDefault="00A2784A" w:rsidP="002F40FE">
      <w:pPr>
        <w:pStyle w:val="a3"/>
        <w:numPr>
          <w:ilvl w:val="0"/>
          <w:numId w:val="18"/>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lastRenderedPageBreak/>
        <w:t>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2784A" w:rsidRPr="00E37217" w:rsidRDefault="00A2784A" w:rsidP="002F40FE">
      <w:pPr>
        <w:pStyle w:val="a3"/>
        <w:numPr>
          <w:ilvl w:val="0"/>
          <w:numId w:val="18"/>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E37217"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E37217">
        <w:rPr>
          <w:rFonts w:ascii="Times New Roman" w:hAnsi="Times New Roman" w:cs="Times New Roman"/>
          <w:i/>
          <w:sz w:val="28"/>
          <w:szCs w:val="28"/>
        </w:rPr>
        <w:t>Выпускник на базовом уровне получит возможность научиться:</w:t>
      </w:r>
    </w:p>
    <w:p w:rsidR="00A2784A" w:rsidRPr="00E37217" w:rsidRDefault="00A2784A" w:rsidP="002F40FE">
      <w:pPr>
        <w:pStyle w:val="a3"/>
        <w:numPr>
          <w:ilvl w:val="0"/>
          <w:numId w:val="19"/>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2784A" w:rsidRPr="00E37217" w:rsidRDefault="00A2784A" w:rsidP="002F40FE">
      <w:pPr>
        <w:pStyle w:val="a3"/>
        <w:numPr>
          <w:ilvl w:val="0"/>
          <w:numId w:val="19"/>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2784A" w:rsidRPr="00E37217" w:rsidRDefault="00A2784A" w:rsidP="002F40FE">
      <w:pPr>
        <w:pStyle w:val="a3"/>
        <w:numPr>
          <w:ilvl w:val="0"/>
          <w:numId w:val="19"/>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2784A" w:rsidRPr="00E37217" w:rsidRDefault="00A2784A" w:rsidP="002F40FE">
      <w:pPr>
        <w:pStyle w:val="a3"/>
        <w:numPr>
          <w:ilvl w:val="0"/>
          <w:numId w:val="19"/>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анализировать</w:t>
      </w:r>
      <w:r w:rsidRPr="00E37217">
        <w:rPr>
          <w:rFonts w:ascii="Times New Roman" w:hAnsi="Times New Roman" w:cs="Times New Roman"/>
          <w:sz w:val="28"/>
          <w:szCs w:val="28"/>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E37217">
        <w:rPr>
          <w:rFonts w:ascii="Times New Roman" w:hAnsi="Times New Roman" w:cs="Times New Roman"/>
          <w:sz w:val="28"/>
          <w:szCs w:val="28"/>
        </w:rPr>
        <w:t>.</w:t>
      </w:r>
    </w:p>
    <w:p w:rsidR="00E37217" w:rsidRDefault="00E37217" w:rsidP="00E37217">
      <w:pPr>
        <w:shd w:val="clear" w:color="auto" w:fill="FFFFFF" w:themeFill="background1"/>
        <w:spacing w:after="0" w:line="276" w:lineRule="auto"/>
        <w:jc w:val="both"/>
        <w:rPr>
          <w:rFonts w:ascii="Times New Roman" w:hAnsi="Times New Roman" w:cs="Times New Roman"/>
          <w:sz w:val="28"/>
          <w:szCs w:val="28"/>
        </w:rPr>
      </w:pPr>
    </w:p>
    <w:p w:rsidR="00A2784A" w:rsidRPr="00E37217" w:rsidRDefault="00A2784A" w:rsidP="00E37217">
      <w:pPr>
        <w:shd w:val="clear" w:color="auto" w:fill="FFFFFF" w:themeFill="background1"/>
        <w:spacing w:after="0" w:line="276" w:lineRule="auto"/>
        <w:jc w:val="both"/>
        <w:rPr>
          <w:rFonts w:ascii="Times New Roman" w:hAnsi="Times New Roman" w:cs="Times New Roman"/>
          <w:i/>
          <w:sz w:val="28"/>
          <w:szCs w:val="28"/>
        </w:rPr>
      </w:pPr>
      <w:r w:rsidRPr="00E37217">
        <w:rPr>
          <w:rFonts w:ascii="Times New Roman" w:hAnsi="Times New Roman" w:cs="Times New Roman"/>
          <w:i/>
          <w:sz w:val="28"/>
          <w:szCs w:val="28"/>
        </w:rPr>
        <w:t>Выпускник на базовом уровне получит возможность узнать:</w:t>
      </w:r>
    </w:p>
    <w:p w:rsidR="00A2784A" w:rsidRPr="00E37217" w:rsidRDefault="00A2784A" w:rsidP="002F40FE">
      <w:pPr>
        <w:pStyle w:val="a3"/>
        <w:numPr>
          <w:ilvl w:val="0"/>
          <w:numId w:val="19"/>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о месте и значении русской литературы в мировой литературе;</w:t>
      </w:r>
    </w:p>
    <w:p w:rsidR="00A2784A" w:rsidRPr="00E37217" w:rsidRDefault="00A2784A" w:rsidP="002F40FE">
      <w:pPr>
        <w:pStyle w:val="a3"/>
        <w:numPr>
          <w:ilvl w:val="0"/>
          <w:numId w:val="19"/>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о произведениях новейшей отечественной и мировой литературы;</w:t>
      </w:r>
    </w:p>
    <w:p w:rsidR="00A2784A" w:rsidRPr="00E37217" w:rsidRDefault="00A2784A" w:rsidP="002F40FE">
      <w:pPr>
        <w:pStyle w:val="a3"/>
        <w:numPr>
          <w:ilvl w:val="0"/>
          <w:numId w:val="19"/>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о важнейших литературных ресурсах, в том числе в сети Интернет;</w:t>
      </w:r>
    </w:p>
    <w:p w:rsidR="00A2784A" w:rsidRPr="00E37217" w:rsidRDefault="00A2784A" w:rsidP="002F40FE">
      <w:pPr>
        <w:pStyle w:val="a3"/>
        <w:numPr>
          <w:ilvl w:val="0"/>
          <w:numId w:val="19"/>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об историко-культурном подходе в литературоведении;</w:t>
      </w:r>
    </w:p>
    <w:p w:rsidR="00A2784A" w:rsidRPr="00E37217" w:rsidRDefault="00A2784A" w:rsidP="002F40FE">
      <w:pPr>
        <w:pStyle w:val="a3"/>
        <w:numPr>
          <w:ilvl w:val="0"/>
          <w:numId w:val="19"/>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об историко-литературном процессе XIX и XX веков;</w:t>
      </w:r>
    </w:p>
    <w:p w:rsidR="00A2784A" w:rsidRPr="00E37217" w:rsidRDefault="00A2784A" w:rsidP="002F40FE">
      <w:pPr>
        <w:pStyle w:val="a3"/>
        <w:numPr>
          <w:ilvl w:val="0"/>
          <w:numId w:val="19"/>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 xml:space="preserve">о наиболее ярких или характерных чертах литературных направлений или течений; </w:t>
      </w:r>
    </w:p>
    <w:p w:rsidR="00A2784A" w:rsidRPr="00E37217" w:rsidRDefault="00A2784A" w:rsidP="002F40FE">
      <w:pPr>
        <w:pStyle w:val="a3"/>
        <w:numPr>
          <w:ilvl w:val="0"/>
          <w:numId w:val="19"/>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A2784A" w:rsidRPr="00E37217" w:rsidRDefault="00A2784A" w:rsidP="002F40FE">
      <w:pPr>
        <w:pStyle w:val="a3"/>
        <w:numPr>
          <w:ilvl w:val="0"/>
          <w:numId w:val="19"/>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о соотношении и взаимосвязях литературы с историческим периодом, эпохой.</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E37217" w:rsidRDefault="00E37217" w:rsidP="00F427C2">
      <w:pPr>
        <w:shd w:val="clear" w:color="auto" w:fill="FFFFFF" w:themeFill="background1"/>
        <w:spacing w:after="0" w:line="276" w:lineRule="auto"/>
        <w:jc w:val="both"/>
        <w:rPr>
          <w:rFonts w:ascii="Times New Roman" w:hAnsi="Times New Roman" w:cs="Times New Roman"/>
          <w:sz w:val="28"/>
          <w:szCs w:val="28"/>
        </w:rPr>
      </w:pPr>
    </w:p>
    <w:p w:rsidR="00A2784A" w:rsidRPr="00E37217"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E37217">
        <w:rPr>
          <w:rFonts w:ascii="Times New Roman" w:hAnsi="Times New Roman" w:cs="Times New Roman"/>
          <w:i/>
          <w:sz w:val="28"/>
          <w:szCs w:val="28"/>
        </w:rPr>
        <w:lastRenderedPageBreak/>
        <w:t>Выпускник на углубленном уровне научится:</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в устной и письменной форме анализировать:</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конкретные произведения с использованием различных научных методов, методик и практик чтения;</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ориентироваться в историко-литературном процессе XIX–ХХ веков и современном литературном процессе, опираясь на:</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 xml:space="preserve">понятие об основных литературных направлениях, течениях, ведущих литературных группах (уметь определять наиболее яркие или </w:t>
      </w:r>
      <w:r w:rsidR="00E37217" w:rsidRPr="00E37217">
        <w:rPr>
          <w:rFonts w:ascii="Times New Roman" w:hAnsi="Times New Roman" w:cs="Times New Roman"/>
          <w:sz w:val="28"/>
          <w:szCs w:val="28"/>
        </w:rPr>
        <w:t>характерные черты направления,</w:t>
      </w:r>
      <w:r w:rsidRPr="00E37217">
        <w:rPr>
          <w:rFonts w:ascii="Times New Roman" w:hAnsi="Times New Roman" w:cs="Times New Roman"/>
          <w:sz w:val="28"/>
          <w:szCs w:val="28"/>
        </w:rPr>
        <w:t xml:space="preserve">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представление о значимости и актуальности произведений в контексте эпохи их появления;</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знания об истории создания изучаемых произведений и об особенностях восприятия произведений читателями в исторической динамике;</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 xml:space="preserve">обобщать и анализировать свой читательский опыт (в том числе и опыт самостоятельного чтения): </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осуществлять следующую продуктивную деятельность:</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2784A" w:rsidRPr="00E37217" w:rsidRDefault="00A2784A" w:rsidP="002F40FE">
      <w:pPr>
        <w:pStyle w:val="a3"/>
        <w:numPr>
          <w:ilvl w:val="0"/>
          <w:numId w:val="20"/>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lastRenderedPageBreak/>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E37217"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E37217">
        <w:rPr>
          <w:rFonts w:ascii="Times New Roman" w:hAnsi="Times New Roman" w:cs="Times New Roman"/>
          <w:i/>
          <w:sz w:val="28"/>
          <w:szCs w:val="28"/>
        </w:rPr>
        <w:t>Выпускник на углубленном уровне получит возможность научиться:</w:t>
      </w:r>
    </w:p>
    <w:p w:rsidR="00A2784A" w:rsidRPr="00E37217" w:rsidRDefault="00A2784A" w:rsidP="002F40FE">
      <w:pPr>
        <w:pStyle w:val="a3"/>
        <w:numPr>
          <w:ilvl w:val="0"/>
          <w:numId w:val="21"/>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A2784A" w:rsidRPr="00E37217" w:rsidRDefault="00A2784A" w:rsidP="002F40FE">
      <w:pPr>
        <w:pStyle w:val="a3"/>
        <w:numPr>
          <w:ilvl w:val="0"/>
          <w:numId w:val="21"/>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A2784A" w:rsidRPr="00E37217" w:rsidRDefault="00A2784A" w:rsidP="002F40FE">
      <w:pPr>
        <w:pStyle w:val="a3"/>
        <w:numPr>
          <w:ilvl w:val="0"/>
          <w:numId w:val="21"/>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пополнять и обогащать свои представления об основных закономерностях литературного процесса, в том числе современного, в его динамике;</w:t>
      </w:r>
    </w:p>
    <w:p w:rsidR="00A2784A" w:rsidRPr="00E37217" w:rsidRDefault="00A2784A" w:rsidP="002F40FE">
      <w:pPr>
        <w:pStyle w:val="a3"/>
        <w:numPr>
          <w:ilvl w:val="0"/>
          <w:numId w:val="21"/>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E37217" w:rsidRPr="00E37217" w:rsidRDefault="00E37217" w:rsidP="00F427C2">
      <w:pPr>
        <w:shd w:val="clear" w:color="auto" w:fill="FFFFFF" w:themeFill="background1"/>
        <w:spacing w:after="0" w:line="276" w:lineRule="auto"/>
        <w:jc w:val="both"/>
        <w:rPr>
          <w:rFonts w:ascii="Times New Roman" w:hAnsi="Times New Roman" w:cs="Times New Roman"/>
          <w:b/>
          <w:sz w:val="28"/>
          <w:szCs w:val="28"/>
        </w:rPr>
      </w:pPr>
      <w:bookmarkStart w:id="21" w:name="_Toc434850657"/>
      <w:bookmarkStart w:id="22" w:name="_Toc435412678"/>
      <w:bookmarkStart w:id="23" w:name="_Toc453968150"/>
      <w:bookmarkEnd w:id="18"/>
    </w:p>
    <w:p w:rsidR="00A2784A" w:rsidRPr="00E37217" w:rsidRDefault="00A2784A" w:rsidP="00F427C2">
      <w:pPr>
        <w:shd w:val="clear" w:color="auto" w:fill="FFFFFF" w:themeFill="background1"/>
        <w:spacing w:after="0" w:line="276" w:lineRule="auto"/>
        <w:jc w:val="both"/>
        <w:rPr>
          <w:rFonts w:ascii="Times New Roman" w:hAnsi="Times New Roman" w:cs="Times New Roman"/>
          <w:b/>
          <w:sz w:val="28"/>
          <w:szCs w:val="28"/>
        </w:rPr>
      </w:pPr>
      <w:r w:rsidRPr="00E37217">
        <w:rPr>
          <w:rFonts w:ascii="Times New Roman" w:hAnsi="Times New Roman" w:cs="Times New Roman"/>
          <w:b/>
          <w:sz w:val="28"/>
          <w:szCs w:val="28"/>
        </w:rPr>
        <w:t>Иностранный язык</w:t>
      </w:r>
      <w:bookmarkEnd w:id="21"/>
      <w:bookmarkEnd w:id="22"/>
      <w:bookmarkEnd w:id="23"/>
    </w:p>
    <w:p w:rsid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Иностранный язык» (английский) на уровне среднего общего образования:</w:t>
      </w:r>
    </w:p>
    <w:p w:rsidR="00E37217" w:rsidRPr="00A2784A" w:rsidRDefault="00E37217" w:rsidP="00F427C2">
      <w:pPr>
        <w:shd w:val="clear" w:color="auto" w:fill="FFFFFF" w:themeFill="background1"/>
        <w:spacing w:after="0" w:line="276" w:lineRule="auto"/>
        <w:jc w:val="both"/>
        <w:rPr>
          <w:rFonts w:ascii="Times New Roman" w:hAnsi="Times New Roman" w:cs="Times New Roman"/>
          <w:sz w:val="28"/>
          <w:szCs w:val="28"/>
        </w:rPr>
      </w:pPr>
    </w:p>
    <w:p w:rsidR="00A2784A" w:rsidRPr="00E37217"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E37217">
        <w:rPr>
          <w:rFonts w:ascii="Times New Roman" w:hAnsi="Times New Roman" w:cs="Times New Roman"/>
          <w:i/>
          <w:sz w:val="28"/>
          <w:szCs w:val="28"/>
        </w:rPr>
        <w:t>Выпуск</w:t>
      </w:r>
      <w:r w:rsidR="00E37217">
        <w:rPr>
          <w:rFonts w:ascii="Times New Roman" w:hAnsi="Times New Roman" w:cs="Times New Roman"/>
          <w:i/>
          <w:sz w:val="28"/>
          <w:szCs w:val="28"/>
        </w:rPr>
        <w:t>ник на базовом уровне научится:</w:t>
      </w:r>
    </w:p>
    <w:p w:rsidR="00A2784A" w:rsidRPr="00E37217" w:rsidRDefault="00E37217" w:rsidP="002F40FE">
      <w:pPr>
        <w:pStyle w:val="a3"/>
        <w:numPr>
          <w:ilvl w:val="0"/>
          <w:numId w:val="22"/>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к</w:t>
      </w:r>
      <w:r w:rsidR="00A2784A" w:rsidRPr="00E37217">
        <w:rPr>
          <w:rFonts w:ascii="Times New Roman" w:hAnsi="Times New Roman" w:cs="Times New Roman"/>
          <w:sz w:val="28"/>
          <w:szCs w:val="28"/>
        </w:rPr>
        <w:t>оммуникативные умения</w:t>
      </w:r>
    </w:p>
    <w:p w:rsidR="00A2784A" w:rsidRPr="00E37217" w:rsidRDefault="00E37217" w:rsidP="002F40FE">
      <w:pPr>
        <w:pStyle w:val="a3"/>
        <w:numPr>
          <w:ilvl w:val="0"/>
          <w:numId w:val="22"/>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г</w:t>
      </w:r>
      <w:r w:rsidR="00A2784A" w:rsidRPr="00E37217">
        <w:rPr>
          <w:rFonts w:ascii="Times New Roman" w:hAnsi="Times New Roman" w:cs="Times New Roman"/>
          <w:sz w:val="28"/>
          <w:szCs w:val="28"/>
        </w:rPr>
        <w:t>оворение, диалогическая речь</w:t>
      </w:r>
    </w:p>
    <w:p w:rsidR="00A2784A" w:rsidRPr="00E37217" w:rsidRDefault="00E37217" w:rsidP="002F40FE">
      <w:pPr>
        <w:pStyle w:val="a3"/>
        <w:numPr>
          <w:ilvl w:val="0"/>
          <w:numId w:val="22"/>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в</w:t>
      </w:r>
      <w:r w:rsidR="00A2784A" w:rsidRPr="00E37217">
        <w:rPr>
          <w:rFonts w:ascii="Times New Roman" w:hAnsi="Times New Roman" w:cs="Times New Roman"/>
          <w:sz w:val="28"/>
          <w:szCs w:val="28"/>
        </w:rPr>
        <w:t>ести диалог/полилог в ситуациях неофициального общения в рамках изученной тематики;</w:t>
      </w:r>
    </w:p>
    <w:p w:rsidR="00A2784A" w:rsidRPr="00E37217" w:rsidRDefault="00A2784A" w:rsidP="002F40FE">
      <w:pPr>
        <w:pStyle w:val="a3"/>
        <w:numPr>
          <w:ilvl w:val="0"/>
          <w:numId w:val="22"/>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A2784A" w:rsidRPr="00E37217" w:rsidRDefault="00A2784A" w:rsidP="002F40FE">
      <w:pPr>
        <w:pStyle w:val="a3"/>
        <w:numPr>
          <w:ilvl w:val="0"/>
          <w:numId w:val="22"/>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выражать и аргументировать личную точку зрения;</w:t>
      </w:r>
    </w:p>
    <w:p w:rsidR="00A2784A" w:rsidRPr="00E37217" w:rsidRDefault="00A2784A" w:rsidP="002F40FE">
      <w:pPr>
        <w:pStyle w:val="a3"/>
        <w:numPr>
          <w:ilvl w:val="0"/>
          <w:numId w:val="22"/>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запрашивать информацию и обмениваться информацией в пределах изученной тематики;</w:t>
      </w:r>
    </w:p>
    <w:p w:rsidR="00A2784A" w:rsidRPr="00E37217" w:rsidRDefault="00A2784A" w:rsidP="002F40FE">
      <w:pPr>
        <w:pStyle w:val="a3"/>
        <w:numPr>
          <w:ilvl w:val="0"/>
          <w:numId w:val="22"/>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обращаться за разъяснениями, уточняя интересующую информацию.</w:t>
      </w:r>
    </w:p>
    <w:p w:rsidR="00A2784A" w:rsidRPr="00E37217" w:rsidRDefault="00E37217" w:rsidP="002F40FE">
      <w:pPr>
        <w:pStyle w:val="a3"/>
        <w:numPr>
          <w:ilvl w:val="0"/>
          <w:numId w:val="22"/>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г</w:t>
      </w:r>
      <w:r w:rsidR="00A2784A" w:rsidRPr="00E37217">
        <w:rPr>
          <w:rFonts w:ascii="Times New Roman" w:hAnsi="Times New Roman" w:cs="Times New Roman"/>
          <w:sz w:val="28"/>
          <w:szCs w:val="28"/>
        </w:rPr>
        <w:t>оворение, монологическая речь</w:t>
      </w:r>
    </w:p>
    <w:p w:rsidR="00A2784A" w:rsidRPr="00E37217" w:rsidRDefault="00E37217" w:rsidP="002F40FE">
      <w:pPr>
        <w:pStyle w:val="a3"/>
        <w:numPr>
          <w:ilvl w:val="0"/>
          <w:numId w:val="22"/>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ф</w:t>
      </w:r>
      <w:r w:rsidR="00A2784A" w:rsidRPr="00E37217">
        <w:rPr>
          <w:rFonts w:ascii="Times New Roman" w:hAnsi="Times New Roman" w:cs="Times New Roman"/>
          <w:sz w:val="28"/>
          <w:szCs w:val="28"/>
        </w:rPr>
        <w:t xml:space="preserve">ормулировать несложные связные высказывания с использованием основных коммуникативных типов речи (описание, повествование, рассуждение, </w:t>
      </w:r>
      <w:r w:rsidR="00A2784A" w:rsidRPr="00E37217">
        <w:rPr>
          <w:rFonts w:ascii="Times New Roman" w:hAnsi="Times New Roman" w:cs="Times New Roman"/>
          <w:sz w:val="28"/>
          <w:szCs w:val="28"/>
        </w:rPr>
        <w:lastRenderedPageBreak/>
        <w:t>характеристика) в рамках тем, включенных в раздел «Предметное содержание речи»;</w:t>
      </w:r>
    </w:p>
    <w:p w:rsidR="00A2784A" w:rsidRPr="00E37217" w:rsidRDefault="00A2784A" w:rsidP="002F40FE">
      <w:pPr>
        <w:pStyle w:val="a3"/>
        <w:numPr>
          <w:ilvl w:val="0"/>
          <w:numId w:val="22"/>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передавать основное содержание прочитанного/</w:t>
      </w:r>
      <w:r w:rsidRPr="00E37217">
        <w:rPr>
          <w:rFonts w:ascii="Times New Roman" w:hAnsi="Times New Roman" w:cs="Times New Roman"/>
          <w:sz w:val="28"/>
          <w:szCs w:val="28"/>
        </w:rPr>
        <w:br/>
        <w:t>увиденного/услышанного;</w:t>
      </w:r>
    </w:p>
    <w:p w:rsidR="00A2784A" w:rsidRPr="00E37217" w:rsidRDefault="00A2784A" w:rsidP="002F40FE">
      <w:pPr>
        <w:pStyle w:val="a3"/>
        <w:numPr>
          <w:ilvl w:val="0"/>
          <w:numId w:val="22"/>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давать краткие описания и/или комментарии</w:t>
      </w:r>
      <w:r w:rsidRPr="00E37217" w:rsidDel="001D10A3">
        <w:rPr>
          <w:rFonts w:ascii="Times New Roman" w:hAnsi="Times New Roman" w:cs="Times New Roman"/>
          <w:sz w:val="28"/>
          <w:szCs w:val="28"/>
        </w:rPr>
        <w:t xml:space="preserve"> </w:t>
      </w:r>
      <w:r w:rsidRPr="00E37217">
        <w:rPr>
          <w:rFonts w:ascii="Times New Roman" w:hAnsi="Times New Roman" w:cs="Times New Roman"/>
          <w:sz w:val="28"/>
          <w:szCs w:val="28"/>
        </w:rPr>
        <w:t>с опорой на нелинейный текст (таблицы, графики);</w:t>
      </w:r>
    </w:p>
    <w:p w:rsidR="00A2784A" w:rsidRPr="00E37217" w:rsidRDefault="00A2784A" w:rsidP="002F40FE">
      <w:pPr>
        <w:pStyle w:val="a3"/>
        <w:numPr>
          <w:ilvl w:val="0"/>
          <w:numId w:val="22"/>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строить высказывание на основе изображения с опорой или без опоры на ключевые слова/план/вопросы.</w:t>
      </w:r>
    </w:p>
    <w:p w:rsidR="00A2784A" w:rsidRPr="00E37217"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A2784A">
        <w:rPr>
          <w:rFonts w:ascii="Times New Roman" w:hAnsi="Times New Roman" w:cs="Times New Roman"/>
          <w:sz w:val="28"/>
          <w:szCs w:val="28"/>
        </w:rPr>
        <w:t xml:space="preserve"> </w:t>
      </w:r>
      <w:r w:rsidRPr="00E37217">
        <w:rPr>
          <w:rFonts w:ascii="Times New Roman" w:hAnsi="Times New Roman" w:cs="Times New Roman"/>
          <w:sz w:val="28"/>
          <w:szCs w:val="28"/>
          <w:u w:val="single"/>
        </w:rPr>
        <w:t>Аудирование</w:t>
      </w:r>
    </w:p>
    <w:p w:rsidR="00A2784A" w:rsidRPr="00E37217" w:rsidRDefault="00E37217" w:rsidP="002F40FE">
      <w:pPr>
        <w:pStyle w:val="a3"/>
        <w:numPr>
          <w:ilvl w:val="0"/>
          <w:numId w:val="23"/>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п</w:t>
      </w:r>
      <w:r w:rsidR="00A2784A" w:rsidRPr="00E37217">
        <w:rPr>
          <w:rFonts w:ascii="Times New Roman" w:hAnsi="Times New Roman" w:cs="Times New Roman"/>
          <w:sz w:val="28"/>
          <w:szCs w:val="28"/>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A2784A" w:rsidRPr="00E37217" w:rsidRDefault="00A2784A" w:rsidP="002F40FE">
      <w:pPr>
        <w:pStyle w:val="a3"/>
        <w:numPr>
          <w:ilvl w:val="0"/>
          <w:numId w:val="23"/>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A2784A" w:rsidRPr="00E37217"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E37217">
        <w:rPr>
          <w:rFonts w:ascii="Times New Roman" w:hAnsi="Times New Roman" w:cs="Times New Roman"/>
          <w:sz w:val="28"/>
          <w:szCs w:val="28"/>
          <w:u w:val="single"/>
        </w:rPr>
        <w:t>Чтение</w:t>
      </w:r>
    </w:p>
    <w:p w:rsidR="00A2784A" w:rsidRPr="00E37217" w:rsidRDefault="00E37217" w:rsidP="002F40FE">
      <w:pPr>
        <w:pStyle w:val="a3"/>
        <w:numPr>
          <w:ilvl w:val="0"/>
          <w:numId w:val="24"/>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ч</w:t>
      </w:r>
      <w:r w:rsidR="00A2784A" w:rsidRPr="00E37217">
        <w:rPr>
          <w:rFonts w:ascii="Times New Roman" w:hAnsi="Times New Roman" w:cs="Times New Roman"/>
          <w:sz w:val="28"/>
          <w:szCs w:val="28"/>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A2784A" w:rsidRPr="00E37217" w:rsidRDefault="00A2784A" w:rsidP="002F40FE">
      <w:pPr>
        <w:pStyle w:val="a3"/>
        <w:numPr>
          <w:ilvl w:val="0"/>
          <w:numId w:val="24"/>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A2784A" w:rsidRPr="00E37217"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E37217">
        <w:rPr>
          <w:rFonts w:ascii="Times New Roman" w:hAnsi="Times New Roman" w:cs="Times New Roman"/>
          <w:sz w:val="28"/>
          <w:szCs w:val="28"/>
          <w:u w:val="single"/>
        </w:rPr>
        <w:t xml:space="preserve"> Письмо</w:t>
      </w:r>
    </w:p>
    <w:p w:rsidR="00A2784A" w:rsidRPr="00E37217" w:rsidRDefault="00E37217" w:rsidP="002F40FE">
      <w:pPr>
        <w:pStyle w:val="a3"/>
        <w:numPr>
          <w:ilvl w:val="0"/>
          <w:numId w:val="25"/>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п</w:t>
      </w:r>
      <w:r w:rsidR="00A2784A" w:rsidRPr="00E37217">
        <w:rPr>
          <w:rFonts w:ascii="Times New Roman" w:hAnsi="Times New Roman" w:cs="Times New Roman"/>
          <w:sz w:val="28"/>
          <w:szCs w:val="28"/>
        </w:rPr>
        <w:t>исать несложные связные тексты по изученной тематике;</w:t>
      </w:r>
    </w:p>
    <w:p w:rsidR="00A2784A" w:rsidRPr="00E37217" w:rsidRDefault="00A2784A" w:rsidP="002F40FE">
      <w:pPr>
        <w:pStyle w:val="a3"/>
        <w:numPr>
          <w:ilvl w:val="0"/>
          <w:numId w:val="25"/>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писать личное (электронное) письмо, заполнять анкету, письменно излагать сведения о себе в форме, принятой в стране/странах изучаемого языка;</w:t>
      </w:r>
    </w:p>
    <w:p w:rsidR="00A2784A" w:rsidRPr="001E5171" w:rsidRDefault="00A2784A" w:rsidP="002F40FE">
      <w:pPr>
        <w:pStyle w:val="a3"/>
        <w:numPr>
          <w:ilvl w:val="0"/>
          <w:numId w:val="25"/>
        </w:numPr>
        <w:shd w:val="clear" w:color="auto" w:fill="FFFFFF" w:themeFill="background1"/>
        <w:spacing w:after="0" w:line="276" w:lineRule="auto"/>
        <w:jc w:val="both"/>
        <w:rPr>
          <w:rFonts w:ascii="Times New Roman" w:hAnsi="Times New Roman" w:cs="Times New Roman"/>
          <w:sz w:val="28"/>
          <w:szCs w:val="28"/>
        </w:rPr>
      </w:pPr>
      <w:r w:rsidRPr="00E37217">
        <w:rPr>
          <w:rFonts w:ascii="Times New Roman" w:hAnsi="Times New Roman" w:cs="Times New Roman"/>
          <w:sz w:val="28"/>
          <w:szCs w:val="28"/>
        </w:rPr>
        <w:t xml:space="preserve">письменно выражать свою точку зрения в </w:t>
      </w:r>
      <w:r w:rsidR="00E37217">
        <w:rPr>
          <w:rFonts w:ascii="Times New Roman" w:hAnsi="Times New Roman" w:cs="Times New Roman"/>
          <w:sz w:val="28"/>
          <w:szCs w:val="28"/>
        </w:rPr>
        <w:t>рамках тем, включенных в раздел</w:t>
      </w:r>
      <w:r w:rsidR="001E5171">
        <w:rPr>
          <w:rFonts w:ascii="Times New Roman" w:hAnsi="Times New Roman" w:cs="Times New Roman"/>
          <w:sz w:val="28"/>
          <w:szCs w:val="28"/>
        </w:rPr>
        <w:t xml:space="preserve"> </w:t>
      </w:r>
      <w:r w:rsidRPr="001E5171">
        <w:rPr>
          <w:rFonts w:ascii="Times New Roman" w:hAnsi="Times New Roman" w:cs="Times New Roman"/>
          <w:sz w:val="28"/>
          <w:szCs w:val="28"/>
        </w:rPr>
        <w:t>«Предметное содержание речи», в форме рассуждения, приводя аргументы и примеры.</w:t>
      </w:r>
    </w:p>
    <w:p w:rsidR="00A2784A" w:rsidRPr="001E5171" w:rsidRDefault="001E5171" w:rsidP="002F40FE">
      <w:pPr>
        <w:pStyle w:val="a3"/>
        <w:numPr>
          <w:ilvl w:val="0"/>
          <w:numId w:val="25"/>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я</w:t>
      </w:r>
      <w:r w:rsidR="00A2784A" w:rsidRPr="001E5171">
        <w:rPr>
          <w:rFonts w:ascii="Times New Roman" w:hAnsi="Times New Roman" w:cs="Times New Roman"/>
          <w:sz w:val="28"/>
          <w:szCs w:val="28"/>
        </w:rPr>
        <w:t>зыковые навыки</w:t>
      </w:r>
    </w:p>
    <w:p w:rsidR="00A2784A" w:rsidRPr="001E5171" w:rsidRDefault="001E5171" w:rsidP="002F40FE">
      <w:pPr>
        <w:pStyle w:val="a3"/>
        <w:numPr>
          <w:ilvl w:val="0"/>
          <w:numId w:val="25"/>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о</w:t>
      </w:r>
      <w:r w:rsidR="00A2784A" w:rsidRPr="001E5171">
        <w:rPr>
          <w:rFonts w:ascii="Times New Roman" w:hAnsi="Times New Roman" w:cs="Times New Roman"/>
          <w:sz w:val="28"/>
          <w:szCs w:val="28"/>
        </w:rPr>
        <w:t>рфография и пунктуация</w:t>
      </w:r>
    </w:p>
    <w:p w:rsidR="00A2784A" w:rsidRPr="001E5171" w:rsidRDefault="001E5171" w:rsidP="002F40FE">
      <w:pPr>
        <w:pStyle w:val="a3"/>
        <w:numPr>
          <w:ilvl w:val="0"/>
          <w:numId w:val="25"/>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в</w:t>
      </w:r>
      <w:r w:rsidR="00A2784A" w:rsidRPr="001E5171">
        <w:rPr>
          <w:rFonts w:ascii="Times New Roman" w:hAnsi="Times New Roman" w:cs="Times New Roman"/>
          <w:sz w:val="28"/>
          <w:szCs w:val="28"/>
        </w:rPr>
        <w:t>ладеть орфографическими навыками в рамках тем, включенных в раздел «Предметное содержание речи»;</w:t>
      </w:r>
    </w:p>
    <w:p w:rsidR="00A2784A" w:rsidRPr="001E5171" w:rsidRDefault="00A2784A" w:rsidP="002F40FE">
      <w:pPr>
        <w:pStyle w:val="a3"/>
        <w:numPr>
          <w:ilvl w:val="0"/>
          <w:numId w:val="25"/>
        </w:numPr>
        <w:shd w:val="clear" w:color="auto" w:fill="FFFFFF" w:themeFill="background1"/>
        <w:spacing w:after="0" w:line="276" w:lineRule="auto"/>
        <w:jc w:val="both"/>
        <w:rPr>
          <w:rFonts w:ascii="Times New Roman" w:hAnsi="Times New Roman" w:cs="Times New Roman"/>
          <w:sz w:val="28"/>
          <w:szCs w:val="28"/>
        </w:rPr>
      </w:pPr>
      <w:r w:rsidRPr="001E5171">
        <w:rPr>
          <w:rFonts w:ascii="Times New Roman" w:hAnsi="Times New Roman" w:cs="Times New Roman"/>
          <w:sz w:val="28"/>
          <w:szCs w:val="28"/>
        </w:rPr>
        <w:t>расставлять в тексте знаки препинания в соответствии с нормами пунктуации.</w:t>
      </w:r>
    </w:p>
    <w:p w:rsidR="00A2784A" w:rsidRPr="001E5171"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1E5171">
        <w:rPr>
          <w:rFonts w:ascii="Times New Roman" w:hAnsi="Times New Roman" w:cs="Times New Roman"/>
          <w:sz w:val="28"/>
          <w:szCs w:val="28"/>
          <w:u w:val="single"/>
        </w:rPr>
        <w:t>Фонетическая сторона речи</w:t>
      </w:r>
    </w:p>
    <w:p w:rsidR="00A2784A" w:rsidRPr="001E5171" w:rsidRDefault="001E5171" w:rsidP="002F40FE">
      <w:pPr>
        <w:pStyle w:val="a3"/>
        <w:numPr>
          <w:ilvl w:val="0"/>
          <w:numId w:val="26"/>
        </w:numPr>
        <w:shd w:val="clear" w:color="auto" w:fill="FFFFFF" w:themeFill="background1"/>
        <w:spacing w:after="0" w:line="276" w:lineRule="auto"/>
        <w:jc w:val="both"/>
        <w:rPr>
          <w:rFonts w:ascii="Times New Roman" w:hAnsi="Times New Roman" w:cs="Times New Roman"/>
          <w:sz w:val="28"/>
          <w:szCs w:val="28"/>
        </w:rPr>
      </w:pPr>
      <w:r w:rsidRPr="001E5171">
        <w:rPr>
          <w:rFonts w:ascii="Times New Roman" w:hAnsi="Times New Roman" w:cs="Times New Roman"/>
          <w:sz w:val="28"/>
          <w:szCs w:val="28"/>
        </w:rPr>
        <w:t>в</w:t>
      </w:r>
      <w:r w:rsidR="00A2784A" w:rsidRPr="001E5171">
        <w:rPr>
          <w:rFonts w:ascii="Times New Roman" w:hAnsi="Times New Roman" w:cs="Times New Roman"/>
          <w:sz w:val="28"/>
          <w:szCs w:val="28"/>
        </w:rPr>
        <w:t>ладеть слухопроизносительными навыками в рамках тем, включенных в раздел «Предметное содержание речи»;</w:t>
      </w:r>
    </w:p>
    <w:p w:rsidR="00A2784A" w:rsidRPr="001E5171" w:rsidRDefault="00A2784A" w:rsidP="002F40FE">
      <w:pPr>
        <w:pStyle w:val="a3"/>
        <w:numPr>
          <w:ilvl w:val="0"/>
          <w:numId w:val="26"/>
        </w:numPr>
        <w:shd w:val="clear" w:color="auto" w:fill="FFFFFF" w:themeFill="background1"/>
        <w:spacing w:after="0" w:line="276" w:lineRule="auto"/>
        <w:jc w:val="both"/>
        <w:rPr>
          <w:rFonts w:ascii="Times New Roman" w:hAnsi="Times New Roman" w:cs="Times New Roman"/>
          <w:sz w:val="28"/>
          <w:szCs w:val="28"/>
        </w:rPr>
      </w:pPr>
      <w:r w:rsidRPr="001E5171">
        <w:rPr>
          <w:rFonts w:ascii="Times New Roman" w:hAnsi="Times New Roman" w:cs="Times New Roman"/>
          <w:sz w:val="28"/>
          <w:szCs w:val="28"/>
        </w:rPr>
        <w:lastRenderedPageBreak/>
        <w:t>владеть навыками ритмико-интонационного оформления речи в зависимости от коммуникативной ситуации.</w:t>
      </w:r>
    </w:p>
    <w:p w:rsidR="00A2784A" w:rsidRPr="00F7170F"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F7170F">
        <w:rPr>
          <w:rFonts w:ascii="Times New Roman" w:hAnsi="Times New Roman" w:cs="Times New Roman"/>
          <w:sz w:val="28"/>
          <w:szCs w:val="28"/>
          <w:u w:val="single"/>
        </w:rPr>
        <w:t>Лексическая сторона речи</w:t>
      </w:r>
    </w:p>
    <w:p w:rsidR="00A2784A" w:rsidRPr="00F7170F" w:rsidRDefault="00F7170F" w:rsidP="002F40FE">
      <w:pPr>
        <w:pStyle w:val="a3"/>
        <w:numPr>
          <w:ilvl w:val="0"/>
          <w:numId w:val="27"/>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р</w:t>
      </w:r>
      <w:r w:rsidR="00A2784A" w:rsidRPr="00F7170F">
        <w:rPr>
          <w:rFonts w:ascii="Times New Roman" w:hAnsi="Times New Roman" w:cs="Times New Roman"/>
          <w:sz w:val="28"/>
          <w:szCs w:val="28"/>
        </w:rPr>
        <w:t>аспознавать и употреблять в речи лексические единицы в рамках тем, включенных в раздел «Предметное содержание речи»;</w:t>
      </w:r>
    </w:p>
    <w:p w:rsidR="00A2784A" w:rsidRPr="00F7170F" w:rsidRDefault="00A2784A" w:rsidP="002F40FE">
      <w:pPr>
        <w:pStyle w:val="a3"/>
        <w:numPr>
          <w:ilvl w:val="0"/>
          <w:numId w:val="27"/>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распознавать и употреблять в речи наиболее распространенные фразовые глаголы;</w:t>
      </w:r>
    </w:p>
    <w:p w:rsidR="00A2784A" w:rsidRPr="00F7170F" w:rsidRDefault="00A2784A" w:rsidP="002F40FE">
      <w:pPr>
        <w:pStyle w:val="a3"/>
        <w:numPr>
          <w:ilvl w:val="0"/>
          <w:numId w:val="27"/>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определять принадлежность слов к частям речи по аффиксам;</w:t>
      </w:r>
    </w:p>
    <w:p w:rsidR="00A2784A" w:rsidRPr="00F7170F" w:rsidRDefault="00A2784A" w:rsidP="002F40FE">
      <w:pPr>
        <w:pStyle w:val="a3"/>
        <w:numPr>
          <w:ilvl w:val="0"/>
          <w:numId w:val="27"/>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догадываться о значении отдельных слов на основе сходства с родным языком, по словообразовательным элементам и контексту;</w:t>
      </w:r>
    </w:p>
    <w:p w:rsidR="00A2784A" w:rsidRPr="00F7170F" w:rsidRDefault="00A2784A" w:rsidP="002F40FE">
      <w:pPr>
        <w:pStyle w:val="a3"/>
        <w:numPr>
          <w:ilvl w:val="0"/>
          <w:numId w:val="27"/>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распознавать и употреблять различные средства связи в тексте для обеспечения его целостности (firstly, to begin with, however, as for me, finally, at last, etc.).</w:t>
      </w:r>
    </w:p>
    <w:p w:rsidR="00A2784A" w:rsidRPr="00F7170F"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F7170F">
        <w:rPr>
          <w:rFonts w:ascii="Times New Roman" w:hAnsi="Times New Roman" w:cs="Times New Roman"/>
          <w:sz w:val="28"/>
          <w:szCs w:val="28"/>
          <w:u w:val="single"/>
        </w:rPr>
        <w:t>Грамматическая сторона речи</w:t>
      </w:r>
    </w:p>
    <w:p w:rsidR="00A2784A" w:rsidRPr="00F7170F" w:rsidRDefault="00F7170F"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о</w:t>
      </w:r>
      <w:r w:rsidR="00A2784A" w:rsidRPr="00F7170F">
        <w:rPr>
          <w:rFonts w:ascii="Times New Roman" w:hAnsi="Times New Roman" w:cs="Times New Roman"/>
          <w:sz w:val="28"/>
          <w:szCs w:val="28"/>
        </w:rPr>
        <w:t>перировать в процессе устного и письменного общения основными синтактическими конструкциями в соответствии с коммуникативной задачей;</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A2784A" w:rsidRPr="00F7170F" w:rsidRDefault="00F7170F"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употреблять в </w:t>
      </w:r>
      <w:r w:rsidR="00A2784A" w:rsidRPr="00F7170F">
        <w:rPr>
          <w:rFonts w:ascii="Times New Roman" w:hAnsi="Times New Roman" w:cs="Times New Roman"/>
          <w:sz w:val="28"/>
          <w:szCs w:val="28"/>
        </w:rPr>
        <w:t>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lang w:val="en-US"/>
        </w:rPr>
      </w:pPr>
      <w:r w:rsidRPr="00F7170F">
        <w:rPr>
          <w:rFonts w:ascii="Times New Roman" w:hAnsi="Times New Roman" w:cs="Times New Roman"/>
          <w:sz w:val="28"/>
          <w:szCs w:val="28"/>
        </w:rPr>
        <w:t>употреблять</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в</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реч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сложноподчиненные</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предложения</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с</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союзам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союзным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словами</w:t>
      </w:r>
      <w:r w:rsidRPr="00F7170F">
        <w:rPr>
          <w:rFonts w:ascii="Times New Roman" w:hAnsi="Times New Roman" w:cs="Times New Roman"/>
          <w:sz w:val="28"/>
          <w:szCs w:val="28"/>
          <w:lang w:val="en-US"/>
        </w:rPr>
        <w:t xml:space="preserve"> what, when, why, which, that, who, if, because, that’s why, than, so, for, since, during, so that, unless;</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употреблять в речи сложносочиненные предложения с сочинительными союзами and, but, or;</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lang w:val="en-US"/>
        </w:rPr>
      </w:pPr>
      <w:r w:rsidRPr="00F7170F">
        <w:rPr>
          <w:rFonts w:ascii="Times New Roman" w:hAnsi="Times New Roman" w:cs="Times New Roman"/>
          <w:sz w:val="28"/>
          <w:szCs w:val="28"/>
        </w:rPr>
        <w:t>употреблять</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в</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реч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условные</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предложения</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реального</w:t>
      </w:r>
      <w:r w:rsidRPr="00F7170F">
        <w:rPr>
          <w:rFonts w:ascii="Times New Roman" w:hAnsi="Times New Roman" w:cs="Times New Roman"/>
          <w:sz w:val="28"/>
          <w:szCs w:val="28"/>
          <w:lang w:val="en-US"/>
        </w:rPr>
        <w:t xml:space="preserve"> (Conditional I – If I see Jim, I’ll invite him to our school party) </w:t>
      </w:r>
      <w:r w:rsidRPr="00F7170F">
        <w:rPr>
          <w:rFonts w:ascii="Times New Roman" w:hAnsi="Times New Roman" w:cs="Times New Roman"/>
          <w:sz w:val="28"/>
          <w:szCs w:val="28"/>
        </w:rPr>
        <w:t>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нереального</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характера</w:t>
      </w:r>
      <w:r w:rsidRPr="00F7170F">
        <w:rPr>
          <w:rFonts w:ascii="Times New Roman" w:hAnsi="Times New Roman" w:cs="Times New Roman"/>
          <w:sz w:val="28"/>
          <w:szCs w:val="28"/>
          <w:lang w:val="en-US"/>
        </w:rPr>
        <w:t xml:space="preserve"> (Conditional II – If I were you, I would start learning French);</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употреблять в речи предложения с конструкцией I wish (I wish I had my own room);</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lang w:val="en-US"/>
        </w:rPr>
      </w:pPr>
      <w:r w:rsidRPr="00F7170F">
        <w:rPr>
          <w:rFonts w:ascii="Times New Roman" w:hAnsi="Times New Roman" w:cs="Times New Roman"/>
          <w:sz w:val="28"/>
          <w:szCs w:val="28"/>
        </w:rPr>
        <w:t>употреблять</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в</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реч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предложения</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с</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конструкцией</w:t>
      </w:r>
      <w:r w:rsidRPr="00F7170F">
        <w:rPr>
          <w:rFonts w:ascii="Times New Roman" w:hAnsi="Times New Roman" w:cs="Times New Roman"/>
          <w:sz w:val="28"/>
          <w:szCs w:val="28"/>
          <w:lang w:val="en-US"/>
        </w:rPr>
        <w:t xml:space="preserve"> so/such (I was so busy that I forgot to phone my parents);</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lang w:val="en-US"/>
        </w:rPr>
      </w:pPr>
      <w:r w:rsidRPr="00F7170F">
        <w:rPr>
          <w:rFonts w:ascii="Times New Roman" w:hAnsi="Times New Roman" w:cs="Times New Roman"/>
          <w:sz w:val="28"/>
          <w:szCs w:val="28"/>
        </w:rPr>
        <w:t>употреблять</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в</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реч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конструкци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с</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герундием</w:t>
      </w:r>
      <w:r w:rsidRPr="00F7170F">
        <w:rPr>
          <w:rFonts w:ascii="Times New Roman" w:hAnsi="Times New Roman" w:cs="Times New Roman"/>
          <w:sz w:val="28"/>
          <w:szCs w:val="28"/>
          <w:lang w:val="en-US"/>
        </w:rPr>
        <w:t>: to love / hate doing something; stop talking;</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употреблять в речи конструкции с инфинитивом: want to do, learn to speak;</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lang w:val="en-US"/>
        </w:rPr>
      </w:pPr>
      <w:r w:rsidRPr="00F7170F">
        <w:rPr>
          <w:rFonts w:ascii="Times New Roman" w:hAnsi="Times New Roman" w:cs="Times New Roman"/>
          <w:sz w:val="28"/>
          <w:szCs w:val="28"/>
        </w:rPr>
        <w:t>употреблять</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в</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реч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инфинитив</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цели</w:t>
      </w:r>
      <w:r w:rsidRPr="00F7170F">
        <w:rPr>
          <w:rFonts w:ascii="Times New Roman" w:hAnsi="Times New Roman" w:cs="Times New Roman"/>
          <w:sz w:val="28"/>
          <w:szCs w:val="28"/>
          <w:lang w:val="en-US"/>
        </w:rPr>
        <w:t xml:space="preserve"> (I called to cancel our lesson);</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lang w:val="en-US"/>
        </w:rPr>
      </w:pPr>
      <w:r w:rsidRPr="00F7170F">
        <w:rPr>
          <w:rFonts w:ascii="Times New Roman" w:hAnsi="Times New Roman" w:cs="Times New Roman"/>
          <w:sz w:val="28"/>
          <w:szCs w:val="28"/>
        </w:rPr>
        <w:lastRenderedPageBreak/>
        <w:t>употреблять</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в</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реч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конструкцию</w:t>
      </w:r>
      <w:r w:rsidRPr="00F7170F">
        <w:rPr>
          <w:rFonts w:ascii="Times New Roman" w:hAnsi="Times New Roman" w:cs="Times New Roman"/>
          <w:sz w:val="28"/>
          <w:szCs w:val="28"/>
          <w:lang w:val="en-US"/>
        </w:rPr>
        <w:t xml:space="preserve"> it takes me … to do something;</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lang w:val="en-US"/>
        </w:rPr>
      </w:pPr>
      <w:r w:rsidRPr="00F7170F">
        <w:rPr>
          <w:rFonts w:ascii="Times New Roman" w:hAnsi="Times New Roman" w:cs="Times New Roman"/>
          <w:sz w:val="28"/>
          <w:szCs w:val="28"/>
        </w:rPr>
        <w:t>использовать</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косвенную</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речь</w:t>
      </w:r>
      <w:r w:rsidRPr="00F7170F">
        <w:rPr>
          <w:rFonts w:ascii="Times New Roman" w:hAnsi="Times New Roman" w:cs="Times New Roman"/>
          <w:sz w:val="28"/>
          <w:szCs w:val="28"/>
          <w:lang w:val="en-US"/>
        </w:rPr>
        <w:t>;</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lang w:val="en-US"/>
        </w:rPr>
      </w:pPr>
      <w:r w:rsidRPr="00F7170F">
        <w:rPr>
          <w:rFonts w:ascii="Times New Roman" w:hAnsi="Times New Roman" w:cs="Times New Roman"/>
          <w:sz w:val="28"/>
          <w:szCs w:val="28"/>
        </w:rPr>
        <w:t>использовать</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в</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реч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глаголы</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в</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наиболее</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употребляемых</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временных</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формах</w:t>
      </w:r>
      <w:r w:rsidRPr="00F7170F">
        <w:rPr>
          <w:rFonts w:ascii="Times New Roman" w:hAnsi="Times New Roman" w:cs="Times New Roman"/>
          <w:sz w:val="28"/>
          <w:szCs w:val="28"/>
          <w:lang w:val="en-US"/>
        </w:rPr>
        <w:t>: Present Simple, Present Continuous, Future Simple, Past Simple, Past Continuous, Present Perfect, Present Perfect Continuous, Past Perfect;</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lang w:val="en-US"/>
        </w:rPr>
      </w:pPr>
      <w:r w:rsidRPr="00F7170F">
        <w:rPr>
          <w:rFonts w:ascii="Times New Roman" w:hAnsi="Times New Roman" w:cs="Times New Roman"/>
          <w:sz w:val="28"/>
          <w:szCs w:val="28"/>
        </w:rPr>
        <w:t>употреблять</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в</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реч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страдательный</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залог</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в</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формах</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наиболее</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используемых</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времен</w:t>
      </w:r>
      <w:r w:rsidRPr="00F7170F">
        <w:rPr>
          <w:rFonts w:ascii="Times New Roman" w:hAnsi="Times New Roman" w:cs="Times New Roman"/>
          <w:sz w:val="28"/>
          <w:szCs w:val="28"/>
          <w:lang w:val="en-US"/>
        </w:rPr>
        <w:t>: Present Simple, Present Continuous, Past Simple, Present Perfect;</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употреблять в речи различные грамматические средства для выражения будущего времени – to be going to, Present Continuous; Present Simple;</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lang w:val="en-US"/>
        </w:rPr>
      </w:pPr>
      <w:r w:rsidRPr="00F7170F">
        <w:rPr>
          <w:rFonts w:ascii="Times New Roman" w:hAnsi="Times New Roman" w:cs="Times New Roman"/>
          <w:sz w:val="28"/>
          <w:szCs w:val="28"/>
        </w:rPr>
        <w:t>употреблять</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в</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реч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модальные</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глаголы</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и</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их</w:t>
      </w:r>
      <w:r w:rsidRPr="00F7170F">
        <w:rPr>
          <w:rFonts w:ascii="Times New Roman" w:hAnsi="Times New Roman" w:cs="Times New Roman"/>
          <w:sz w:val="28"/>
          <w:szCs w:val="28"/>
          <w:lang w:val="en-US"/>
        </w:rPr>
        <w:t xml:space="preserve"> </w:t>
      </w:r>
      <w:r w:rsidRPr="00F7170F">
        <w:rPr>
          <w:rFonts w:ascii="Times New Roman" w:hAnsi="Times New Roman" w:cs="Times New Roman"/>
          <w:sz w:val="28"/>
          <w:szCs w:val="28"/>
        </w:rPr>
        <w:t>эквиваленты</w:t>
      </w:r>
      <w:r w:rsidRPr="00F7170F">
        <w:rPr>
          <w:rFonts w:ascii="Times New Roman" w:hAnsi="Times New Roman" w:cs="Times New Roman"/>
          <w:sz w:val="28"/>
          <w:szCs w:val="28"/>
          <w:lang w:val="en-US"/>
        </w:rPr>
        <w:t xml:space="preserve"> (may, can/be able to, must/have to/should; need, shall, could, might, would);</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согласовывать времена в рамках сложного предложения в плане настоящего и прошлого;</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употреблять в речи имена существительные в единственном числе и во множественном числе, образованные по правилу, и исключения;</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употреблять в речи определенный/неопределенный/нулевой артикль;</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употреблять в речи личные, притяжательные, указательные, неопределенные, относительные, вопросительные местоимения;</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употреблять в речи имена прилагательные в положительной, сравнительной и превосходной степенях, образованные по правилу, и исключения;</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A2784A" w:rsidRPr="00F7170F" w:rsidRDefault="00A2784A" w:rsidP="002F40FE">
      <w:pPr>
        <w:pStyle w:val="a3"/>
        <w:numPr>
          <w:ilvl w:val="0"/>
          <w:numId w:val="28"/>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употреблять предлоги, выражающие направление движения, время и место действия.</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F7170F"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F7170F">
        <w:rPr>
          <w:rFonts w:ascii="Times New Roman" w:hAnsi="Times New Roman" w:cs="Times New Roman"/>
          <w:i/>
          <w:sz w:val="28"/>
          <w:szCs w:val="28"/>
        </w:rPr>
        <w:t>Выпускник на базовом уровне получит возможность научиться:</w:t>
      </w:r>
    </w:p>
    <w:p w:rsidR="00A2784A" w:rsidRPr="00F7170F" w:rsidRDefault="00F7170F" w:rsidP="002F40FE">
      <w:pPr>
        <w:pStyle w:val="a3"/>
        <w:numPr>
          <w:ilvl w:val="0"/>
          <w:numId w:val="29"/>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к</w:t>
      </w:r>
      <w:r w:rsidR="00A2784A" w:rsidRPr="00F7170F">
        <w:rPr>
          <w:rFonts w:ascii="Times New Roman" w:hAnsi="Times New Roman" w:cs="Times New Roman"/>
          <w:sz w:val="28"/>
          <w:szCs w:val="28"/>
        </w:rPr>
        <w:t>оммуникативные умения</w:t>
      </w:r>
    </w:p>
    <w:p w:rsidR="00A2784A" w:rsidRPr="00F7170F" w:rsidRDefault="00F7170F" w:rsidP="002F40FE">
      <w:pPr>
        <w:pStyle w:val="a3"/>
        <w:numPr>
          <w:ilvl w:val="0"/>
          <w:numId w:val="29"/>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г</w:t>
      </w:r>
      <w:r w:rsidR="00A2784A" w:rsidRPr="00F7170F">
        <w:rPr>
          <w:rFonts w:ascii="Times New Roman" w:hAnsi="Times New Roman" w:cs="Times New Roman"/>
          <w:sz w:val="28"/>
          <w:szCs w:val="28"/>
        </w:rPr>
        <w:t>оворение, диалогическая речь</w:t>
      </w:r>
    </w:p>
    <w:p w:rsidR="00F7170F" w:rsidRPr="00F7170F" w:rsidRDefault="00F7170F" w:rsidP="002F40FE">
      <w:pPr>
        <w:pStyle w:val="a3"/>
        <w:numPr>
          <w:ilvl w:val="0"/>
          <w:numId w:val="29"/>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в</w:t>
      </w:r>
      <w:r w:rsidR="00A2784A" w:rsidRPr="00F7170F">
        <w:rPr>
          <w:rFonts w:ascii="Times New Roman" w:hAnsi="Times New Roman" w:cs="Times New Roman"/>
          <w:sz w:val="28"/>
          <w:szCs w:val="28"/>
        </w:rPr>
        <w:t xml:space="preserve">ести диалог/полилог в ситуациях официального общения в рамках изученной тематики; </w:t>
      </w:r>
    </w:p>
    <w:p w:rsidR="00A2784A" w:rsidRPr="00F7170F" w:rsidRDefault="00A2784A" w:rsidP="002F40FE">
      <w:pPr>
        <w:pStyle w:val="a3"/>
        <w:numPr>
          <w:ilvl w:val="0"/>
          <w:numId w:val="29"/>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кратко комментировать точку зрения другого человека;</w:t>
      </w:r>
    </w:p>
    <w:p w:rsidR="00A2784A" w:rsidRPr="00F7170F" w:rsidRDefault="00A2784A" w:rsidP="002F40FE">
      <w:pPr>
        <w:pStyle w:val="a3"/>
        <w:numPr>
          <w:ilvl w:val="0"/>
          <w:numId w:val="29"/>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проводить подготовленное интервью, проверяя и получая подтверждение какой-либо информации;</w:t>
      </w:r>
    </w:p>
    <w:p w:rsidR="00A2784A" w:rsidRPr="00F7170F" w:rsidRDefault="00A2784A" w:rsidP="002F40FE">
      <w:pPr>
        <w:pStyle w:val="a3"/>
        <w:numPr>
          <w:ilvl w:val="0"/>
          <w:numId w:val="29"/>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обмениваться информацией, проверять и подтверждать собранную фактическую информацию.</w:t>
      </w:r>
    </w:p>
    <w:p w:rsidR="00A2784A" w:rsidRPr="00F7170F" w:rsidRDefault="00F7170F" w:rsidP="002F40FE">
      <w:pPr>
        <w:pStyle w:val="a3"/>
        <w:numPr>
          <w:ilvl w:val="0"/>
          <w:numId w:val="29"/>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г</w:t>
      </w:r>
      <w:r w:rsidR="00A2784A" w:rsidRPr="00F7170F">
        <w:rPr>
          <w:rFonts w:ascii="Times New Roman" w:hAnsi="Times New Roman" w:cs="Times New Roman"/>
          <w:sz w:val="28"/>
          <w:szCs w:val="28"/>
        </w:rPr>
        <w:t>оворение, монологическая речь</w:t>
      </w:r>
    </w:p>
    <w:p w:rsidR="00A2784A" w:rsidRPr="00F7170F" w:rsidRDefault="00F7170F" w:rsidP="002F40FE">
      <w:pPr>
        <w:pStyle w:val="a3"/>
        <w:numPr>
          <w:ilvl w:val="0"/>
          <w:numId w:val="29"/>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lastRenderedPageBreak/>
        <w:t>р</w:t>
      </w:r>
      <w:r w:rsidR="00A2784A" w:rsidRPr="00F7170F">
        <w:rPr>
          <w:rFonts w:ascii="Times New Roman" w:hAnsi="Times New Roman" w:cs="Times New Roman"/>
          <w:sz w:val="28"/>
          <w:szCs w:val="28"/>
        </w:rPr>
        <w:t>езюмировать прослушанный/прочитанный текст;</w:t>
      </w:r>
    </w:p>
    <w:p w:rsidR="00A2784A" w:rsidRPr="00F7170F" w:rsidRDefault="00A2784A" w:rsidP="002F40FE">
      <w:pPr>
        <w:pStyle w:val="a3"/>
        <w:numPr>
          <w:ilvl w:val="0"/>
          <w:numId w:val="29"/>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обобщать информацию на основе прочитанного/прослушанного текста.</w:t>
      </w:r>
    </w:p>
    <w:p w:rsidR="00A2784A" w:rsidRPr="00F7170F"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F7170F">
        <w:rPr>
          <w:rFonts w:ascii="Times New Roman" w:hAnsi="Times New Roman" w:cs="Times New Roman"/>
          <w:i/>
          <w:sz w:val="28"/>
          <w:szCs w:val="28"/>
        </w:rPr>
        <w:t>Аудирование</w:t>
      </w:r>
    </w:p>
    <w:p w:rsidR="00A2784A" w:rsidRPr="00F7170F" w:rsidRDefault="00F7170F" w:rsidP="002F40FE">
      <w:pPr>
        <w:pStyle w:val="a3"/>
        <w:numPr>
          <w:ilvl w:val="0"/>
          <w:numId w:val="30"/>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п</w:t>
      </w:r>
      <w:r w:rsidR="00A2784A" w:rsidRPr="00F7170F">
        <w:rPr>
          <w:rFonts w:ascii="Times New Roman" w:hAnsi="Times New Roman" w:cs="Times New Roman"/>
          <w:sz w:val="28"/>
          <w:szCs w:val="28"/>
        </w:rPr>
        <w:t>олно и точно воспринимать информацию в распространенных коммуникативных ситуациях;</w:t>
      </w:r>
    </w:p>
    <w:p w:rsidR="00A2784A" w:rsidRPr="00F7170F" w:rsidRDefault="00A2784A" w:rsidP="002F40FE">
      <w:pPr>
        <w:pStyle w:val="a3"/>
        <w:numPr>
          <w:ilvl w:val="0"/>
          <w:numId w:val="30"/>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обобщать прослушанную информацию и выявлять факты в соответствии с поставленной задачей/вопросом.</w:t>
      </w:r>
    </w:p>
    <w:p w:rsidR="00A2784A" w:rsidRPr="00F7170F"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F7170F">
        <w:rPr>
          <w:rFonts w:ascii="Times New Roman" w:hAnsi="Times New Roman" w:cs="Times New Roman"/>
          <w:i/>
          <w:sz w:val="28"/>
          <w:szCs w:val="28"/>
        </w:rPr>
        <w:t>Чтение</w:t>
      </w:r>
    </w:p>
    <w:p w:rsidR="00A2784A" w:rsidRPr="00F7170F" w:rsidRDefault="00F7170F" w:rsidP="002F40FE">
      <w:pPr>
        <w:pStyle w:val="a3"/>
        <w:numPr>
          <w:ilvl w:val="0"/>
          <w:numId w:val="31"/>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ч</w:t>
      </w:r>
      <w:r w:rsidR="00A2784A" w:rsidRPr="00F7170F">
        <w:rPr>
          <w:rFonts w:ascii="Times New Roman" w:hAnsi="Times New Roman" w:cs="Times New Roman"/>
          <w:sz w:val="28"/>
          <w:szCs w:val="28"/>
        </w:rPr>
        <w:t>итать и понимать несложные аутентичные тексты различных стилей и жанров и отвечать на ряд уточняющих вопросов.</w:t>
      </w:r>
    </w:p>
    <w:p w:rsidR="00A2784A" w:rsidRPr="00F7170F"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F7170F">
        <w:rPr>
          <w:rFonts w:ascii="Times New Roman" w:hAnsi="Times New Roman" w:cs="Times New Roman"/>
          <w:i/>
          <w:sz w:val="28"/>
          <w:szCs w:val="28"/>
        </w:rPr>
        <w:t>Письмо</w:t>
      </w:r>
    </w:p>
    <w:p w:rsidR="00A2784A" w:rsidRPr="00F7170F" w:rsidRDefault="00F7170F" w:rsidP="002F40FE">
      <w:pPr>
        <w:pStyle w:val="a3"/>
        <w:numPr>
          <w:ilvl w:val="0"/>
          <w:numId w:val="31"/>
        </w:numPr>
        <w:shd w:val="clear" w:color="auto" w:fill="FFFFFF" w:themeFill="background1"/>
        <w:spacing w:after="0" w:line="276" w:lineRule="auto"/>
        <w:jc w:val="both"/>
        <w:rPr>
          <w:rFonts w:ascii="Times New Roman" w:hAnsi="Times New Roman" w:cs="Times New Roman"/>
          <w:sz w:val="28"/>
          <w:szCs w:val="28"/>
        </w:rPr>
      </w:pPr>
      <w:r w:rsidRPr="00F7170F">
        <w:rPr>
          <w:rFonts w:ascii="Times New Roman" w:hAnsi="Times New Roman" w:cs="Times New Roman"/>
          <w:sz w:val="28"/>
          <w:szCs w:val="28"/>
        </w:rPr>
        <w:t>п</w:t>
      </w:r>
      <w:r w:rsidR="00A2784A" w:rsidRPr="00F7170F">
        <w:rPr>
          <w:rFonts w:ascii="Times New Roman" w:hAnsi="Times New Roman" w:cs="Times New Roman"/>
          <w:sz w:val="28"/>
          <w:szCs w:val="28"/>
        </w:rPr>
        <w:t>исать краткий отзыв на фильм, книгу или пьесу.</w:t>
      </w:r>
    </w:p>
    <w:p w:rsidR="00A2784A" w:rsidRPr="00F7170F" w:rsidRDefault="00A2784A" w:rsidP="00F427C2">
      <w:pPr>
        <w:shd w:val="clear" w:color="auto" w:fill="FFFFFF" w:themeFill="background1"/>
        <w:spacing w:after="0" w:line="276" w:lineRule="auto"/>
        <w:jc w:val="both"/>
        <w:rPr>
          <w:rFonts w:ascii="Times New Roman" w:hAnsi="Times New Roman" w:cs="Times New Roman"/>
          <w:i/>
          <w:sz w:val="28"/>
          <w:szCs w:val="28"/>
        </w:rPr>
      </w:pPr>
    </w:p>
    <w:p w:rsidR="00A2784A" w:rsidRPr="00F7170F"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F7170F">
        <w:rPr>
          <w:rFonts w:ascii="Times New Roman" w:hAnsi="Times New Roman" w:cs="Times New Roman"/>
          <w:i/>
          <w:sz w:val="28"/>
          <w:szCs w:val="28"/>
        </w:rPr>
        <w:t>Языковые навык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нетическая сторона речи</w:t>
      </w:r>
    </w:p>
    <w:p w:rsidR="00A2784A" w:rsidRPr="00EA29A9" w:rsidRDefault="00EA29A9" w:rsidP="002F40FE">
      <w:pPr>
        <w:pStyle w:val="a3"/>
        <w:numPr>
          <w:ilvl w:val="0"/>
          <w:numId w:val="31"/>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п</w:t>
      </w:r>
      <w:r w:rsidR="00A2784A" w:rsidRPr="00EA29A9">
        <w:rPr>
          <w:rFonts w:ascii="Times New Roman" w:hAnsi="Times New Roman" w:cs="Times New Roman"/>
          <w:sz w:val="28"/>
          <w:szCs w:val="28"/>
        </w:rPr>
        <w:t>роизносить звуки английского языка четко, естественным произношением, не допуская ярко выраженного акцент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фография и пунктуация</w:t>
      </w:r>
    </w:p>
    <w:p w:rsidR="00A2784A" w:rsidRPr="00EA29A9" w:rsidRDefault="00EA29A9" w:rsidP="002F40FE">
      <w:pPr>
        <w:pStyle w:val="a3"/>
        <w:numPr>
          <w:ilvl w:val="0"/>
          <w:numId w:val="3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w:t>
      </w:r>
      <w:r w:rsidR="00A2784A" w:rsidRPr="00EA29A9">
        <w:rPr>
          <w:rFonts w:ascii="Times New Roman" w:hAnsi="Times New Roman" w:cs="Times New Roman"/>
          <w:sz w:val="28"/>
          <w:szCs w:val="28"/>
        </w:rPr>
        <w:t>ладеть орфографическими навыками;</w:t>
      </w:r>
    </w:p>
    <w:p w:rsidR="00A2784A" w:rsidRPr="00EA29A9" w:rsidRDefault="00A2784A" w:rsidP="002F40FE">
      <w:pPr>
        <w:pStyle w:val="a3"/>
        <w:numPr>
          <w:ilvl w:val="0"/>
          <w:numId w:val="3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расставлять в тексте знаки препинания в соответствии с нормами пунктуаци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ексическая сторона речи</w:t>
      </w:r>
    </w:p>
    <w:p w:rsidR="00A2784A" w:rsidRPr="00EA29A9" w:rsidRDefault="00EA29A9" w:rsidP="002F40FE">
      <w:pPr>
        <w:pStyle w:val="a3"/>
        <w:numPr>
          <w:ilvl w:val="0"/>
          <w:numId w:val="3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w:t>
      </w:r>
      <w:r w:rsidR="00A2784A" w:rsidRPr="00EA29A9">
        <w:rPr>
          <w:rFonts w:ascii="Times New Roman" w:hAnsi="Times New Roman" w:cs="Times New Roman"/>
          <w:sz w:val="28"/>
          <w:szCs w:val="28"/>
        </w:rPr>
        <w:t>спользовать фразовые глаголы по широкому спектру тем, уместно употребляя их в соответствии со стилем речи;</w:t>
      </w:r>
    </w:p>
    <w:p w:rsidR="00A2784A" w:rsidRPr="00EA29A9" w:rsidRDefault="00A2784A" w:rsidP="002F40FE">
      <w:pPr>
        <w:pStyle w:val="a3"/>
        <w:numPr>
          <w:ilvl w:val="0"/>
          <w:numId w:val="3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знавать и использовать в речи устойчивые выражения и фразы (collocations).</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рамматическая сторона речи</w:t>
      </w:r>
    </w:p>
    <w:p w:rsidR="00A2784A" w:rsidRPr="00EA29A9" w:rsidRDefault="00EA29A9" w:rsidP="002F40FE">
      <w:pPr>
        <w:pStyle w:val="a3"/>
        <w:numPr>
          <w:ilvl w:val="0"/>
          <w:numId w:val="3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w:t>
      </w:r>
      <w:r w:rsidR="00A2784A" w:rsidRPr="00EA29A9">
        <w:rPr>
          <w:rFonts w:ascii="Times New Roman" w:hAnsi="Times New Roman" w:cs="Times New Roman"/>
          <w:sz w:val="28"/>
          <w:szCs w:val="28"/>
        </w:rPr>
        <w:t>спользовать в речи модальные глаголы для выражения возможности или вероятности в прошедшем времени (could + have done; might + have done);</w:t>
      </w:r>
    </w:p>
    <w:p w:rsidR="00A2784A" w:rsidRPr="00EA29A9" w:rsidRDefault="00A2784A" w:rsidP="002F40FE">
      <w:pPr>
        <w:pStyle w:val="a3"/>
        <w:numPr>
          <w:ilvl w:val="0"/>
          <w:numId w:val="3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потреблять в речи структуру have/get + something + Participle II (causative form) как эквивалент страдательного залога;</w:t>
      </w:r>
    </w:p>
    <w:p w:rsidR="00A2784A" w:rsidRPr="00EA29A9" w:rsidRDefault="00A2784A" w:rsidP="002F40FE">
      <w:pPr>
        <w:pStyle w:val="a3"/>
        <w:numPr>
          <w:ilvl w:val="0"/>
          <w:numId w:val="33"/>
        </w:numPr>
        <w:shd w:val="clear" w:color="auto" w:fill="FFFFFF" w:themeFill="background1"/>
        <w:spacing w:after="0" w:line="276" w:lineRule="auto"/>
        <w:jc w:val="both"/>
        <w:rPr>
          <w:rFonts w:ascii="Times New Roman" w:hAnsi="Times New Roman" w:cs="Times New Roman"/>
          <w:sz w:val="28"/>
          <w:szCs w:val="28"/>
          <w:lang w:val="en-US"/>
        </w:rPr>
      </w:pPr>
      <w:r w:rsidRPr="00EA29A9">
        <w:rPr>
          <w:rFonts w:ascii="Times New Roman" w:hAnsi="Times New Roman" w:cs="Times New Roman"/>
          <w:sz w:val="28"/>
          <w:szCs w:val="28"/>
        </w:rPr>
        <w:t xml:space="preserve">употреблять в речи эмфатические конструкции типа It’s him who… </w:t>
      </w:r>
      <w:r w:rsidRPr="00EA29A9">
        <w:rPr>
          <w:rFonts w:ascii="Times New Roman" w:hAnsi="Times New Roman" w:cs="Times New Roman"/>
          <w:sz w:val="28"/>
          <w:szCs w:val="28"/>
          <w:lang w:val="en-US"/>
        </w:rPr>
        <w:t>It’s time you did smth;</w:t>
      </w:r>
    </w:p>
    <w:p w:rsidR="00A2784A" w:rsidRPr="00EA29A9" w:rsidRDefault="00A2784A" w:rsidP="002F40FE">
      <w:pPr>
        <w:pStyle w:val="a3"/>
        <w:numPr>
          <w:ilvl w:val="0"/>
          <w:numId w:val="3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потреблять в речи все формы страдательного залога;</w:t>
      </w:r>
    </w:p>
    <w:p w:rsidR="00A2784A" w:rsidRPr="00EA29A9" w:rsidRDefault="00A2784A" w:rsidP="002F40FE">
      <w:pPr>
        <w:pStyle w:val="a3"/>
        <w:numPr>
          <w:ilvl w:val="0"/>
          <w:numId w:val="33"/>
        </w:numPr>
        <w:shd w:val="clear" w:color="auto" w:fill="FFFFFF" w:themeFill="background1"/>
        <w:spacing w:after="0" w:line="276" w:lineRule="auto"/>
        <w:jc w:val="both"/>
        <w:rPr>
          <w:rFonts w:ascii="Times New Roman" w:hAnsi="Times New Roman" w:cs="Times New Roman"/>
          <w:sz w:val="28"/>
          <w:szCs w:val="28"/>
          <w:lang w:val="en-US"/>
        </w:rPr>
      </w:pPr>
      <w:r w:rsidRPr="00EA29A9">
        <w:rPr>
          <w:rFonts w:ascii="Times New Roman" w:hAnsi="Times New Roman" w:cs="Times New Roman"/>
          <w:sz w:val="28"/>
          <w:szCs w:val="28"/>
        </w:rPr>
        <w:t>употреблять</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в</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речи</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времена</w:t>
      </w:r>
      <w:r w:rsidRPr="00EA29A9">
        <w:rPr>
          <w:rFonts w:ascii="Times New Roman" w:hAnsi="Times New Roman" w:cs="Times New Roman"/>
          <w:sz w:val="28"/>
          <w:szCs w:val="28"/>
          <w:lang w:val="en-US"/>
        </w:rPr>
        <w:t xml:space="preserve"> Past Perfect </w:t>
      </w:r>
      <w:r w:rsidRPr="00EA29A9">
        <w:rPr>
          <w:rFonts w:ascii="Times New Roman" w:hAnsi="Times New Roman" w:cs="Times New Roman"/>
          <w:sz w:val="28"/>
          <w:szCs w:val="28"/>
        </w:rPr>
        <w:t>и</w:t>
      </w:r>
      <w:r w:rsidRPr="00EA29A9">
        <w:rPr>
          <w:rFonts w:ascii="Times New Roman" w:hAnsi="Times New Roman" w:cs="Times New Roman"/>
          <w:sz w:val="28"/>
          <w:szCs w:val="28"/>
          <w:lang w:val="en-US"/>
        </w:rPr>
        <w:t xml:space="preserve"> Past Perfect Continuous;</w:t>
      </w:r>
    </w:p>
    <w:p w:rsidR="00A2784A" w:rsidRPr="00EA29A9" w:rsidRDefault="00A2784A" w:rsidP="002F40FE">
      <w:pPr>
        <w:pStyle w:val="a3"/>
        <w:numPr>
          <w:ilvl w:val="0"/>
          <w:numId w:val="3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потреблять в речи условные предложения нереального характера (Conditional 3);</w:t>
      </w:r>
    </w:p>
    <w:p w:rsidR="00A2784A" w:rsidRPr="00EA29A9" w:rsidRDefault="00A2784A" w:rsidP="002F40FE">
      <w:pPr>
        <w:pStyle w:val="a3"/>
        <w:numPr>
          <w:ilvl w:val="0"/>
          <w:numId w:val="33"/>
        </w:numPr>
        <w:shd w:val="clear" w:color="auto" w:fill="FFFFFF" w:themeFill="background1"/>
        <w:spacing w:after="0" w:line="276" w:lineRule="auto"/>
        <w:jc w:val="both"/>
        <w:rPr>
          <w:rFonts w:ascii="Times New Roman" w:hAnsi="Times New Roman" w:cs="Times New Roman"/>
          <w:sz w:val="28"/>
          <w:szCs w:val="28"/>
          <w:lang w:val="en-US"/>
        </w:rPr>
      </w:pPr>
      <w:r w:rsidRPr="00EA29A9">
        <w:rPr>
          <w:rFonts w:ascii="Times New Roman" w:hAnsi="Times New Roman" w:cs="Times New Roman"/>
          <w:sz w:val="28"/>
          <w:szCs w:val="28"/>
        </w:rPr>
        <w:t>употреблять</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в</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речи</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структуру</w:t>
      </w:r>
      <w:r w:rsidRPr="00EA29A9">
        <w:rPr>
          <w:rFonts w:ascii="Times New Roman" w:hAnsi="Times New Roman" w:cs="Times New Roman"/>
          <w:sz w:val="28"/>
          <w:szCs w:val="28"/>
          <w:lang w:val="en-US"/>
        </w:rPr>
        <w:t xml:space="preserve"> to be/get + used to + verb;</w:t>
      </w:r>
    </w:p>
    <w:p w:rsidR="00A2784A" w:rsidRPr="00EA29A9" w:rsidRDefault="00A2784A" w:rsidP="002F40FE">
      <w:pPr>
        <w:pStyle w:val="a3"/>
        <w:numPr>
          <w:ilvl w:val="0"/>
          <w:numId w:val="3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потреблять в речи структуру used to / would + verb для обозначения регулярных действий в прошлом;</w:t>
      </w:r>
    </w:p>
    <w:p w:rsidR="00A2784A" w:rsidRPr="00EA29A9" w:rsidRDefault="00A2784A" w:rsidP="002F40FE">
      <w:pPr>
        <w:pStyle w:val="a3"/>
        <w:numPr>
          <w:ilvl w:val="0"/>
          <w:numId w:val="33"/>
        </w:numPr>
        <w:shd w:val="clear" w:color="auto" w:fill="FFFFFF" w:themeFill="background1"/>
        <w:spacing w:after="0" w:line="276" w:lineRule="auto"/>
        <w:jc w:val="both"/>
        <w:rPr>
          <w:rFonts w:ascii="Times New Roman" w:hAnsi="Times New Roman" w:cs="Times New Roman"/>
          <w:sz w:val="28"/>
          <w:szCs w:val="28"/>
          <w:lang w:val="en-US"/>
        </w:rPr>
      </w:pPr>
      <w:r w:rsidRPr="00EA29A9">
        <w:rPr>
          <w:rFonts w:ascii="Times New Roman" w:hAnsi="Times New Roman" w:cs="Times New Roman"/>
          <w:sz w:val="28"/>
          <w:szCs w:val="28"/>
        </w:rPr>
        <w:lastRenderedPageBreak/>
        <w:t>употреблять</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в</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речи</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предложения</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с</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конструкциями</w:t>
      </w:r>
      <w:r w:rsidRPr="00EA29A9">
        <w:rPr>
          <w:rFonts w:ascii="Times New Roman" w:hAnsi="Times New Roman" w:cs="Times New Roman"/>
          <w:sz w:val="28"/>
          <w:szCs w:val="28"/>
          <w:lang w:val="en-US"/>
        </w:rPr>
        <w:t xml:space="preserve"> as … as; not so … as; either … or; neither … nor;</w:t>
      </w:r>
    </w:p>
    <w:p w:rsidR="00A2784A" w:rsidRPr="00EA29A9" w:rsidRDefault="00A2784A" w:rsidP="002F40FE">
      <w:pPr>
        <w:pStyle w:val="a3"/>
        <w:numPr>
          <w:ilvl w:val="0"/>
          <w:numId w:val="3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широкий спектр союзов для выражения противопоставления и различия в сложных предложениях.</w:t>
      </w:r>
    </w:p>
    <w:p w:rsidR="00A2784A" w:rsidRPr="00A2784A" w:rsidRDefault="00A2784A" w:rsidP="00EA29A9">
      <w:pPr>
        <w:shd w:val="clear" w:color="auto" w:fill="FFFFFF" w:themeFill="background1"/>
        <w:spacing w:after="0" w:line="276" w:lineRule="auto"/>
        <w:ind w:firstLine="75"/>
        <w:jc w:val="both"/>
        <w:rPr>
          <w:rFonts w:ascii="Times New Roman" w:hAnsi="Times New Roman" w:cs="Times New Roman"/>
          <w:sz w:val="28"/>
          <w:szCs w:val="28"/>
        </w:rPr>
      </w:pPr>
    </w:p>
    <w:p w:rsidR="00A2784A" w:rsidRPr="00EA29A9"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EA29A9">
        <w:rPr>
          <w:rFonts w:ascii="Times New Roman" w:hAnsi="Times New Roman" w:cs="Times New Roman"/>
          <w:i/>
          <w:sz w:val="28"/>
          <w:szCs w:val="28"/>
        </w:rPr>
        <w:t>Выпускник на углубленном уровне научится:</w:t>
      </w:r>
    </w:p>
    <w:p w:rsidR="00A2784A" w:rsidRPr="00EA29A9" w:rsidRDefault="00A2784A" w:rsidP="00F427C2">
      <w:pPr>
        <w:shd w:val="clear" w:color="auto" w:fill="FFFFFF" w:themeFill="background1"/>
        <w:spacing w:after="0" w:line="276" w:lineRule="auto"/>
        <w:jc w:val="both"/>
        <w:rPr>
          <w:rFonts w:ascii="Times New Roman" w:hAnsi="Times New Roman" w:cs="Times New Roman"/>
          <w:i/>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муникативные умения</w:t>
      </w:r>
    </w:p>
    <w:p w:rsidR="00A2784A" w:rsidRPr="00EA29A9" w:rsidRDefault="00EA29A9" w:rsidP="002F40FE">
      <w:pPr>
        <w:pStyle w:val="a3"/>
        <w:numPr>
          <w:ilvl w:val="0"/>
          <w:numId w:val="34"/>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г</w:t>
      </w:r>
      <w:r w:rsidR="00A2784A" w:rsidRPr="00EA29A9">
        <w:rPr>
          <w:rFonts w:ascii="Times New Roman" w:hAnsi="Times New Roman" w:cs="Times New Roman"/>
          <w:sz w:val="28"/>
          <w:szCs w:val="28"/>
        </w:rPr>
        <w:t>оворение, диалогическая речь</w:t>
      </w:r>
    </w:p>
    <w:p w:rsidR="00A2784A" w:rsidRPr="00EA29A9" w:rsidRDefault="00EA29A9" w:rsidP="002F40FE">
      <w:pPr>
        <w:pStyle w:val="a3"/>
        <w:numPr>
          <w:ilvl w:val="0"/>
          <w:numId w:val="3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к</w:t>
      </w:r>
      <w:r w:rsidR="00A2784A" w:rsidRPr="00EA29A9">
        <w:rPr>
          <w:rFonts w:ascii="Times New Roman" w:hAnsi="Times New Roman" w:cs="Times New Roman"/>
          <w:sz w:val="28"/>
          <w:szCs w:val="28"/>
        </w:rPr>
        <w:t>ратко комментировать точку зрения другого человека;</w:t>
      </w:r>
    </w:p>
    <w:p w:rsidR="00A2784A" w:rsidRPr="00EA29A9" w:rsidRDefault="00A2784A" w:rsidP="002F40FE">
      <w:pPr>
        <w:pStyle w:val="a3"/>
        <w:numPr>
          <w:ilvl w:val="0"/>
          <w:numId w:val="3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оводить подготовленное интервью, проверяя и получая подтверждение какой-либо информации;</w:t>
      </w:r>
    </w:p>
    <w:p w:rsidR="00A2784A" w:rsidRPr="00EA29A9" w:rsidRDefault="00A2784A" w:rsidP="002F40FE">
      <w:pPr>
        <w:pStyle w:val="a3"/>
        <w:numPr>
          <w:ilvl w:val="0"/>
          <w:numId w:val="3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бмениваться информацией, проверять и подтверждать собранную фактическую информацию;</w:t>
      </w:r>
    </w:p>
    <w:p w:rsidR="00A2784A" w:rsidRPr="00EA29A9" w:rsidRDefault="00A2784A" w:rsidP="002F40FE">
      <w:pPr>
        <w:pStyle w:val="a3"/>
        <w:numPr>
          <w:ilvl w:val="0"/>
          <w:numId w:val="3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ыражать различные чувства (радость, удивление, грусть, заинтересованность, безразличие), используя лексико-грамматические средства язык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оворение, монологическая речь</w:t>
      </w:r>
    </w:p>
    <w:p w:rsidR="00A2784A" w:rsidRPr="00EA29A9" w:rsidRDefault="00EA29A9" w:rsidP="002F40FE">
      <w:pPr>
        <w:pStyle w:val="a3"/>
        <w:numPr>
          <w:ilvl w:val="0"/>
          <w:numId w:val="3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р</w:t>
      </w:r>
      <w:r w:rsidR="00A2784A" w:rsidRPr="00EA29A9">
        <w:rPr>
          <w:rFonts w:ascii="Times New Roman" w:hAnsi="Times New Roman" w:cs="Times New Roman"/>
          <w:sz w:val="28"/>
          <w:szCs w:val="28"/>
        </w:rPr>
        <w:t>езюмировать прослушанный/прочитанный текст;</w:t>
      </w:r>
    </w:p>
    <w:p w:rsidR="00A2784A" w:rsidRPr="00EA29A9" w:rsidRDefault="00A2784A" w:rsidP="002F40FE">
      <w:pPr>
        <w:pStyle w:val="a3"/>
        <w:numPr>
          <w:ilvl w:val="0"/>
          <w:numId w:val="3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бобщать информацию на основе прочитанного/прослушанного текста;</w:t>
      </w:r>
    </w:p>
    <w:p w:rsidR="00A2784A" w:rsidRPr="00EA29A9" w:rsidRDefault="00A2784A" w:rsidP="002F40FE">
      <w:pPr>
        <w:pStyle w:val="a3"/>
        <w:numPr>
          <w:ilvl w:val="0"/>
          <w:numId w:val="3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формулировать вопрос или проблему, объясняя причины, высказывая предположения о возможных последствиях;</w:t>
      </w:r>
    </w:p>
    <w:p w:rsidR="00A2784A" w:rsidRPr="00EA29A9" w:rsidRDefault="00A2784A" w:rsidP="002F40FE">
      <w:pPr>
        <w:pStyle w:val="a3"/>
        <w:numPr>
          <w:ilvl w:val="0"/>
          <w:numId w:val="3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ысказывать свою точку зрения по широкому спектру тем, поддерживая ее аргументами и пояснениями;</w:t>
      </w:r>
    </w:p>
    <w:p w:rsidR="00A2784A" w:rsidRPr="00EA29A9" w:rsidRDefault="00A2784A" w:rsidP="002F40FE">
      <w:pPr>
        <w:pStyle w:val="a3"/>
        <w:numPr>
          <w:ilvl w:val="0"/>
          <w:numId w:val="3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комментировать точку зрения собеседника, приводя аргументы за и против;</w:t>
      </w:r>
    </w:p>
    <w:p w:rsidR="00A2784A" w:rsidRPr="00EA29A9" w:rsidRDefault="00A2784A" w:rsidP="002F40FE">
      <w:pPr>
        <w:pStyle w:val="a3"/>
        <w:numPr>
          <w:ilvl w:val="0"/>
          <w:numId w:val="3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A2784A" w:rsidRPr="00EA29A9"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EA29A9">
        <w:rPr>
          <w:rFonts w:ascii="Times New Roman" w:hAnsi="Times New Roman" w:cs="Times New Roman"/>
          <w:sz w:val="28"/>
          <w:szCs w:val="28"/>
          <w:u w:val="single"/>
        </w:rPr>
        <w:t>Аудирование</w:t>
      </w:r>
    </w:p>
    <w:p w:rsidR="00A2784A" w:rsidRPr="00EA29A9" w:rsidRDefault="00EA29A9" w:rsidP="002F40FE">
      <w:pPr>
        <w:pStyle w:val="a3"/>
        <w:numPr>
          <w:ilvl w:val="0"/>
          <w:numId w:val="3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w:t>
      </w:r>
      <w:r w:rsidR="00A2784A" w:rsidRPr="00EA29A9">
        <w:rPr>
          <w:rFonts w:ascii="Times New Roman" w:hAnsi="Times New Roman" w:cs="Times New Roman"/>
          <w:sz w:val="28"/>
          <w:szCs w:val="28"/>
        </w:rPr>
        <w:t>олно и точно воспринимать информацию в распространенных коммуникативных ситуациях;</w:t>
      </w:r>
    </w:p>
    <w:p w:rsidR="00A2784A" w:rsidRPr="00EA29A9" w:rsidRDefault="00A2784A" w:rsidP="002F40FE">
      <w:pPr>
        <w:pStyle w:val="a3"/>
        <w:numPr>
          <w:ilvl w:val="0"/>
          <w:numId w:val="3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бобщать прослушанную информацию и выявлять факты в соответствии с поставленной задачей/вопросом;</w:t>
      </w:r>
    </w:p>
    <w:p w:rsidR="00A2784A" w:rsidRPr="00EA29A9" w:rsidRDefault="00A2784A" w:rsidP="002F40FE">
      <w:pPr>
        <w:pStyle w:val="a3"/>
        <w:numPr>
          <w:ilvl w:val="0"/>
          <w:numId w:val="3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A2784A" w:rsidRPr="00EA29A9"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EA29A9">
        <w:rPr>
          <w:rFonts w:ascii="Times New Roman" w:hAnsi="Times New Roman" w:cs="Times New Roman"/>
          <w:sz w:val="28"/>
          <w:szCs w:val="28"/>
          <w:u w:val="single"/>
        </w:rPr>
        <w:t>Чтение</w:t>
      </w:r>
    </w:p>
    <w:p w:rsidR="00A2784A" w:rsidRPr="00EA29A9" w:rsidRDefault="00EA29A9" w:rsidP="002F40FE">
      <w:pPr>
        <w:pStyle w:val="a3"/>
        <w:numPr>
          <w:ilvl w:val="0"/>
          <w:numId w:val="37"/>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ч</w:t>
      </w:r>
      <w:r w:rsidR="00A2784A" w:rsidRPr="00EA29A9">
        <w:rPr>
          <w:rFonts w:ascii="Times New Roman" w:hAnsi="Times New Roman" w:cs="Times New Roman"/>
          <w:sz w:val="28"/>
          <w:szCs w:val="28"/>
        </w:rPr>
        <w:t>итать и понимать несложные аутентичные тексты различных стилей и жанров и отвечать на ряд уточняющих вопросов;</w:t>
      </w:r>
    </w:p>
    <w:p w:rsidR="00A2784A" w:rsidRPr="00EA29A9" w:rsidRDefault="00A2784A" w:rsidP="002F40FE">
      <w:pPr>
        <w:pStyle w:val="a3"/>
        <w:numPr>
          <w:ilvl w:val="0"/>
          <w:numId w:val="37"/>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lastRenderedPageBreak/>
        <w:t>использовать изучающее чтение в целях полного понимания информации;</w:t>
      </w:r>
    </w:p>
    <w:p w:rsidR="00A2784A" w:rsidRPr="00EA29A9" w:rsidRDefault="00A2784A" w:rsidP="002F40FE">
      <w:pPr>
        <w:pStyle w:val="a3"/>
        <w:numPr>
          <w:ilvl w:val="0"/>
          <w:numId w:val="37"/>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тбирать значимую информацию в тексте / ряде текстов.</w:t>
      </w:r>
    </w:p>
    <w:p w:rsidR="00A2784A" w:rsidRPr="00EA29A9"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EA29A9">
        <w:rPr>
          <w:rFonts w:ascii="Times New Roman" w:hAnsi="Times New Roman" w:cs="Times New Roman"/>
          <w:sz w:val="28"/>
          <w:szCs w:val="28"/>
          <w:u w:val="single"/>
        </w:rPr>
        <w:t>Письмо</w:t>
      </w:r>
    </w:p>
    <w:p w:rsidR="00A2784A" w:rsidRPr="00EA29A9" w:rsidRDefault="00EA29A9" w:rsidP="002F40FE">
      <w:pPr>
        <w:pStyle w:val="a3"/>
        <w:numPr>
          <w:ilvl w:val="0"/>
          <w:numId w:val="38"/>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w:t>
      </w:r>
      <w:r w:rsidR="00A2784A" w:rsidRPr="00EA29A9">
        <w:rPr>
          <w:rFonts w:ascii="Times New Roman" w:hAnsi="Times New Roman" w:cs="Times New Roman"/>
          <w:sz w:val="28"/>
          <w:szCs w:val="28"/>
        </w:rPr>
        <w:t>исать краткий отзыв на фильм, книгу или пьесу;</w:t>
      </w:r>
    </w:p>
    <w:p w:rsidR="00A2784A" w:rsidRPr="00EA29A9" w:rsidRDefault="00A2784A" w:rsidP="002F40FE">
      <w:pPr>
        <w:pStyle w:val="a3"/>
        <w:numPr>
          <w:ilvl w:val="0"/>
          <w:numId w:val="38"/>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A2784A" w:rsidRPr="00EA29A9" w:rsidRDefault="00A2784A" w:rsidP="002F40FE">
      <w:pPr>
        <w:pStyle w:val="a3"/>
        <w:numPr>
          <w:ilvl w:val="0"/>
          <w:numId w:val="38"/>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 xml:space="preserve">делать выписки из иноязычного текста; </w:t>
      </w:r>
    </w:p>
    <w:p w:rsidR="00A2784A" w:rsidRPr="00EA29A9" w:rsidRDefault="00A2784A" w:rsidP="002F40FE">
      <w:pPr>
        <w:pStyle w:val="a3"/>
        <w:numPr>
          <w:ilvl w:val="0"/>
          <w:numId w:val="38"/>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ыражать письменно свое мнение по поводу фактической информации в рамках изученной тематики;</w:t>
      </w:r>
    </w:p>
    <w:p w:rsidR="00A2784A" w:rsidRPr="00EA29A9" w:rsidRDefault="00A2784A" w:rsidP="002F40FE">
      <w:pPr>
        <w:pStyle w:val="a3"/>
        <w:numPr>
          <w:ilvl w:val="0"/>
          <w:numId w:val="38"/>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троить письменное высказывание на основе нескольких прочитанных и/или прослушанных текстов, передавая их содержание и делая выводы.</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EA29A9"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EA29A9">
        <w:rPr>
          <w:rFonts w:ascii="Times New Roman" w:hAnsi="Times New Roman" w:cs="Times New Roman"/>
          <w:sz w:val="28"/>
          <w:szCs w:val="28"/>
          <w:u w:val="single"/>
        </w:rPr>
        <w:t>Языковые навыки</w:t>
      </w:r>
    </w:p>
    <w:p w:rsidR="00A2784A" w:rsidRPr="00EA29A9" w:rsidRDefault="00EA29A9" w:rsidP="002F40FE">
      <w:pPr>
        <w:pStyle w:val="a3"/>
        <w:numPr>
          <w:ilvl w:val="0"/>
          <w:numId w:val="39"/>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ф</w:t>
      </w:r>
      <w:r w:rsidR="00A2784A" w:rsidRPr="00EA29A9">
        <w:rPr>
          <w:rFonts w:ascii="Times New Roman" w:hAnsi="Times New Roman" w:cs="Times New Roman"/>
          <w:sz w:val="28"/>
          <w:szCs w:val="28"/>
        </w:rPr>
        <w:t>онетическая сторона речи</w:t>
      </w:r>
    </w:p>
    <w:p w:rsidR="00A2784A" w:rsidRPr="00EA29A9" w:rsidRDefault="00EA29A9" w:rsidP="002F40FE">
      <w:pPr>
        <w:pStyle w:val="a3"/>
        <w:numPr>
          <w:ilvl w:val="0"/>
          <w:numId w:val="39"/>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w:t>
      </w:r>
      <w:r w:rsidR="00A2784A" w:rsidRPr="00EA29A9">
        <w:rPr>
          <w:rFonts w:ascii="Times New Roman" w:hAnsi="Times New Roman" w:cs="Times New Roman"/>
          <w:sz w:val="28"/>
          <w:szCs w:val="28"/>
        </w:rPr>
        <w:t>роизносить звуки английского языка четко, не допуская ярко выраженного акцента;</w:t>
      </w:r>
    </w:p>
    <w:p w:rsidR="00A2784A" w:rsidRPr="00EA29A9" w:rsidRDefault="00A2784A" w:rsidP="002F40FE">
      <w:pPr>
        <w:pStyle w:val="a3"/>
        <w:numPr>
          <w:ilvl w:val="0"/>
          <w:numId w:val="39"/>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четко и естественно произносить слова английского языка, в том числе применительно к новому языковому материалу.</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фография и пунктуация</w:t>
      </w:r>
    </w:p>
    <w:p w:rsidR="00A2784A" w:rsidRPr="00EA29A9" w:rsidRDefault="00EA29A9" w:rsidP="002F40FE">
      <w:pPr>
        <w:pStyle w:val="a3"/>
        <w:numPr>
          <w:ilvl w:val="0"/>
          <w:numId w:val="4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w:t>
      </w:r>
      <w:r w:rsidR="00A2784A" w:rsidRPr="00EA29A9">
        <w:rPr>
          <w:rFonts w:ascii="Times New Roman" w:hAnsi="Times New Roman" w:cs="Times New Roman"/>
          <w:sz w:val="28"/>
          <w:szCs w:val="28"/>
        </w:rPr>
        <w:t>облюдать правила орфографии и пунктуации, не допуская ошибок, затрудняющих понимание.</w:t>
      </w:r>
    </w:p>
    <w:p w:rsidR="00A2784A" w:rsidRPr="00EA29A9" w:rsidRDefault="00EA29A9" w:rsidP="002F40FE">
      <w:pPr>
        <w:pStyle w:val="a3"/>
        <w:numPr>
          <w:ilvl w:val="0"/>
          <w:numId w:val="4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л</w:t>
      </w:r>
      <w:r w:rsidR="00A2784A" w:rsidRPr="00EA29A9">
        <w:rPr>
          <w:rFonts w:ascii="Times New Roman" w:hAnsi="Times New Roman" w:cs="Times New Roman"/>
          <w:sz w:val="28"/>
          <w:szCs w:val="28"/>
        </w:rPr>
        <w:t>ексическая сторона речи</w:t>
      </w:r>
    </w:p>
    <w:p w:rsidR="00A2784A" w:rsidRPr="00EA29A9" w:rsidRDefault="00EA29A9" w:rsidP="002F40FE">
      <w:pPr>
        <w:pStyle w:val="a3"/>
        <w:numPr>
          <w:ilvl w:val="0"/>
          <w:numId w:val="4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w:t>
      </w:r>
      <w:r w:rsidR="00A2784A" w:rsidRPr="00EA29A9">
        <w:rPr>
          <w:rFonts w:ascii="Times New Roman" w:hAnsi="Times New Roman" w:cs="Times New Roman"/>
          <w:sz w:val="28"/>
          <w:szCs w:val="28"/>
        </w:rPr>
        <w:t>спользовать фразовые глаголы по широкому спектру тем, уместно употребляя их в соответствии со стилем речи;</w:t>
      </w:r>
    </w:p>
    <w:p w:rsidR="00A2784A" w:rsidRPr="00EA29A9" w:rsidRDefault="00A2784A" w:rsidP="002F40FE">
      <w:pPr>
        <w:pStyle w:val="a3"/>
        <w:numPr>
          <w:ilvl w:val="0"/>
          <w:numId w:val="4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знавать и использовать в речи устойчивые выражения и фразы (collocations);</w:t>
      </w:r>
    </w:p>
    <w:p w:rsidR="00A2784A" w:rsidRPr="00EA29A9" w:rsidRDefault="00A2784A" w:rsidP="002F40FE">
      <w:pPr>
        <w:pStyle w:val="a3"/>
        <w:numPr>
          <w:ilvl w:val="0"/>
          <w:numId w:val="4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распознавать и употреблять в речи различные фразы-клише для участия в диалогах/полилогах в различных коммуникативных ситуациях;</w:t>
      </w:r>
    </w:p>
    <w:p w:rsidR="00A2784A" w:rsidRPr="00EA29A9" w:rsidRDefault="00A2784A" w:rsidP="002F40FE">
      <w:pPr>
        <w:pStyle w:val="a3"/>
        <w:numPr>
          <w:ilvl w:val="0"/>
          <w:numId w:val="4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в пересказе различные глаголы для передачи косвенной речи (reporting verbs — he was asked to…; he ordered them to…).</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рамматическая сторона речи</w:t>
      </w:r>
    </w:p>
    <w:p w:rsidR="00A2784A" w:rsidRPr="00EA29A9" w:rsidRDefault="00EA29A9"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w:t>
      </w:r>
      <w:r w:rsidR="00A2784A" w:rsidRPr="00EA29A9">
        <w:rPr>
          <w:rFonts w:ascii="Times New Roman" w:hAnsi="Times New Roman" w:cs="Times New Roman"/>
          <w:sz w:val="28"/>
          <w:szCs w:val="28"/>
        </w:rPr>
        <w:t>потреблять в речи артикли для передачи нюансов;</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в речи широкий спектр прилагательных и глаголов с управлением;</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потреблять в речи все формы страдательного залога;</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потреблять в речи сложное дополнение (Complex object);</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широкий спектр союзов для выражения противопоставления и различия в сложных предложениях;</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lastRenderedPageBreak/>
        <w:t>использовать в речи местоимения «one» и «ones»;</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в речи фразовые глаголы с дополнением, выраженным личным местоимением;</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потреблять в речи модальные глаголы для выражения догадки и предположения (might, could, may);</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потреблять в речи инверсионные конструкции;</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потреблять в речи условные предложения смешанного типа (Mixed Conditionals);</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потреблять в речи эллиптические структуры;</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степени сравнения прилагательных с наречиями, усиливающими их значение (intesifiers, modifiers);</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потреблять в речи формы действительного залога времен Future Perfect и Future Continuous;</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lang w:val="en-US"/>
        </w:rPr>
      </w:pPr>
      <w:r w:rsidRPr="00EA29A9">
        <w:rPr>
          <w:rFonts w:ascii="Times New Roman" w:hAnsi="Times New Roman" w:cs="Times New Roman"/>
          <w:sz w:val="28"/>
          <w:szCs w:val="28"/>
        </w:rPr>
        <w:t>употреблять</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в</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речи</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времена</w:t>
      </w:r>
      <w:r w:rsidRPr="00EA29A9">
        <w:rPr>
          <w:rFonts w:ascii="Times New Roman" w:hAnsi="Times New Roman" w:cs="Times New Roman"/>
          <w:sz w:val="28"/>
          <w:szCs w:val="28"/>
          <w:lang w:val="en-US"/>
        </w:rPr>
        <w:t xml:space="preserve"> Past Perfect </w:t>
      </w:r>
      <w:r w:rsidRPr="00EA29A9">
        <w:rPr>
          <w:rFonts w:ascii="Times New Roman" w:hAnsi="Times New Roman" w:cs="Times New Roman"/>
          <w:sz w:val="28"/>
          <w:szCs w:val="28"/>
        </w:rPr>
        <w:t>и</w:t>
      </w:r>
      <w:r w:rsidRPr="00EA29A9">
        <w:rPr>
          <w:rFonts w:ascii="Times New Roman" w:hAnsi="Times New Roman" w:cs="Times New Roman"/>
          <w:sz w:val="28"/>
          <w:szCs w:val="28"/>
          <w:lang w:val="en-US"/>
        </w:rPr>
        <w:t xml:space="preserve"> Past Perfect Continuous;</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в речи причастные и деепричастные обороты (participle clause);</w:t>
      </w:r>
    </w:p>
    <w:p w:rsidR="00A2784A" w:rsidRPr="00EA29A9" w:rsidRDefault="00A2784A" w:rsidP="002F40FE">
      <w:pPr>
        <w:pStyle w:val="a3"/>
        <w:numPr>
          <w:ilvl w:val="0"/>
          <w:numId w:val="4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в речи модальные глаголы для выражения возможности или вероятности в прошедшем времени (could + have done; might + have done).</w:t>
      </w:r>
    </w:p>
    <w:p w:rsidR="00A2784A" w:rsidRPr="00A2784A" w:rsidRDefault="00A2784A" w:rsidP="00EA29A9">
      <w:pPr>
        <w:shd w:val="clear" w:color="auto" w:fill="FFFFFF" w:themeFill="background1"/>
        <w:spacing w:after="0" w:line="276" w:lineRule="auto"/>
        <w:ind w:firstLine="75"/>
        <w:jc w:val="both"/>
        <w:rPr>
          <w:rFonts w:ascii="Times New Roman" w:hAnsi="Times New Roman" w:cs="Times New Roman"/>
          <w:sz w:val="28"/>
          <w:szCs w:val="28"/>
        </w:rPr>
      </w:pPr>
    </w:p>
    <w:p w:rsidR="00A2784A" w:rsidRPr="00EA29A9"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EA29A9">
        <w:rPr>
          <w:rFonts w:ascii="Times New Roman" w:hAnsi="Times New Roman" w:cs="Times New Roman"/>
          <w:i/>
          <w:sz w:val="28"/>
          <w:szCs w:val="28"/>
        </w:rPr>
        <w:t>Выпускник на углубленном уровне получит возможность научиться:</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муникативные умения</w:t>
      </w:r>
    </w:p>
    <w:p w:rsidR="00A2784A" w:rsidRPr="00EA29A9" w:rsidRDefault="00EA29A9" w:rsidP="002F40FE">
      <w:pPr>
        <w:pStyle w:val="a3"/>
        <w:numPr>
          <w:ilvl w:val="0"/>
          <w:numId w:val="49"/>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г</w:t>
      </w:r>
      <w:r w:rsidR="00A2784A" w:rsidRPr="00EA29A9">
        <w:rPr>
          <w:rFonts w:ascii="Times New Roman" w:hAnsi="Times New Roman" w:cs="Times New Roman"/>
          <w:sz w:val="28"/>
          <w:szCs w:val="28"/>
        </w:rPr>
        <w:t>оворение, диалогическая речь</w:t>
      </w:r>
    </w:p>
    <w:p w:rsidR="00A2784A" w:rsidRPr="00EA29A9" w:rsidRDefault="00EA29A9" w:rsidP="002F40FE">
      <w:pPr>
        <w:pStyle w:val="a3"/>
        <w:numPr>
          <w:ilvl w:val="0"/>
          <w:numId w:val="49"/>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б</w:t>
      </w:r>
      <w:r w:rsidR="00A2784A" w:rsidRPr="00EA29A9">
        <w:rPr>
          <w:rFonts w:ascii="Times New Roman" w:hAnsi="Times New Roman" w:cs="Times New Roman"/>
          <w:sz w:val="28"/>
          <w:szCs w:val="28"/>
        </w:rPr>
        <w:t>егло говорить на разнообразные темы, четко обозначая взаимосвязь идей;</w:t>
      </w:r>
    </w:p>
    <w:p w:rsidR="00A2784A" w:rsidRPr="00EA29A9" w:rsidRDefault="00A2784A" w:rsidP="002F40FE">
      <w:pPr>
        <w:pStyle w:val="a3"/>
        <w:numPr>
          <w:ilvl w:val="0"/>
          <w:numId w:val="49"/>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без подготовки вести диалог/полилог в рамках ситуаций официального и неофициального общения;</w:t>
      </w:r>
    </w:p>
    <w:p w:rsidR="00A2784A" w:rsidRPr="00EA29A9" w:rsidRDefault="00A2784A" w:rsidP="002F40FE">
      <w:pPr>
        <w:pStyle w:val="a3"/>
        <w:numPr>
          <w:ilvl w:val="0"/>
          <w:numId w:val="49"/>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аргументированно отвечать на ряд доводов собеседника.</w:t>
      </w:r>
    </w:p>
    <w:p w:rsidR="00A2784A" w:rsidRPr="00EA29A9"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EA29A9">
        <w:rPr>
          <w:rFonts w:ascii="Times New Roman" w:hAnsi="Times New Roman" w:cs="Times New Roman"/>
          <w:sz w:val="28"/>
          <w:szCs w:val="28"/>
          <w:u w:val="single"/>
        </w:rPr>
        <w:t>Говорение, монологическая речь</w:t>
      </w:r>
    </w:p>
    <w:p w:rsidR="00A2784A" w:rsidRPr="00EA29A9" w:rsidRDefault="00A2784A" w:rsidP="002F40FE">
      <w:pPr>
        <w:pStyle w:val="a3"/>
        <w:numPr>
          <w:ilvl w:val="0"/>
          <w:numId w:val="48"/>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ысказываться по широкому кругу вопросов, углубляясь в подтемы и заканчивая соответствующим выводом;</w:t>
      </w:r>
    </w:p>
    <w:p w:rsidR="00A2784A" w:rsidRPr="00EA29A9" w:rsidRDefault="00A2784A" w:rsidP="002F40FE">
      <w:pPr>
        <w:pStyle w:val="a3"/>
        <w:numPr>
          <w:ilvl w:val="0"/>
          <w:numId w:val="48"/>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ояснять свою точку зрения по актуальному вопросу, указывая на плюсы и минусы различных позиций;</w:t>
      </w:r>
    </w:p>
    <w:p w:rsidR="00A2784A" w:rsidRPr="00EA29A9" w:rsidRDefault="00A2784A" w:rsidP="002F40FE">
      <w:pPr>
        <w:pStyle w:val="a3"/>
        <w:numPr>
          <w:ilvl w:val="0"/>
          <w:numId w:val="48"/>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делать ясный, логично выстроенный доклад, выделяя важные элементы.</w:t>
      </w:r>
    </w:p>
    <w:p w:rsidR="00A2784A" w:rsidRPr="00EA29A9"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EA29A9">
        <w:rPr>
          <w:rFonts w:ascii="Times New Roman" w:hAnsi="Times New Roman" w:cs="Times New Roman"/>
          <w:sz w:val="28"/>
          <w:szCs w:val="28"/>
          <w:u w:val="single"/>
        </w:rPr>
        <w:t>Аудирование</w:t>
      </w:r>
    </w:p>
    <w:p w:rsidR="00A2784A" w:rsidRPr="00EA29A9" w:rsidRDefault="00EA29A9" w:rsidP="002F40FE">
      <w:pPr>
        <w:pStyle w:val="a3"/>
        <w:numPr>
          <w:ilvl w:val="0"/>
          <w:numId w:val="47"/>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w:t>
      </w:r>
      <w:r w:rsidR="00A2784A" w:rsidRPr="00EA29A9">
        <w:rPr>
          <w:rFonts w:ascii="Times New Roman" w:hAnsi="Times New Roman" w:cs="Times New Roman"/>
          <w:sz w:val="28"/>
          <w:szCs w:val="28"/>
        </w:rPr>
        <w:t>ледить за ходом длинного доклада или сложной системы доказательств;</w:t>
      </w:r>
    </w:p>
    <w:p w:rsidR="00A2784A" w:rsidRPr="00EA29A9" w:rsidRDefault="00A2784A" w:rsidP="002F40FE">
      <w:pPr>
        <w:pStyle w:val="a3"/>
        <w:numPr>
          <w:ilvl w:val="0"/>
          <w:numId w:val="47"/>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онимать разговорную речь в пределах литературной нормы, в том числе вне изученной тематики.</w:t>
      </w:r>
    </w:p>
    <w:p w:rsidR="00EA29A9" w:rsidRDefault="00EA29A9" w:rsidP="00F427C2">
      <w:pPr>
        <w:shd w:val="clear" w:color="auto" w:fill="FFFFFF" w:themeFill="background1"/>
        <w:spacing w:after="0" w:line="276" w:lineRule="auto"/>
        <w:jc w:val="both"/>
        <w:rPr>
          <w:rFonts w:ascii="Times New Roman" w:hAnsi="Times New Roman" w:cs="Times New Roman"/>
          <w:sz w:val="28"/>
          <w:szCs w:val="28"/>
          <w:u w:val="single"/>
        </w:rPr>
      </w:pPr>
    </w:p>
    <w:p w:rsidR="00EA29A9" w:rsidRDefault="00EA29A9" w:rsidP="00F427C2">
      <w:pPr>
        <w:shd w:val="clear" w:color="auto" w:fill="FFFFFF" w:themeFill="background1"/>
        <w:spacing w:after="0" w:line="276" w:lineRule="auto"/>
        <w:jc w:val="both"/>
        <w:rPr>
          <w:rFonts w:ascii="Times New Roman" w:hAnsi="Times New Roman" w:cs="Times New Roman"/>
          <w:sz w:val="28"/>
          <w:szCs w:val="28"/>
          <w:u w:val="single"/>
        </w:rPr>
      </w:pPr>
    </w:p>
    <w:p w:rsidR="00A2784A" w:rsidRPr="00EA29A9"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EA29A9">
        <w:rPr>
          <w:rFonts w:ascii="Times New Roman" w:hAnsi="Times New Roman" w:cs="Times New Roman"/>
          <w:sz w:val="28"/>
          <w:szCs w:val="28"/>
          <w:u w:val="single"/>
        </w:rPr>
        <w:lastRenderedPageBreak/>
        <w:t>Чтение</w:t>
      </w:r>
    </w:p>
    <w:p w:rsidR="00A2784A" w:rsidRPr="00EA29A9" w:rsidRDefault="00EA29A9" w:rsidP="002F40FE">
      <w:pPr>
        <w:pStyle w:val="a3"/>
        <w:numPr>
          <w:ilvl w:val="0"/>
          <w:numId w:val="4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д</w:t>
      </w:r>
      <w:r w:rsidR="00A2784A" w:rsidRPr="00EA29A9">
        <w:rPr>
          <w:rFonts w:ascii="Times New Roman" w:hAnsi="Times New Roman" w:cs="Times New Roman"/>
          <w:sz w:val="28"/>
          <w:szCs w:val="28"/>
        </w:rPr>
        <w:t>етально понимать сложные тексты, включающие средства художественной выразительности;</w:t>
      </w:r>
    </w:p>
    <w:p w:rsidR="00A2784A" w:rsidRPr="00EA29A9" w:rsidRDefault="00A2784A" w:rsidP="002F40FE">
      <w:pPr>
        <w:pStyle w:val="a3"/>
        <w:numPr>
          <w:ilvl w:val="0"/>
          <w:numId w:val="4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пределять временную и причинно-следственную взаимосвязь событий;</w:t>
      </w:r>
    </w:p>
    <w:p w:rsidR="00A2784A" w:rsidRPr="00EA29A9" w:rsidRDefault="00A2784A" w:rsidP="002F40FE">
      <w:pPr>
        <w:pStyle w:val="a3"/>
        <w:numPr>
          <w:ilvl w:val="0"/>
          <w:numId w:val="4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огнозировать развитие/результат излагаемых фактов/событий;</w:t>
      </w:r>
    </w:p>
    <w:p w:rsidR="00A2784A" w:rsidRPr="00EA29A9" w:rsidRDefault="00A2784A" w:rsidP="002F40FE">
      <w:pPr>
        <w:pStyle w:val="a3"/>
        <w:numPr>
          <w:ilvl w:val="0"/>
          <w:numId w:val="4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пределять замысел автора.</w:t>
      </w:r>
    </w:p>
    <w:p w:rsidR="00A2784A" w:rsidRPr="00EA29A9" w:rsidRDefault="00A2784A" w:rsidP="00F427C2">
      <w:pPr>
        <w:shd w:val="clear" w:color="auto" w:fill="FFFFFF" w:themeFill="background1"/>
        <w:spacing w:after="0" w:line="276" w:lineRule="auto"/>
        <w:jc w:val="both"/>
        <w:rPr>
          <w:rFonts w:ascii="Times New Roman" w:hAnsi="Times New Roman" w:cs="Times New Roman"/>
          <w:sz w:val="28"/>
          <w:szCs w:val="28"/>
          <w:u w:val="single"/>
        </w:rPr>
      </w:pPr>
      <w:r w:rsidRPr="00EA29A9">
        <w:rPr>
          <w:rFonts w:ascii="Times New Roman" w:hAnsi="Times New Roman" w:cs="Times New Roman"/>
          <w:sz w:val="28"/>
          <w:szCs w:val="28"/>
          <w:u w:val="single"/>
        </w:rPr>
        <w:t>Письмо</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писывать явления, события; излагать факты в письме делового характера;  </w:t>
      </w:r>
    </w:p>
    <w:p w:rsid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ставлять письменные материалы, необходимые для презентации проектной и/или </w:t>
      </w:r>
      <w:r w:rsidR="00EA29A9">
        <w:rPr>
          <w:rFonts w:ascii="Times New Roman" w:hAnsi="Times New Roman" w:cs="Times New Roman"/>
          <w:sz w:val="28"/>
          <w:szCs w:val="28"/>
        </w:rPr>
        <w:t>исследовательской деятельности.</w:t>
      </w:r>
    </w:p>
    <w:p w:rsidR="00EA29A9" w:rsidRPr="00A2784A" w:rsidRDefault="00EA29A9"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Языковые навык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нетическая сторона речи</w:t>
      </w:r>
    </w:p>
    <w:p w:rsidR="00A2784A" w:rsidRPr="00EA29A9" w:rsidRDefault="00EA29A9" w:rsidP="002F40FE">
      <w:pPr>
        <w:pStyle w:val="a3"/>
        <w:numPr>
          <w:ilvl w:val="0"/>
          <w:numId w:val="4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w:t>
      </w:r>
      <w:r w:rsidR="00A2784A" w:rsidRPr="00EA29A9">
        <w:rPr>
          <w:rFonts w:ascii="Times New Roman" w:hAnsi="Times New Roman" w:cs="Times New Roman"/>
          <w:sz w:val="28"/>
          <w:szCs w:val="28"/>
        </w:rPr>
        <w:t>ередавать смысловые нюансы высказывания с помощью соответствующей интонации и логического ударения.</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Орфография и пунктуация</w:t>
      </w:r>
    </w:p>
    <w:p w:rsidR="00A2784A" w:rsidRPr="00EA29A9" w:rsidRDefault="00EA29A9" w:rsidP="002F40FE">
      <w:pPr>
        <w:pStyle w:val="a3"/>
        <w:numPr>
          <w:ilvl w:val="0"/>
          <w:numId w:val="4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w:t>
      </w:r>
      <w:r w:rsidR="00A2784A" w:rsidRPr="00EA29A9">
        <w:rPr>
          <w:rFonts w:ascii="Times New Roman" w:hAnsi="Times New Roman" w:cs="Times New Roman"/>
          <w:sz w:val="28"/>
          <w:szCs w:val="28"/>
        </w:rPr>
        <w:t>оздавать сложные связные тексты, соблюдая правила орфографии и пунктуации, не допуская ошибок, затрудняющих понимание.</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ексическая сторона речи</w:t>
      </w:r>
    </w:p>
    <w:p w:rsidR="00A2784A" w:rsidRPr="00EA29A9" w:rsidRDefault="00EA29A9" w:rsidP="002F40FE">
      <w:pPr>
        <w:pStyle w:val="a3"/>
        <w:numPr>
          <w:ilvl w:val="0"/>
          <w:numId w:val="43"/>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у</w:t>
      </w:r>
      <w:r w:rsidR="00A2784A" w:rsidRPr="00EA29A9">
        <w:rPr>
          <w:rFonts w:ascii="Times New Roman" w:hAnsi="Times New Roman" w:cs="Times New Roman"/>
          <w:sz w:val="28"/>
          <w:szCs w:val="28"/>
        </w:rPr>
        <w:t>знавать и употреблять в речи широкий спектр названий и имен собственных в рамках интересующей тематики;</w:t>
      </w:r>
    </w:p>
    <w:p w:rsidR="00A2784A" w:rsidRPr="00EA29A9" w:rsidRDefault="00A2784A" w:rsidP="002F40FE">
      <w:pPr>
        <w:pStyle w:val="a3"/>
        <w:numPr>
          <w:ilvl w:val="0"/>
          <w:numId w:val="4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термины из области грамматики, лексикологии, синтаксиса;</w:t>
      </w:r>
    </w:p>
    <w:p w:rsidR="00A2784A" w:rsidRPr="00EA29A9" w:rsidRDefault="00A2784A" w:rsidP="002F40FE">
      <w:pPr>
        <w:pStyle w:val="a3"/>
        <w:numPr>
          <w:ilvl w:val="0"/>
          <w:numId w:val="4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знавать и употреблять в письменном и звучащем тексте специальную терминологию по интересующей тематике.</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рамматическая сторона речи</w:t>
      </w:r>
    </w:p>
    <w:p w:rsidR="00A2784A" w:rsidRPr="00EA29A9" w:rsidRDefault="00EA29A9" w:rsidP="002F40FE">
      <w:pPr>
        <w:pStyle w:val="a3"/>
        <w:numPr>
          <w:ilvl w:val="0"/>
          <w:numId w:val="4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w:t>
      </w:r>
      <w:r w:rsidR="00A2784A" w:rsidRPr="00EA29A9">
        <w:rPr>
          <w:rFonts w:ascii="Times New Roman" w:hAnsi="Times New Roman" w:cs="Times New Roman"/>
          <w:sz w:val="28"/>
          <w:szCs w:val="28"/>
        </w:rPr>
        <w:t>спользовать в речи союзы despite / in spite of для обозначения контраста, а также наречие nevertheless;</w:t>
      </w:r>
    </w:p>
    <w:p w:rsidR="00A2784A" w:rsidRPr="00EA29A9" w:rsidRDefault="00A2784A" w:rsidP="002F40FE">
      <w:pPr>
        <w:pStyle w:val="a3"/>
        <w:numPr>
          <w:ilvl w:val="0"/>
          <w:numId w:val="4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распознавать в речи и использовать предложения с as if/as though;</w:t>
      </w:r>
    </w:p>
    <w:p w:rsidR="00A2784A" w:rsidRPr="00EA29A9" w:rsidRDefault="00A2784A" w:rsidP="002F40FE">
      <w:pPr>
        <w:pStyle w:val="a3"/>
        <w:numPr>
          <w:ilvl w:val="0"/>
          <w:numId w:val="4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распознавать в речи и использовать структуры для выражения сожаления (It’s time you did it/ I’d rather you talked to her/ You’d better…);</w:t>
      </w:r>
    </w:p>
    <w:p w:rsidR="00A2784A" w:rsidRPr="00EA29A9" w:rsidRDefault="00A2784A" w:rsidP="002F40FE">
      <w:pPr>
        <w:pStyle w:val="a3"/>
        <w:numPr>
          <w:ilvl w:val="0"/>
          <w:numId w:val="4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в речи широкий спектр глагольных структур с герундием и инфинитивом;</w:t>
      </w:r>
    </w:p>
    <w:p w:rsidR="00A2784A" w:rsidRPr="00EA29A9" w:rsidRDefault="00A2784A" w:rsidP="002F40FE">
      <w:pPr>
        <w:pStyle w:val="a3"/>
        <w:numPr>
          <w:ilvl w:val="0"/>
          <w:numId w:val="42"/>
        </w:numPr>
        <w:shd w:val="clear" w:color="auto" w:fill="FFFFFF" w:themeFill="background1"/>
        <w:spacing w:after="0" w:line="276" w:lineRule="auto"/>
        <w:jc w:val="both"/>
        <w:rPr>
          <w:rFonts w:ascii="Times New Roman" w:hAnsi="Times New Roman" w:cs="Times New Roman"/>
          <w:sz w:val="28"/>
          <w:szCs w:val="28"/>
          <w:lang w:val="en-US"/>
        </w:rPr>
      </w:pPr>
      <w:r w:rsidRPr="00EA29A9">
        <w:rPr>
          <w:rFonts w:ascii="Times New Roman" w:hAnsi="Times New Roman" w:cs="Times New Roman"/>
          <w:sz w:val="28"/>
          <w:szCs w:val="28"/>
        </w:rPr>
        <w:t xml:space="preserve">использовать в речи инверсию с отрицательными наречиями (Never have I seen…  </w:t>
      </w:r>
      <w:r w:rsidRPr="00EA29A9">
        <w:rPr>
          <w:rFonts w:ascii="Times New Roman" w:hAnsi="Times New Roman" w:cs="Times New Roman"/>
          <w:sz w:val="28"/>
          <w:szCs w:val="28"/>
          <w:lang w:val="en-US"/>
        </w:rPr>
        <w:t>/Barely did I hear what he was saying…);</w:t>
      </w:r>
    </w:p>
    <w:p w:rsidR="00A2784A" w:rsidRPr="00EA29A9" w:rsidRDefault="00A2784A" w:rsidP="002F40FE">
      <w:pPr>
        <w:pStyle w:val="a3"/>
        <w:numPr>
          <w:ilvl w:val="0"/>
          <w:numId w:val="42"/>
        </w:numPr>
        <w:shd w:val="clear" w:color="auto" w:fill="FFFFFF" w:themeFill="background1"/>
        <w:spacing w:after="0" w:line="276" w:lineRule="auto"/>
        <w:jc w:val="both"/>
        <w:rPr>
          <w:rFonts w:ascii="Times New Roman" w:hAnsi="Times New Roman" w:cs="Times New Roman"/>
          <w:sz w:val="28"/>
          <w:szCs w:val="28"/>
          <w:lang w:val="en-US"/>
        </w:rPr>
      </w:pPr>
      <w:r w:rsidRPr="00EA29A9">
        <w:rPr>
          <w:rFonts w:ascii="Times New Roman" w:hAnsi="Times New Roman" w:cs="Times New Roman"/>
          <w:sz w:val="28"/>
          <w:szCs w:val="28"/>
        </w:rPr>
        <w:t>употреблять</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в</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речи</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страдательный</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залог</w:t>
      </w:r>
      <w:r w:rsidRPr="00EA29A9">
        <w:rPr>
          <w:rFonts w:ascii="Times New Roman" w:hAnsi="Times New Roman" w:cs="Times New Roman"/>
          <w:sz w:val="28"/>
          <w:szCs w:val="28"/>
          <w:lang w:val="en-US"/>
        </w:rPr>
        <w:t xml:space="preserve"> </w:t>
      </w:r>
      <w:r w:rsidRPr="00EA29A9">
        <w:rPr>
          <w:rFonts w:ascii="Times New Roman" w:hAnsi="Times New Roman" w:cs="Times New Roman"/>
          <w:sz w:val="28"/>
          <w:szCs w:val="28"/>
        </w:rPr>
        <w:t>в</w:t>
      </w:r>
      <w:r w:rsidRPr="00EA29A9">
        <w:rPr>
          <w:rFonts w:ascii="Times New Roman" w:hAnsi="Times New Roman" w:cs="Times New Roman"/>
          <w:sz w:val="28"/>
          <w:szCs w:val="28"/>
          <w:lang w:val="en-US"/>
        </w:rPr>
        <w:t xml:space="preserve"> Past Continuous </w:t>
      </w:r>
      <w:r w:rsidRPr="00EA29A9">
        <w:rPr>
          <w:rFonts w:ascii="Times New Roman" w:hAnsi="Times New Roman" w:cs="Times New Roman"/>
          <w:sz w:val="28"/>
          <w:szCs w:val="28"/>
        </w:rPr>
        <w:t>и</w:t>
      </w:r>
      <w:r w:rsidRPr="00EA29A9">
        <w:rPr>
          <w:rFonts w:ascii="Times New Roman" w:hAnsi="Times New Roman" w:cs="Times New Roman"/>
          <w:sz w:val="28"/>
          <w:szCs w:val="28"/>
          <w:lang w:val="en-US"/>
        </w:rPr>
        <w:t xml:space="preserve"> Past Perfect, Present Continuous, Past Simple, Present Perfect.</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lang w:val="en-US"/>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lang w:val="en-US"/>
        </w:rPr>
      </w:pPr>
    </w:p>
    <w:p w:rsidR="00EA29A9" w:rsidRPr="005B65B2" w:rsidRDefault="00EA29A9" w:rsidP="00F427C2">
      <w:pPr>
        <w:shd w:val="clear" w:color="auto" w:fill="FFFFFF" w:themeFill="background1"/>
        <w:spacing w:after="0" w:line="276" w:lineRule="auto"/>
        <w:jc w:val="both"/>
        <w:rPr>
          <w:rFonts w:ascii="Times New Roman" w:hAnsi="Times New Roman" w:cs="Times New Roman"/>
          <w:sz w:val="28"/>
          <w:szCs w:val="28"/>
          <w:lang w:val="en-US"/>
        </w:rPr>
      </w:pPr>
      <w:bookmarkStart w:id="24" w:name="_Toc434850660"/>
      <w:bookmarkStart w:id="25" w:name="_Toc435412679"/>
      <w:bookmarkStart w:id="26" w:name="_Toc453968151"/>
    </w:p>
    <w:p w:rsidR="00EA29A9" w:rsidRPr="005B65B2" w:rsidRDefault="00EA29A9" w:rsidP="00F427C2">
      <w:pPr>
        <w:shd w:val="clear" w:color="auto" w:fill="FFFFFF" w:themeFill="background1"/>
        <w:spacing w:after="0" w:line="276" w:lineRule="auto"/>
        <w:jc w:val="both"/>
        <w:rPr>
          <w:rFonts w:ascii="Times New Roman" w:hAnsi="Times New Roman" w:cs="Times New Roman"/>
          <w:sz w:val="28"/>
          <w:szCs w:val="28"/>
          <w:lang w:val="en-US"/>
        </w:rPr>
      </w:pPr>
    </w:p>
    <w:p w:rsidR="00A2784A" w:rsidRPr="00EA29A9" w:rsidRDefault="00A2784A" w:rsidP="00F427C2">
      <w:pPr>
        <w:shd w:val="clear" w:color="auto" w:fill="FFFFFF" w:themeFill="background1"/>
        <w:spacing w:after="0" w:line="276" w:lineRule="auto"/>
        <w:jc w:val="both"/>
        <w:rPr>
          <w:rFonts w:ascii="Times New Roman" w:hAnsi="Times New Roman" w:cs="Times New Roman"/>
          <w:b/>
          <w:sz w:val="28"/>
          <w:szCs w:val="28"/>
        </w:rPr>
      </w:pPr>
      <w:r w:rsidRPr="00EA29A9">
        <w:rPr>
          <w:rFonts w:ascii="Times New Roman" w:hAnsi="Times New Roman" w:cs="Times New Roman"/>
          <w:b/>
          <w:sz w:val="28"/>
          <w:szCs w:val="28"/>
        </w:rPr>
        <w:t>История</w:t>
      </w:r>
      <w:bookmarkEnd w:id="24"/>
      <w:bookmarkEnd w:id="25"/>
      <w:bookmarkEnd w:id="26"/>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История» на уровне среднего общего образования:</w:t>
      </w:r>
    </w:p>
    <w:p w:rsidR="00A2784A" w:rsidRPr="00EA29A9"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EA29A9">
        <w:rPr>
          <w:rFonts w:ascii="Times New Roman" w:hAnsi="Times New Roman" w:cs="Times New Roman"/>
          <w:i/>
          <w:sz w:val="28"/>
          <w:szCs w:val="28"/>
        </w:rPr>
        <w:t>Выпускник на базовом уровне научится:</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рассматривать историю России как неотъемлемую часть мирового исторического процесса; </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знать основные даты и временные периоды всеобщей и отечественной истории из раздела дидактических единиц;</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пределять последовательность и длительность исторических событий, явлений, процессов;</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характеризовать место, обстоятельства, участников, результаты важнейших исторических событий;</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 xml:space="preserve">представлять культурное наследие России и других стран; </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 xml:space="preserve">работать с историческими документами; </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равнивать различные исторические документы, давать им общую характеристику; </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критически анализировать информацию из различных источников; </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оотносить иллюстративный материал с историческими событиями, явлениями, процессами, персоналиями;</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статистическую (информационную) таблицу, график, диаграмму как источники информации;</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 xml:space="preserve">использовать аудиовизуальный ряд как источник информации; </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оставлять описание исторических объектов и памятников на основе текста, иллюстраций, макетов, интернет-ресурсов; </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работать с хронологическими таблицами, картами и схемами; </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 xml:space="preserve">читать легенду исторической карты; </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 xml:space="preserve">владеть основной современной терминологией исторической науки, предусмотренной программой; </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 xml:space="preserve">демонстрировать умение вести диалог, участвовать в дискуссии по исторической тематике; </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ценивать роль личности в отечественной истории ХХ века;</w:t>
      </w:r>
    </w:p>
    <w:p w:rsidR="00A2784A" w:rsidRPr="00EA29A9" w:rsidRDefault="00A2784A" w:rsidP="002F40FE">
      <w:pPr>
        <w:pStyle w:val="a3"/>
        <w:numPr>
          <w:ilvl w:val="0"/>
          <w:numId w:val="50"/>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риентироваться в дискуссионных вопросах российской истории ХХ века и существующих в науке их современных версиях и трактовках.</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EA29A9"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EA29A9">
        <w:rPr>
          <w:rFonts w:ascii="Times New Roman" w:hAnsi="Times New Roman" w:cs="Times New Roman"/>
          <w:i/>
          <w:sz w:val="28"/>
          <w:szCs w:val="28"/>
        </w:rPr>
        <w:t>Выпускник на базовом уровне получит возможность научиться:</w:t>
      </w:r>
    </w:p>
    <w:p w:rsidR="00A2784A" w:rsidRPr="00EA29A9" w:rsidRDefault="00A2784A" w:rsidP="002F40FE">
      <w:pPr>
        <w:pStyle w:val="a3"/>
        <w:numPr>
          <w:ilvl w:val="0"/>
          <w:numId w:val="5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A2784A" w:rsidRPr="00EA29A9" w:rsidRDefault="00A2784A" w:rsidP="002F40FE">
      <w:pPr>
        <w:pStyle w:val="a3"/>
        <w:numPr>
          <w:ilvl w:val="0"/>
          <w:numId w:val="5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устанавливать аналогии и оценивать вклад разных стран в сокровищницу мировой культуры; </w:t>
      </w:r>
    </w:p>
    <w:p w:rsidR="00A2784A" w:rsidRPr="00EA29A9" w:rsidRDefault="00A2784A" w:rsidP="002F40FE">
      <w:pPr>
        <w:pStyle w:val="a3"/>
        <w:numPr>
          <w:ilvl w:val="0"/>
          <w:numId w:val="5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пределять место и время создания исторических документов; </w:t>
      </w:r>
    </w:p>
    <w:p w:rsidR="00A2784A" w:rsidRPr="00EA29A9" w:rsidRDefault="00A2784A" w:rsidP="002F40FE">
      <w:pPr>
        <w:pStyle w:val="a3"/>
        <w:numPr>
          <w:ilvl w:val="0"/>
          <w:numId w:val="5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A2784A" w:rsidRPr="00EA29A9" w:rsidRDefault="00A2784A" w:rsidP="002F40FE">
      <w:pPr>
        <w:pStyle w:val="a3"/>
        <w:numPr>
          <w:ilvl w:val="0"/>
          <w:numId w:val="5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характеризовать современные версии и трактовки важнейших проблем отечественной и всемирной истории;</w:t>
      </w:r>
    </w:p>
    <w:p w:rsidR="00A2784A" w:rsidRPr="00EA29A9" w:rsidRDefault="00A2784A" w:rsidP="002F40FE">
      <w:pPr>
        <w:pStyle w:val="a3"/>
        <w:numPr>
          <w:ilvl w:val="0"/>
          <w:numId w:val="5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A2784A" w:rsidRPr="00EA29A9" w:rsidRDefault="00A2784A" w:rsidP="002F40FE">
      <w:pPr>
        <w:pStyle w:val="a3"/>
        <w:numPr>
          <w:ilvl w:val="0"/>
          <w:numId w:val="5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A2784A" w:rsidRPr="00EA29A9" w:rsidRDefault="00A2784A" w:rsidP="002F40FE">
      <w:pPr>
        <w:pStyle w:val="a3"/>
        <w:numPr>
          <w:ilvl w:val="0"/>
          <w:numId w:val="5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едставлять историческую информацию в виде таблиц, схем, графиков и др., заполнять контурную карту;</w:t>
      </w:r>
    </w:p>
    <w:p w:rsidR="00A2784A" w:rsidRPr="00EA29A9" w:rsidRDefault="00A2784A" w:rsidP="002F40FE">
      <w:pPr>
        <w:pStyle w:val="a3"/>
        <w:numPr>
          <w:ilvl w:val="0"/>
          <w:numId w:val="5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оотносить историческое время, исторические события, действия и поступки исторических личностей ХХ века; </w:t>
      </w:r>
    </w:p>
    <w:p w:rsidR="00A2784A" w:rsidRPr="00EA29A9" w:rsidRDefault="00A2784A" w:rsidP="002F40FE">
      <w:pPr>
        <w:pStyle w:val="a3"/>
        <w:numPr>
          <w:ilvl w:val="0"/>
          <w:numId w:val="5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анализировать и оценивать исторические события местного масштаба в контексте общероссийской и мировой истории ХХ века; </w:t>
      </w:r>
    </w:p>
    <w:p w:rsidR="00A2784A" w:rsidRPr="00EA29A9" w:rsidRDefault="00A2784A" w:rsidP="002F40FE">
      <w:pPr>
        <w:pStyle w:val="a3"/>
        <w:numPr>
          <w:ilvl w:val="0"/>
          <w:numId w:val="5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A2784A" w:rsidRPr="00EA29A9" w:rsidRDefault="00A2784A" w:rsidP="002F40FE">
      <w:pPr>
        <w:pStyle w:val="a3"/>
        <w:numPr>
          <w:ilvl w:val="0"/>
          <w:numId w:val="5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иводить аргументы и примеры в защиту своей точки зрения; </w:t>
      </w:r>
    </w:p>
    <w:p w:rsidR="00A2784A" w:rsidRPr="00EA29A9" w:rsidRDefault="00A2784A" w:rsidP="002F40FE">
      <w:pPr>
        <w:pStyle w:val="a3"/>
        <w:numPr>
          <w:ilvl w:val="0"/>
          <w:numId w:val="5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именять полученные знания при анализе современной политики России;</w:t>
      </w:r>
    </w:p>
    <w:p w:rsidR="00A2784A" w:rsidRPr="00EA29A9" w:rsidRDefault="00A2784A" w:rsidP="002F40FE">
      <w:pPr>
        <w:pStyle w:val="a3"/>
        <w:numPr>
          <w:ilvl w:val="0"/>
          <w:numId w:val="51"/>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ладеть элементами проектной деятельност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EA29A9"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EA29A9">
        <w:rPr>
          <w:rFonts w:ascii="Times New Roman" w:hAnsi="Times New Roman" w:cs="Times New Roman"/>
          <w:i/>
          <w:sz w:val="28"/>
          <w:szCs w:val="28"/>
        </w:rPr>
        <w:t>Выпускник на углубленном уровне научится:</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 xml:space="preserve">владеть системными историческими знаниями, служащими основой для понимания места и роли России в мировой истории, соотнесения (синхронизации) </w:t>
      </w:r>
      <w:r w:rsidRPr="00EA29A9">
        <w:rPr>
          <w:rFonts w:ascii="Times New Roman" w:hAnsi="Times New Roman" w:cs="Times New Roman"/>
          <w:sz w:val="28"/>
          <w:szCs w:val="28"/>
        </w:rPr>
        <w:lastRenderedPageBreak/>
        <w:t>событий и процессов всемирной, национальной и региональной/локальной истории;</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характеризовать особенности исторического пути России, ее роль в мировом сообществе;</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пределять исторические предпосылки, условия, место и время создания исторических документов;</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пределять причинно-следственные, пространственные, временные связи между важнейшими событиями (явлениями, процессами);</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различать в исторической информации факты и мнения, исторические описания и исторические объяснения;</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езентовать историческую информацию в виде таблиц, схем, графиков;</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оотносить и оценивать исторические события локальной, региональной, общероссийской и мировой истории ХХ в.;</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критически оценивать вклад конкретных личностей в развитие человечества;</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зучать биографии политических деятелей, дипломатов, полководцев на основе комплексного использования энциклопедий, справочников;</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 xml:space="preserve">объяснять, в чем состояли мотивы, цели и результаты деятельности исторических личностей и политических групп в истории; </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lastRenderedPageBreak/>
        <w:t>объяснять, в чем состояли мотивы, цели и результаты деятельности исторических личностей и политических групп в истории;</w:t>
      </w:r>
    </w:p>
    <w:p w:rsidR="00A2784A" w:rsidRPr="00EA29A9" w:rsidRDefault="00A2784A" w:rsidP="002F40FE">
      <w:pPr>
        <w:pStyle w:val="a3"/>
        <w:numPr>
          <w:ilvl w:val="0"/>
          <w:numId w:val="52"/>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EA29A9"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EA29A9">
        <w:rPr>
          <w:rFonts w:ascii="Times New Roman" w:hAnsi="Times New Roman" w:cs="Times New Roman"/>
          <w:i/>
          <w:sz w:val="28"/>
          <w:szCs w:val="28"/>
        </w:rPr>
        <w:t>Выпускник на углубленном уровне получит возможность научиться:</w:t>
      </w:r>
    </w:p>
    <w:p w:rsidR="00A2784A" w:rsidRPr="00EA29A9" w:rsidRDefault="00A2784A" w:rsidP="002F40FE">
      <w:pPr>
        <w:pStyle w:val="a3"/>
        <w:numPr>
          <w:ilvl w:val="0"/>
          <w:numId w:val="5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A2784A" w:rsidRPr="00EA29A9" w:rsidRDefault="00A2784A" w:rsidP="002F40FE">
      <w:pPr>
        <w:pStyle w:val="a3"/>
        <w:numPr>
          <w:ilvl w:val="0"/>
          <w:numId w:val="5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A2784A" w:rsidRPr="00EA29A9" w:rsidRDefault="00A2784A" w:rsidP="002F40FE">
      <w:pPr>
        <w:pStyle w:val="a3"/>
        <w:numPr>
          <w:ilvl w:val="0"/>
          <w:numId w:val="5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A2784A" w:rsidRPr="00EA29A9" w:rsidRDefault="00A2784A" w:rsidP="002F40FE">
      <w:pPr>
        <w:pStyle w:val="a3"/>
        <w:numPr>
          <w:ilvl w:val="0"/>
          <w:numId w:val="5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A2784A" w:rsidRPr="00EA29A9" w:rsidRDefault="00A2784A" w:rsidP="002F40FE">
      <w:pPr>
        <w:pStyle w:val="a3"/>
        <w:numPr>
          <w:ilvl w:val="0"/>
          <w:numId w:val="5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A2784A" w:rsidRPr="00EA29A9" w:rsidRDefault="00A2784A" w:rsidP="002F40FE">
      <w:pPr>
        <w:pStyle w:val="a3"/>
        <w:numPr>
          <w:ilvl w:val="0"/>
          <w:numId w:val="5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A2784A" w:rsidRPr="00EA29A9" w:rsidRDefault="00A2784A" w:rsidP="002F40FE">
      <w:pPr>
        <w:pStyle w:val="a3"/>
        <w:numPr>
          <w:ilvl w:val="0"/>
          <w:numId w:val="5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знать основные подходы (концепции) в изучении истории;</w:t>
      </w:r>
    </w:p>
    <w:p w:rsidR="00A2784A" w:rsidRPr="00EA29A9" w:rsidRDefault="00A2784A" w:rsidP="002F40FE">
      <w:pPr>
        <w:pStyle w:val="a3"/>
        <w:numPr>
          <w:ilvl w:val="0"/>
          <w:numId w:val="5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знакомиться с оценками «трудных» вопросов истории;</w:t>
      </w:r>
    </w:p>
    <w:p w:rsidR="00A2784A" w:rsidRPr="00EA29A9" w:rsidRDefault="00A2784A" w:rsidP="002F40FE">
      <w:pPr>
        <w:pStyle w:val="a3"/>
        <w:numPr>
          <w:ilvl w:val="0"/>
          <w:numId w:val="5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A2784A" w:rsidRPr="00EA29A9" w:rsidRDefault="00A2784A" w:rsidP="002F40FE">
      <w:pPr>
        <w:pStyle w:val="a3"/>
        <w:numPr>
          <w:ilvl w:val="0"/>
          <w:numId w:val="5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A2784A" w:rsidRPr="00EA29A9" w:rsidRDefault="00A2784A" w:rsidP="002F40FE">
      <w:pPr>
        <w:pStyle w:val="a3"/>
        <w:numPr>
          <w:ilvl w:val="0"/>
          <w:numId w:val="5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lastRenderedPageBreak/>
        <w:t>корректно использовать терминологию исторической науки в ходе выступления, дискуссии и т.д.;</w:t>
      </w:r>
    </w:p>
    <w:p w:rsidR="00A2784A" w:rsidRPr="00EA29A9" w:rsidRDefault="00A2784A" w:rsidP="002F40FE">
      <w:pPr>
        <w:pStyle w:val="a3"/>
        <w:numPr>
          <w:ilvl w:val="0"/>
          <w:numId w:val="53"/>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едставлять результаты историко-познавательной деятельности в свободной форме с ориентацией на заданные параметры деятельност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EA29A9" w:rsidRDefault="00A2784A" w:rsidP="00F427C2">
      <w:pPr>
        <w:shd w:val="clear" w:color="auto" w:fill="FFFFFF" w:themeFill="background1"/>
        <w:spacing w:after="0" w:line="276" w:lineRule="auto"/>
        <w:jc w:val="both"/>
        <w:rPr>
          <w:rFonts w:ascii="Times New Roman" w:hAnsi="Times New Roman" w:cs="Times New Roman"/>
          <w:b/>
          <w:sz w:val="28"/>
          <w:szCs w:val="28"/>
        </w:rPr>
      </w:pPr>
      <w:bookmarkStart w:id="27" w:name="_Toc434850663"/>
      <w:bookmarkStart w:id="28" w:name="_Toc435412680"/>
      <w:bookmarkStart w:id="29" w:name="_Toc453968152"/>
      <w:r w:rsidRPr="00EA29A9">
        <w:rPr>
          <w:rFonts w:ascii="Times New Roman" w:hAnsi="Times New Roman" w:cs="Times New Roman"/>
          <w:b/>
          <w:sz w:val="28"/>
          <w:szCs w:val="28"/>
        </w:rPr>
        <w:t>География</w:t>
      </w:r>
      <w:bookmarkEnd w:id="27"/>
      <w:bookmarkEnd w:id="28"/>
      <w:bookmarkEnd w:id="29"/>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География» на уровне среднего общего образования:</w:t>
      </w:r>
    </w:p>
    <w:p w:rsidR="00A2784A" w:rsidRPr="00EA29A9"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EA29A9">
        <w:rPr>
          <w:rFonts w:ascii="Times New Roman" w:hAnsi="Times New Roman" w:cs="Times New Roman"/>
          <w:i/>
          <w:sz w:val="28"/>
          <w:szCs w:val="28"/>
        </w:rPr>
        <w:t>Выпускник на базовом уровне научится:</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онимать значение географии как науки и объяснять ее роль в решении проблем человечества;</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равнивать географические объекты между собой по заданным критериям;</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раскрывать причинно-следственные связи природно-хозяйственных явлений и процессов;</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ыделять и объяснять существенные признаки географических объектов и явлений;</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ыявлять и объяснять географические аспекты различных текущих событий и ситуаций;</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bookmarkStart w:id="30" w:name="h.2suumq8qn9ny" w:colFirst="0" w:colLast="0"/>
      <w:bookmarkEnd w:id="30"/>
      <w:r w:rsidRPr="00EA29A9">
        <w:rPr>
          <w:rFonts w:ascii="Times New Roman" w:hAnsi="Times New Roman" w:cs="Times New Roman"/>
          <w:sz w:val="28"/>
          <w:szCs w:val="28"/>
        </w:rPr>
        <w:t>описывать изменения геосистем в результате природных и антропогенных воздействий;</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bookmarkStart w:id="31" w:name="h.acvnlygo8lhv" w:colFirst="0" w:colLast="0"/>
      <w:bookmarkEnd w:id="31"/>
      <w:r w:rsidRPr="00EA29A9">
        <w:rPr>
          <w:rFonts w:ascii="Times New Roman" w:hAnsi="Times New Roman" w:cs="Times New Roman"/>
          <w:sz w:val="28"/>
          <w:szCs w:val="28"/>
        </w:rPr>
        <w:t>решать задачи по определению состояния окружающей среды, ее пригодности для жизни человека;</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ценивать демографическую ситуацию, процессы урбанизации, миграции в странах и регионах мира;</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бъяснять состав, структуру и закономерности размещения населения мира, регионов, стран и их частей;</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lastRenderedPageBreak/>
        <w:t>характеризовать географию рынка труда;</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рассчитывать численность населения с учетом естественного движения и миграции населения стран, регионов мира;</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анализировать факторы и объяснять закономерности размещения отраслей хозяйства отдельных стран и регионов мира;</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характеризовать отраслевую структуру хозяйства отдельных стран и регионов мира;</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иводить примеры, объясняющие географическое разделение труда;</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пределять принадлежность стран к одному из уровней экономического развития, используя показатель внутреннего валового продукта;</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ценивать место отдельных стран и регионов в мировом хозяйстве;</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ценивать роль России в мировом хозяйстве, системе международных финансово-экономических и политических отношений;</w:t>
      </w:r>
    </w:p>
    <w:p w:rsidR="00A2784A" w:rsidRPr="00EA29A9" w:rsidRDefault="00A2784A" w:rsidP="002F40FE">
      <w:pPr>
        <w:pStyle w:val="a3"/>
        <w:numPr>
          <w:ilvl w:val="0"/>
          <w:numId w:val="54"/>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бъяснять влияние глобальных проблем человечества на жизнь населения и развитие мирового хозяйства.</w:t>
      </w:r>
    </w:p>
    <w:p w:rsidR="00A2784A" w:rsidRPr="00A2784A" w:rsidRDefault="00A2784A" w:rsidP="00EA29A9">
      <w:pPr>
        <w:shd w:val="clear" w:color="auto" w:fill="FFFFFF" w:themeFill="background1"/>
        <w:spacing w:after="0" w:line="276" w:lineRule="auto"/>
        <w:ind w:firstLine="75"/>
        <w:jc w:val="both"/>
        <w:rPr>
          <w:rFonts w:ascii="Times New Roman" w:hAnsi="Times New Roman" w:cs="Times New Roman"/>
          <w:sz w:val="28"/>
          <w:szCs w:val="28"/>
        </w:rPr>
      </w:pPr>
    </w:p>
    <w:p w:rsidR="00A2784A" w:rsidRPr="00EA29A9"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EA29A9">
        <w:rPr>
          <w:rFonts w:ascii="Times New Roman" w:hAnsi="Times New Roman" w:cs="Times New Roman"/>
          <w:i/>
          <w:sz w:val="28"/>
          <w:szCs w:val="28"/>
        </w:rPr>
        <w:t>Выпускник на базовом уровне получит возможность научиться:</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характеризовать процессы, происходящие в географической среде; сравнивать процессы между собой, делать выводы на основе сравнения;</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оставлять географические описания населения, хозяйства и экологической обстановки отдельных стран и регионов мира;</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делать прогнозы развития географических систем и комплексов в результате изменения их компонентов;</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ыделять наиболее важные экологические, социально-экономические проблемы;</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давать научное объяснение процессам, явлениям, закономерностям, протекающим в географической оболочке;</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онимать и характеризовать причины возникновения процессов и явлений, влияющих на безопасность окружающей среды;</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раскрывать сущность интеграционных процессов в мировом сообществе;</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lastRenderedPageBreak/>
        <w:t>прогнозировать и оценивать изменения политической карты мира под влиянием международных отношений;</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ценивать социально-экономические последствия изменения современной политической карты мира;</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ценивать геополитические риски, вызванные социально-экономическими и геоэкологическими процессами, происходящими в мире;</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ценивать изменение отраслевой структуры отдельных стран и регионов мира;</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ценивать влияние отдельных стран и регионов на мировое хозяйство;</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анализировать региональную политику отдельных стран и регионов;</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анализировать основные направления международных исследований малоизученных территорий;</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A2784A" w:rsidRPr="00EA29A9" w:rsidRDefault="00A2784A" w:rsidP="002F40FE">
      <w:pPr>
        <w:pStyle w:val="a3"/>
        <w:numPr>
          <w:ilvl w:val="0"/>
          <w:numId w:val="55"/>
        </w:numPr>
        <w:shd w:val="clear" w:color="auto" w:fill="FFFFFF" w:themeFill="background1"/>
        <w:spacing w:after="0" w:line="276" w:lineRule="auto"/>
        <w:jc w:val="both"/>
        <w:rPr>
          <w:rFonts w:ascii="Times New Roman" w:hAnsi="Times New Roman" w:cs="Times New Roman"/>
          <w:sz w:val="28"/>
          <w:szCs w:val="28"/>
        </w:rPr>
      </w:pPr>
      <w:bookmarkStart w:id="32" w:name="h.6t3mrq4bbd2k" w:colFirst="0" w:colLast="0"/>
      <w:bookmarkEnd w:id="32"/>
      <w:r w:rsidRPr="00EA29A9">
        <w:rPr>
          <w:rFonts w:ascii="Times New Roman" w:hAnsi="Times New Roman" w:cs="Times New Roman"/>
          <w:sz w:val="28"/>
          <w:szCs w:val="28"/>
        </w:rPr>
        <w:t>давать оценку международной деятельности, направленной на решение глобальных проблем человечеств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bookmarkStart w:id="33" w:name="h.msinstug8ch5" w:colFirst="0" w:colLast="0"/>
      <w:bookmarkEnd w:id="33"/>
    </w:p>
    <w:p w:rsidR="00A2784A" w:rsidRPr="00EA29A9"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EA29A9">
        <w:rPr>
          <w:rFonts w:ascii="Times New Roman" w:hAnsi="Times New Roman" w:cs="Times New Roman"/>
          <w:i/>
          <w:sz w:val="28"/>
          <w:szCs w:val="28"/>
        </w:rPr>
        <w:t>Выпускник на углубленном уровне научится:</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пределять роль современного комплекса географических наук в решении современных научных и практических задач;</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оводить простейшую географическую экспертизу разнообразных природных, социально-экономических и экологических процессов;</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спользовать геоинформационные системы для получения, хранения и обработки информации;</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составлять комплексные географические характеристики природно-хозяйственных систем;</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lastRenderedPageBreak/>
        <w:t>создавать простейшие модели природных, социально-экономических и геоэкологических объектов, явлений и процессов;</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огнозировать изменения геосистем под влиянием природных и антропогенных факторов;</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анализировать причины формирования природно-территориальных и природно-хозяйственных систем и факторы, влияющие на их развитие;</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рогнозировать изменение численности и структуры населения мира и отдельных регионов;</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анализировать рынок труда, прогнозировать развитие рынка труда на основе динамики его изменений;</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ценивать вклад отдельных  регионов в мировое хозяйство;</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A2784A" w:rsidRPr="00EA29A9" w:rsidRDefault="00A2784A" w:rsidP="002F40FE">
      <w:pPr>
        <w:pStyle w:val="a3"/>
        <w:numPr>
          <w:ilvl w:val="0"/>
          <w:numId w:val="56"/>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давать оценку международной деятельности, направленной на решение глобальных проблем человечеств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EA29A9"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EA29A9">
        <w:rPr>
          <w:rFonts w:ascii="Times New Roman" w:hAnsi="Times New Roman" w:cs="Times New Roman"/>
          <w:i/>
          <w:sz w:val="28"/>
          <w:szCs w:val="28"/>
        </w:rPr>
        <w:t>Выпускник на углубленном уровне получит возможность научиться:</w:t>
      </w:r>
    </w:p>
    <w:p w:rsidR="00A2784A" w:rsidRPr="00EA29A9" w:rsidRDefault="00A2784A" w:rsidP="002F40FE">
      <w:pPr>
        <w:pStyle w:val="a3"/>
        <w:numPr>
          <w:ilvl w:val="0"/>
          <w:numId w:val="57"/>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A2784A" w:rsidRPr="00EA29A9" w:rsidRDefault="00A2784A" w:rsidP="002F40FE">
      <w:pPr>
        <w:pStyle w:val="a3"/>
        <w:numPr>
          <w:ilvl w:val="0"/>
          <w:numId w:val="57"/>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A2784A" w:rsidRPr="00EA29A9" w:rsidRDefault="00A2784A" w:rsidP="002F40FE">
      <w:pPr>
        <w:pStyle w:val="a3"/>
        <w:numPr>
          <w:ilvl w:val="0"/>
          <w:numId w:val="57"/>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выявлять и оценивать географические аспекты устойчивого развития территории, региона, страны;</w:t>
      </w:r>
    </w:p>
    <w:p w:rsidR="00A2784A" w:rsidRPr="00EA29A9" w:rsidRDefault="00A2784A" w:rsidP="002F40FE">
      <w:pPr>
        <w:pStyle w:val="a3"/>
        <w:numPr>
          <w:ilvl w:val="0"/>
          <w:numId w:val="57"/>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A2784A" w:rsidRPr="00EA29A9" w:rsidRDefault="00A2784A" w:rsidP="002F40FE">
      <w:pPr>
        <w:pStyle w:val="a3"/>
        <w:numPr>
          <w:ilvl w:val="0"/>
          <w:numId w:val="57"/>
        </w:numPr>
        <w:shd w:val="clear" w:color="auto" w:fill="FFFFFF" w:themeFill="background1"/>
        <w:spacing w:after="0" w:line="276" w:lineRule="auto"/>
        <w:jc w:val="both"/>
        <w:rPr>
          <w:rFonts w:ascii="Times New Roman" w:hAnsi="Times New Roman" w:cs="Times New Roman"/>
          <w:sz w:val="28"/>
          <w:szCs w:val="28"/>
        </w:rPr>
      </w:pPr>
      <w:r w:rsidRPr="00EA29A9">
        <w:rPr>
          <w:rFonts w:ascii="Times New Roman" w:hAnsi="Times New Roman" w:cs="Times New Roman"/>
          <w:sz w:val="28"/>
          <w:szCs w:val="28"/>
        </w:rPr>
        <w:t>моделировать и проектировать территориальные взаимодействия различных географических явлений и процессов.</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8E20E0" w:rsidRDefault="00A2784A" w:rsidP="00F427C2">
      <w:pPr>
        <w:shd w:val="clear" w:color="auto" w:fill="FFFFFF" w:themeFill="background1"/>
        <w:spacing w:after="0" w:line="276" w:lineRule="auto"/>
        <w:jc w:val="both"/>
        <w:rPr>
          <w:rFonts w:ascii="Times New Roman" w:hAnsi="Times New Roman" w:cs="Times New Roman"/>
          <w:b/>
          <w:sz w:val="28"/>
          <w:szCs w:val="28"/>
        </w:rPr>
      </w:pPr>
      <w:bookmarkStart w:id="34" w:name="_Toc434850666"/>
      <w:bookmarkStart w:id="35" w:name="_Toc435412681"/>
      <w:bookmarkStart w:id="36" w:name="_Toc453968153"/>
      <w:r w:rsidRPr="008E20E0">
        <w:rPr>
          <w:rFonts w:ascii="Times New Roman" w:hAnsi="Times New Roman" w:cs="Times New Roman"/>
          <w:b/>
          <w:sz w:val="28"/>
          <w:szCs w:val="28"/>
        </w:rPr>
        <w:lastRenderedPageBreak/>
        <w:t>Экономика</w:t>
      </w:r>
      <w:bookmarkEnd w:id="34"/>
      <w:bookmarkEnd w:id="35"/>
      <w:bookmarkEnd w:id="36"/>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Экономика» на уровне среднего общего образования:</w:t>
      </w:r>
    </w:p>
    <w:p w:rsidR="008E20E0" w:rsidRPr="008E20E0" w:rsidRDefault="008E20E0" w:rsidP="00F427C2">
      <w:pPr>
        <w:shd w:val="clear" w:color="auto" w:fill="FFFFFF" w:themeFill="background1"/>
        <w:spacing w:after="0" w:line="276" w:lineRule="auto"/>
        <w:jc w:val="both"/>
        <w:rPr>
          <w:rFonts w:ascii="Times New Roman" w:hAnsi="Times New Roman" w:cs="Times New Roman"/>
          <w:i/>
          <w:sz w:val="28"/>
          <w:szCs w:val="28"/>
        </w:rPr>
      </w:pPr>
    </w:p>
    <w:p w:rsidR="00A2784A" w:rsidRPr="008E20E0"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8E20E0">
        <w:rPr>
          <w:rFonts w:ascii="Times New Roman" w:hAnsi="Times New Roman" w:cs="Times New Roman"/>
          <w:i/>
          <w:sz w:val="28"/>
          <w:szCs w:val="28"/>
        </w:rPr>
        <w:t>Выпускник на базовом уровне научится:</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концепции экономики</w:t>
      </w:r>
    </w:p>
    <w:p w:rsidR="00A2784A" w:rsidRPr="008E20E0" w:rsidRDefault="008E20E0" w:rsidP="002F40FE">
      <w:pPr>
        <w:pStyle w:val="a3"/>
        <w:numPr>
          <w:ilvl w:val="0"/>
          <w:numId w:val="58"/>
        </w:num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в</w:t>
      </w:r>
      <w:r w:rsidR="00A2784A" w:rsidRPr="008E20E0">
        <w:rPr>
          <w:rFonts w:ascii="Times New Roman" w:hAnsi="Times New Roman" w:cs="Times New Roman"/>
          <w:sz w:val="28"/>
          <w:szCs w:val="28"/>
        </w:rPr>
        <w:t>ыявлять ограниченность ресурсов по отношению к потребностям;</w:t>
      </w:r>
    </w:p>
    <w:p w:rsidR="00A2784A" w:rsidRPr="008E20E0" w:rsidRDefault="00A2784A" w:rsidP="002F40FE">
      <w:pPr>
        <w:pStyle w:val="a3"/>
        <w:numPr>
          <w:ilvl w:val="0"/>
          <w:numId w:val="5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свободное и экономическое благо;</w:t>
      </w:r>
    </w:p>
    <w:p w:rsidR="00A2784A" w:rsidRPr="008E20E0" w:rsidRDefault="00A2784A" w:rsidP="002F40FE">
      <w:pPr>
        <w:pStyle w:val="a3"/>
        <w:numPr>
          <w:ilvl w:val="0"/>
          <w:numId w:val="5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в виде графика кривую производственных возможностей;</w:t>
      </w:r>
    </w:p>
    <w:p w:rsidR="00A2784A" w:rsidRPr="008E20E0" w:rsidRDefault="00A2784A" w:rsidP="002F40FE">
      <w:pPr>
        <w:pStyle w:val="a3"/>
        <w:numPr>
          <w:ilvl w:val="0"/>
          <w:numId w:val="5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факторы производства;</w:t>
      </w:r>
    </w:p>
    <w:p w:rsidR="00A2784A" w:rsidRPr="008E20E0" w:rsidRDefault="00A2784A" w:rsidP="002F40FE">
      <w:pPr>
        <w:pStyle w:val="a3"/>
        <w:numPr>
          <w:ilvl w:val="0"/>
          <w:numId w:val="5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типы экономических систем.</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икроэкономика</w:t>
      </w:r>
    </w:p>
    <w:p w:rsidR="00A2784A" w:rsidRPr="008E20E0" w:rsidRDefault="008E20E0" w:rsidP="002F40FE">
      <w:pPr>
        <w:pStyle w:val="a3"/>
        <w:numPr>
          <w:ilvl w:val="0"/>
          <w:numId w:val="5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w:t>
      </w:r>
      <w:r w:rsidR="00A2784A" w:rsidRPr="008E20E0">
        <w:rPr>
          <w:rFonts w:ascii="Times New Roman" w:hAnsi="Times New Roman" w:cs="Times New Roman"/>
          <w:sz w:val="28"/>
          <w:szCs w:val="28"/>
        </w:rPr>
        <w:t>нализировать и планировать структуру семейного бюджета собственной семьи;</w:t>
      </w:r>
    </w:p>
    <w:p w:rsidR="00A2784A" w:rsidRPr="008E20E0" w:rsidRDefault="00A2784A" w:rsidP="002F40FE">
      <w:pPr>
        <w:pStyle w:val="a3"/>
        <w:numPr>
          <w:ilvl w:val="0"/>
          <w:numId w:val="5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нимать рациональные решения в условиях относительной ограниченности доступных ресурсов;</w:t>
      </w:r>
    </w:p>
    <w:p w:rsidR="00A2784A" w:rsidRPr="008E20E0" w:rsidRDefault="00A2784A" w:rsidP="002F40FE">
      <w:pPr>
        <w:pStyle w:val="a3"/>
        <w:numPr>
          <w:ilvl w:val="0"/>
          <w:numId w:val="5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закономерности и взаимосвязь спроса и предложения;</w:t>
      </w:r>
    </w:p>
    <w:p w:rsidR="00A2784A" w:rsidRPr="008E20E0" w:rsidRDefault="00A2784A" w:rsidP="002F40FE">
      <w:pPr>
        <w:pStyle w:val="a3"/>
        <w:numPr>
          <w:ilvl w:val="0"/>
          <w:numId w:val="5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организационно-правовые формы предпринимательской деятельности;</w:t>
      </w:r>
    </w:p>
    <w:p w:rsidR="00A2784A" w:rsidRPr="008E20E0" w:rsidRDefault="00A2784A" w:rsidP="002F40FE">
      <w:pPr>
        <w:pStyle w:val="a3"/>
        <w:numPr>
          <w:ilvl w:val="0"/>
          <w:numId w:val="5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российских предприятий разных организационно-правовых форм;</w:t>
      </w:r>
    </w:p>
    <w:p w:rsidR="00A2784A" w:rsidRPr="008E20E0" w:rsidRDefault="00A2784A" w:rsidP="002F40FE">
      <w:pPr>
        <w:pStyle w:val="a3"/>
        <w:numPr>
          <w:ilvl w:val="0"/>
          <w:numId w:val="5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виды ценных бумаг;</w:t>
      </w:r>
    </w:p>
    <w:p w:rsidR="00A2784A" w:rsidRPr="008E20E0" w:rsidRDefault="00A2784A" w:rsidP="002F40FE">
      <w:pPr>
        <w:pStyle w:val="a3"/>
        <w:numPr>
          <w:ilvl w:val="0"/>
          <w:numId w:val="5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разницу между постоянными и переменными издержками;</w:t>
      </w:r>
    </w:p>
    <w:p w:rsidR="00A2784A" w:rsidRPr="008E20E0" w:rsidRDefault="00A2784A" w:rsidP="002F40FE">
      <w:pPr>
        <w:pStyle w:val="a3"/>
        <w:numPr>
          <w:ilvl w:val="0"/>
          <w:numId w:val="5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взаимосвязь факторов производства и факторов дохода;</w:t>
      </w:r>
    </w:p>
    <w:p w:rsidR="00A2784A" w:rsidRPr="008E20E0" w:rsidRDefault="00A2784A" w:rsidP="002F40FE">
      <w:pPr>
        <w:pStyle w:val="a3"/>
        <w:numPr>
          <w:ilvl w:val="0"/>
          <w:numId w:val="5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факторов, влияющих на производительность труда;</w:t>
      </w:r>
    </w:p>
    <w:p w:rsidR="00A2784A" w:rsidRPr="008E20E0" w:rsidRDefault="00A2784A" w:rsidP="002F40FE">
      <w:pPr>
        <w:pStyle w:val="a3"/>
        <w:numPr>
          <w:ilvl w:val="0"/>
          <w:numId w:val="5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социально-экономическую роль и функции предпринимательства;</w:t>
      </w:r>
    </w:p>
    <w:p w:rsidR="00A2784A" w:rsidRPr="008E20E0" w:rsidRDefault="00A2784A" w:rsidP="002F40FE">
      <w:pPr>
        <w:pStyle w:val="a3"/>
        <w:numPr>
          <w:ilvl w:val="0"/>
          <w:numId w:val="5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ешать познавательные и практические задачи, отражающие типичные экономические задачи по микроэкономике.</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кроэкономика</w:t>
      </w:r>
    </w:p>
    <w:p w:rsidR="00A2784A" w:rsidRPr="008E20E0" w:rsidRDefault="008E20E0"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w:t>
      </w:r>
      <w:r w:rsidR="00A2784A" w:rsidRPr="008E20E0">
        <w:rPr>
          <w:rFonts w:ascii="Times New Roman" w:hAnsi="Times New Roman" w:cs="Times New Roman"/>
          <w:sz w:val="28"/>
          <w:szCs w:val="28"/>
        </w:rPr>
        <w:t>риводить примеры влияния государства на экономику;</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общественно-полезные блага в собственном окружении;</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факторов, влияющих на производительность труда;</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назначение различных видов налогов;</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результаты и действия монетарной и фискальной политики государства;</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сферы применения показателя ВВП;</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приводить примеры сфер расходования (статей) государственного бюджета России;</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макроэкономических последствий инфляции;</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факторы, влияющие на экономический рост;</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экономической функции денег в реальной жизни;</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сферы применения различных форм денег;</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практическое назначение основных элементов банковской системы;</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виды кредитов и сферу их использования;</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ешать прикладные задачи на расчет процентной ставки по кредиту;</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причины неравенства доходов;</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меры государственной политики по снижению безработицы;</w:t>
      </w:r>
    </w:p>
    <w:p w:rsidR="00A2784A" w:rsidRPr="008E20E0" w:rsidRDefault="00A2784A" w:rsidP="002F40FE">
      <w:pPr>
        <w:pStyle w:val="a3"/>
        <w:numPr>
          <w:ilvl w:val="0"/>
          <w:numId w:val="6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социальных последствий безработицы.</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ждународная экономика</w:t>
      </w:r>
    </w:p>
    <w:p w:rsidR="00A2784A" w:rsidRPr="008E20E0" w:rsidRDefault="008E20E0" w:rsidP="002F40FE">
      <w:pPr>
        <w:pStyle w:val="a3"/>
        <w:numPr>
          <w:ilvl w:val="0"/>
          <w:numId w:val="6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w:t>
      </w:r>
      <w:r w:rsidR="00A2784A" w:rsidRPr="008E20E0">
        <w:rPr>
          <w:rFonts w:ascii="Times New Roman" w:hAnsi="Times New Roman" w:cs="Times New Roman"/>
          <w:sz w:val="28"/>
          <w:szCs w:val="28"/>
        </w:rPr>
        <w:t>риводить примеры глобальных проблем в современных международных экономических отношениях;</w:t>
      </w:r>
    </w:p>
    <w:p w:rsidR="00A2784A" w:rsidRPr="008E20E0" w:rsidRDefault="00A2784A" w:rsidP="002F40FE">
      <w:pPr>
        <w:pStyle w:val="a3"/>
        <w:numPr>
          <w:ilvl w:val="0"/>
          <w:numId w:val="6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назначение международной торговли;</w:t>
      </w:r>
    </w:p>
    <w:p w:rsidR="00A2784A" w:rsidRPr="008E20E0" w:rsidRDefault="00A2784A" w:rsidP="002F40FE">
      <w:pPr>
        <w:pStyle w:val="a3"/>
        <w:numPr>
          <w:ilvl w:val="0"/>
          <w:numId w:val="6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основывать выбор использования видов валют в различных условиях;</w:t>
      </w:r>
    </w:p>
    <w:p w:rsidR="00A2784A" w:rsidRPr="008E20E0" w:rsidRDefault="00A2784A" w:rsidP="002F40FE">
      <w:pPr>
        <w:pStyle w:val="a3"/>
        <w:numPr>
          <w:ilvl w:val="0"/>
          <w:numId w:val="6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глобализации мировой экономики;</w:t>
      </w:r>
    </w:p>
    <w:p w:rsidR="00A2784A" w:rsidRPr="008E20E0" w:rsidRDefault="00A2784A" w:rsidP="002F40FE">
      <w:pPr>
        <w:pStyle w:val="a3"/>
        <w:numPr>
          <w:ilvl w:val="0"/>
          <w:numId w:val="6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2784A" w:rsidRPr="008E20E0" w:rsidRDefault="00A2784A" w:rsidP="002F40FE">
      <w:pPr>
        <w:pStyle w:val="a3"/>
        <w:numPr>
          <w:ilvl w:val="0"/>
          <w:numId w:val="6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формы и последствия существующих экономических институтов на социально-экономическом развитии обществ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8E20E0"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8E20E0">
        <w:rPr>
          <w:rFonts w:ascii="Times New Roman" w:hAnsi="Times New Roman" w:cs="Times New Roman"/>
          <w:i/>
          <w:sz w:val="28"/>
          <w:szCs w:val="28"/>
        </w:rPr>
        <w:t>Выпускник на базовом уровне получит возможность научиться:</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концепции экономики</w:t>
      </w:r>
    </w:p>
    <w:p w:rsidR="00A2784A" w:rsidRPr="008E20E0" w:rsidRDefault="008E20E0" w:rsidP="002F40FE">
      <w:pPr>
        <w:pStyle w:val="a3"/>
        <w:numPr>
          <w:ilvl w:val="0"/>
          <w:numId w:val="6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w:t>
      </w:r>
      <w:r w:rsidR="00A2784A" w:rsidRPr="008E20E0">
        <w:rPr>
          <w:rFonts w:ascii="Times New Roman" w:hAnsi="Times New Roman" w:cs="Times New Roman"/>
          <w:sz w:val="28"/>
          <w:szCs w:val="28"/>
        </w:rPr>
        <w:t>роводить анализ достоинств и недостатков типов экономических систем;</w:t>
      </w:r>
    </w:p>
    <w:p w:rsidR="00A2784A" w:rsidRPr="008E20E0" w:rsidRDefault="00A2784A" w:rsidP="002F40FE">
      <w:pPr>
        <w:pStyle w:val="a3"/>
        <w:numPr>
          <w:ilvl w:val="0"/>
          <w:numId w:val="6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события общественной и политической жизни с экономической точки зрения, используя различные источники информации;</w:t>
      </w:r>
    </w:p>
    <w:p w:rsidR="00A2784A" w:rsidRPr="008E20E0" w:rsidRDefault="00A2784A" w:rsidP="002F40FE">
      <w:pPr>
        <w:pStyle w:val="a3"/>
        <w:numPr>
          <w:ilvl w:val="0"/>
          <w:numId w:val="6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менять теоретические знания по экономике для практической деятельности и повседневной жизни;</w:t>
      </w:r>
    </w:p>
    <w:p w:rsidR="00A2784A" w:rsidRPr="008E20E0" w:rsidRDefault="00A2784A" w:rsidP="002F40FE">
      <w:pPr>
        <w:pStyle w:val="a3"/>
        <w:numPr>
          <w:ilvl w:val="0"/>
          <w:numId w:val="6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A2784A" w:rsidRPr="008E20E0" w:rsidRDefault="00A2784A" w:rsidP="002F40FE">
      <w:pPr>
        <w:pStyle w:val="a3"/>
        <w:numPr>
          <w:ilvl w:val="0"/>
          <w:numId w:val="6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A2784A" w:rsidRPr="008E20E0" w:rsidRDefault="00A2784A" w:rsidP="002F40FE">
      <w:pPr>
        <w:pStyle w:val="a3"/>
        <w:numPr>
          <w:ilvl w:val="0"/>
          <w:numId w:val="6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находить информацию по предмету экономической теории из источников различного типа;</w:t>
      </w:r>
    </w:p>
    <w:p w:rsidR="00A2784A" w:rsidRPr="008E20E0" w:rsidRDefault="00A2784A" w:rsidP="002F40FE">
      <w:pPr>
        <w:pStyle w:val="a3"/>
        <w:numPr>
          <w:ilvl w:val="0"/>
          <w:numId w:val="6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икроэкономика</w:t>
      </w:r>
    </w:p>
    <w:p w:rsidR="00A2784A" w:rsidRPr="008E20E0" w:rsidRDefault="008E20E0"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w:t>
      </w:r>
      <w:r w:rsidR="00A2784A" w:rsidRPr="008E20E0">
        <w:rPr>
          <w:rFonts w:ascii="Times New Roman" w:hAnsi="Times New Roman" w:cs="Times New Roman"/>
          <w:sz w:val="28"/>
          <w:szCs w:val="28"/>
        </w:rPr>
        <w:t>рименять полученные теоретические и практические знания для определения экономически рационального поведения;</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спользовать приобретенные знания для экономически грамотного поведения в современном мире;</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грамотно применять полученные знания для оценки собственных экономических действий в качестве потребителя, члена семьи и гражданина;</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ективно оценивать эффективность деятельности предприятия;</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оводить анализ организационно-правовых форм крупного и малого бизнеса;</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практическое назначение франчайзинга и сферы его применения;</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и сопоставлять различия между менеджментом и предпринимательством;</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практическое назначение основных функций менеджмента;</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место маркетинга в деятельности организации;</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эффективность рекламы на основе ключевых принципов ее создания;</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равнивать рынки с интенсивной и несовершенной конкуренцией;</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онимать необходимость соблюдения предписаний, предлагаемых в договорах по кредитам, ипотеке и в  трудовых договорах;</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спользовать знания о формах предпринимательства в реальной жизни;</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предпринимательские способности;</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объективно оценивать и критически относиться к недобросовестной рекламе в средствах массовой информации;</w:t>
      </w:r>
    </w:p>
    <w:p w:rsidR="00A2784A" w:rsidRPr="008E20E0" w:rsidRDefault="00A2784A" w:rsidP="002F40FE">
      <w:pPr>
        <w:pStyle w:val="a3"/>
        <w:numPr>
          <w:ilvl w:val="0"/>
          <w:numId w:val="6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менять полученные экономические знания для эффективного исполнения основных социально-экономических ролей заемщика и акционер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кроэкономика</w:t>
      </w:r>
    </w:p>
    <w:p w:rsidR="00A2784A" w:rsidRPr="008E20E0" w:rsidRDefault="008E20E0" w:rsidP="002F40FE">
      <w:pPr>
        <w:pStyle w:val="a3"/>
        <w:numPr>
          <w:ilvl w:val="0"/>
          <w:numId w:val="6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w:t>
      </w:r>
      <w:r w:rsidR="00A2784A" w:rsidRPr="008E20E0">
        <w:rPr>
          <w:rFonts w:ascii="Times New Roman" w:hAnsi="Times New Roman" w:cs="Times New Roman"/>
          <w:sz w:val="28"/>
          <w:szCs w:val="28"/>
        </w:rPr>
        <w:t>реобразовывать и использовать экономическую информацию по макроэкономике для решения практических вопросов в учебной деятельности;</w:t>
      </w:r>
    </w:p>
    <w:p w:rsidR="00A2784A" w:rsidRPr="008E20E0" w:rsidRDefault="00A2784A" w:rsidP="002F40FE">
      <w:pPr>
        <w:pStyle w:val="a3"/>
        <w:numPr>
          <w:ilvl w:val="0"/>
          <w:numId w:val="6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A2784A" w:rsidRPr="008E20E0" w:rsidRDefault="00A2784A" w:rsidP="002F40FE">
      <w:pPr>
        <w:pStyle w:val="a3"/>
        <w:numPr>
          <w:ilvl w:val="0"/>
          <w:numId w:val="6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ективно оценивать экономическую информацию, критически относиться к псевдонаучной информации по макроэкономическим вопросам;</w:t>
      </w:r>
    </w:p>
    <w:p w:rsidR="00A2784A" w:rsidRPr="008E20E0" w:rsidRDefault="00A2784A" w:rsidP="002F40FE">
      <w:pPr>
        <w:pStyle w:val="a3"/>
        <w:numPr>
          <w:ilvl w:val="0"/>
          <w:numId w:val="6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A2784A" w:rsidRPr="008E20E0" w:rsidRDefault="00A2784A" w:rsidP="002F40FE">
      <w:pPr>
        <w:pStyle w:val="a3"/>
        <w:numPr>
          <w:ilvl w:val="0"/>
          <w:numId w:val="6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на основе различных параметров возможные уровни оплаты труда;</w:t>
      </w:r>
    </w:p>
    <w:p w:rsidR="00A2784A" w:rsidRPr="008E20E0" w:rsidRDefault="00A2784A" w:rsidP="002F40FE">
      <w:pPr>
        <w:pStyle w:val="a3"/>
        <w:numPr>
          <w:ilvl w:val="0"/>
          <w:numId w:val="6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на примерах объяснять разницу между основными формами заработной платы и стимулирования труда;</w:t>
      </w:r>
    </w:p>
    <w:p w:rsidR="00A2784A" w:rsidRPr="008E20E0" w:rsidRDefault="00A2784A" w:rsidP="002F40FE">
      <w:pPr>
        <w:pStyle w:val="a3"/>
        <w:numPr>
          <w:ilvl w:val="0"/>
          <w:numId w:val="6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менять теоретические знания по макроэкономике для практической деятельности и повседневной жизни;</w:t>
      </w:r>
    </w:p>
    <w:p w:rsidR="00A2784A" w:rsidRPr="008E20E0" w:rsidRDefault="00A2784A" w:rsidP="002F40FE">
      <w:pPr>
        <w:pStyle w:val="a3"/>
        <w:numPr>
          <w:ilvl w:val="0"/>
          <w:numId w:val="6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влияние инфляции и безработицы на экономическое развитие государства;</w:t>
      </w:r>
    </w:p>
    <w:p w:rsidR="00A2784A" w:rsidRPr="008E20E0" w:rsidRDefault="00A2784A" w:rsidP="002F40FE">
      <w:pPr>
        <w:pStyle w:val="a3"/>
        <w:numPr>
          <w:ilvl w:val="0"/>
          <w:numId w:val="6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A2784A" w:rsidRPr="008E20E0" w:rsidRDefault="00A2784A" w:rsidP="002F40FE">
      <w:pPr>
        <w:pStyle w:val="a3"/>
        <w:numPr>
          <w:ilvl w:val="0"/>
          <w:numId w:val="6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грамотно обращаться с деньгами в повседневной жизни;</w:t>
      </w:r>
    </w:p>
    <w:p w:rsidR="00A2784A" w:rsidRPr="008E20E0" w:rsidRDefault="00A2784A" w:rsidP="002F40FE">
      <w:pPr>
        <w:pStyle w:val="a3"/>
        <w:numPr>
          <w:ilvl w:val="0"/>
          <w:numId w:val="6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ешать с опорой на полученные знания познавательные и практические задачи, отражающие типичные экономические задачи по макроэкономике;</w:t>
      </w:r>
    </w:p>
    <w:p w:rsidR="00A2784A" w:rsidRPr="008E20E0" w:rsidRDefault="00A2784A" w:rsidP="002F40FE">
      <w:pPr>
        <w:pStyle w:val="a3"/>
        <w:numPr>
          <w:ilvl w:val="0"/>
          <w:numId w:val="6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A2784A" w:rsidRPr="008E20E0" w:rsidRDefault="00A2784A" w:rsidP="002F40FE">
      <w:pPr>
        <w:pStyle w:val="a3"/>
        <w:numPr>
          <w:ilvl w:val="0"/>
          <w:numId w:val="6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спользовать экономические понятия по макроэкономике в проектной деятельности;</w:t>
      </w:r>
    </w:p>
    <w:p w:rsidR="00A2784A" w:rsidRPr="008E20E0" w:rsidRDefault="00A2784A" w:rsidP="002F40FE">
      <w:pPr>
        <w:pStyle w:val="a3"/>
        <w:numPr>
          <w:ilvl w:val="0"/>
          <w:numId w:val="6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8E20E0" w:rsidRDefault="008E20E0" w:rsidP="00F427C2">
      <w:pPr>
        <w:shd w:val="clear" w:color="auto" w:fill="FFFFFF" w:themeFill="background1"/>
        <w:spacing w:after="0" w:line="276" w:lineRule="auto"/>
        <w:jc w:val="both"/>
        <w:rPr>
          <w:rFonts w:ascii="Times New Roman" w:hAnsi="Times New Roman" w:cs="Times New Roman"/>
          <w:sz w:val="28"/>
          <w:szCs w:val="28"/>
        </w:rPr>
      </w:pPr>
    </w:p>
    <w:p w:rsidR="008E20E0" w:rsidRDefault="008E20E0"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Международная экономика</w:t>
      </w:r>
    </w:p>
    <w:p w:rsidR="00A2784A" w:rsidRPr="008E20E0" w:rsidRDefault="008E20E0" w:rsidP="002F40FE">
      <w:pPr>
        <w:pStyle w:val="a3"/>
        <w:numPr>
          <w:ilvl w:val="0"/>
          <w:numId w:val="6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w:t>
      </w:r>
      <w:r w:rsidR="00A2784A" w:rsidRPr="008E20E0">
        <w:rPr>
          <w:rFonts w:ascii="Times New Roman" w:hAnsi="Times New Roman" w:cs="Times New Roman"/>
          <w:sz w:val="28"/>
          <w:szCs w:val="28"/>
        </w:rPr>
        <w:t>бъективно оценивать экономическую информацию, критически относиться к псевдонаучной информации по международной торговле;</w:t>
      </w:r>
    </w:p>
    <w:p w:rsidR="00A2784A" w:rsidRPr="008E20E0" w:rsidRDefault="00A2784A" w:rsidP="002F40FE">
      <w:pPr>
        <w:pStyle w:val="a3"/>
        <w:numPr>
          <w:ilvl w:val="0"/>
          <w:numId w:val="6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менять теоретические знания по международной экономике для практической деятельности и повседневной жизни;</w:t>
      </w:r>
    </w:p>
    <w:p w:rsidR="00A2784A" w:rsidRPr="008E20E0" w:rsidRDefault="00A2784A" w:rsidP="002F40FE">
      <w:pPr>
        <w:pStyle w:val="a3"/>
        <w:numPr>
          <w:ilvl w:val="0"/>
          <w:numId w:val="6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спользовать приобретенные знания для выполнения практических заданий, основанных на ситуациях, связанных с покупкой и продажей валюты;</w:t>
      </w:r>
    </w:p>
    <w:p w:rsidR="00A2784A" w:rsidRPr="008E20E0" w:rsidRDefault="00A2784A" w:rsidP="002F40FE">
      <w:pPr>
        <w:pStyle w:val="a3"/>
        <w:numPr>
          <w:ilvl w:val="0"/>
          <w:numId w:val="6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A2784A" w:rsidRPr="008E20E0" w:rsidRDefault="00A2784A" w:rsidP="002F40FE">
      <w:pPr>
        <w:pStyle w:val="a3"/>
        <w:numPr>
          <w:ilvl w:val="0"/>
          <w:numId w:val="6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спользовать экономические понятия в проектной деятельности;</w:t>
      </w:r>
    </w:p>
    <w:p w:rsidR="00A2784A" w:rsidRPr="008E20E0" w:rsidRDefault="00A2784A" w:rsidP="002F40FE">
      <w:pPr>
        <w:pStyle w:val="a3"/>
        <w:numPr>
          <w:ilvl w:val="0"/>
          <w:numId w:val="6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влияние факторов, влияющих на валютный курс;</w:t>
      </w:r>
    </w:p>
    <w:p w:rsidR="00A2784A" w:rsidRPr="008E20E0" w:rsidRDefault="00A2784A" w:rsidP="002F40FE">
      <w:pPr>
        <w:pStyle w:val="a3"/>
        <w:numPr>
          <w:ilvl w:val="0"/>
          <w:numId w:val="6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использования различных форм международных расчетов;</w:t>
      </w:r>
    </w:p>
    <w:p w:rsidR="00A2784A" w:rsidRPr="008E20E0" w:rsidRDefault="00A2784A" w:rsidP="002F40FE">
      <w:pPr>
        <w:pStyle w:val="a3"/>
        <w:numPr>
          <w:ilvl w:val="0"/>
          <w:numId w:val="6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A2784A" w:rsidRPr="008E20E0" w:rsidRDefault="00A2784A" w:rsidP="002F40FE">
      <w:pPr>
        <w:pStyle w:val="a3"/>
        <w:numPr>
          <w:ilvl w:val="0"/>
          <w:numId w:val="6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текст экономического содержания по международной экономике.</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8E20E0"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8E20E0">
        <w:rPr>
          <w:rFonts w:ascii="Times New Roman" w:hAnsi="Times New Roman" w:cs="Times New Roman"/>
          <w:i/>
          <w:sz w:val="28"/>
          <w:szCs w:val="28"/>
        </w:rPr>
        <w:t>Выпускник на углубленном уровне научится:</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концепции экономики</w:t>
      </w:r>
    </w:p>
    <w:p w:rsidR="00A2784A" w:rsidRPr="008E20E0" w:rsidRDefault="008E20E0" w:rsidP="002F40FE">
      <w:pPr>
        <w:pStyle w:val="a3"/>
        <w:numPr>
          <w:ilvl w:val="0"/>
          <w:numId w:val="6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w:t>
      </w:r>
      <w:r w:rsidR="00A2784A" w:rsidRPr="008E20E0">
        <w:rPr>
          <w:rFonts w:ascii="Times New Roman" w:hAnsi="Times New Roman" w:cs="Times New Roman"/>
          <w:sz w:val="28"/>
          <w:szCs w:val="28"/>
        </w:rPr>
        <w:t>пределять границы применимости методов экономической теории;</w:t>
      </w:r>
    </w:p>
    <w:p w:rsidR="00A2784A" w:rsidRPr="008E20E0" w:rsidRDefault="00A2784A" w:rsidP="002F40FE">
      <w:pPr>
        <w:pStyle w:val="a3"/>
        <w:numPr>
          <w:ilvl w:val="0"/>
          <w:numId w:val="6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проблему альтернативной стоимости;</w:t>
      </w:r>
    </w:p>
    <w:p w:rsidR="00A2784A" w:rsidRPr="008E20E0" w:rsidRDefault="00A2784A" w:rsidP="002F40FE">
      <w:pPr>
        <w:pStyle w:val="a3"/>
        <w:numPr>
          <w:ilvl w:val="0"/>
          <w:numId w:val="6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проблему ограниченности экономических ресурсов;</w:t>
      </w:r>
    </w:p>
    <w:p w:rsidR="00A2784A" w:rsidRPr="008E20E0" w:rsidRDefault="00A2784A" w:rsidP="002F40FE">
      <w:pPr>
        <w:pStyle w:val="a3"/>
        <w:numPr>
          <w:ilvl w:val="0"/>
          <w:numId w:val="6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едставлять в виде инфографики кривую производственных возможностей и характеризовать ее;</w:t>
      </w:r>
    </w:p>
    <w:p w:rsidR="00A2784A" w:rsidRPr="008E20E0" w:rsidRDefault="00A2784A" w:rsidP="002F40FE">
      <w:pPr>
        <w:pStyle w:val="a3"/>
        <w:numPr>
          <w:ilvl w:val="0"/>
          <w:numId w:val="6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ллюстрировать примерами факторы производства;</w:t>
      </w:r>
    </w:p>
    <w:p w:rsidR="00A2784A" w:rsidRPr="008E20E0" w:rsidRDefault="00A2784A" w:rsidP="002F40FE">
      <w:pPr>
        <w:pStyle w:val="a3"/>
        <w:numPr>
          <w:ilvl w:val="0"/>
          <w:numId w:val="6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типы экономических систем;</w:t>
      </w:r>
    </w:p>
    <w:p w:rsidR="00A2784A" w:rsidRPr="008E20E0" w:rsidRDefault="00A2784A" w:rsidP="002F40FE">
      <w:pPr>
        <w:pStyle w:val="a3"/>
        <w:numPr>
          <w:ilvl w:val="0"/>
          <w:numId w:val="6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абсолютные и сравнительные преимущества в издержках производств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икроэкономика</w:t>
      </w:r>
    </w:p>
    <w:p w:rsidR="00A2784A" w:rsidRPr="008E20E0" w:rsidRDefault="008E20E0"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w:t>
      </w:r>
      <w:r w:rsidR="00A2784A" w:rsidRPr="008E20E0">
        <w:rPr>
          <w:rFonts w:ascii="Times New Roman" w:hAnsi="Times New Roman" w:cs="Times New Roman"/>
          <w:sz w:val="28"/>
          <w:szCs w:val="28"/>
        </w:rPr>
        <w:t>нализировать структуру бюджета собственной семьи;</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троить личный финансовый план;</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ситуацию на реальных рынках с точки зрения продавцов и покупателей;</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принимать рациональные решения в условиях относительной ограниченности доступных ресурсов;</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собственное потребительское поведение;</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роль кредита в современной экономике;</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менять навыки расчета сумм кредита и ипотеки в реальной жизни;</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на примерах и представлять в виде инфографики законы спроса и предложения;</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значимость и классифицировать условия, влияющие на спрос и предложение;</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товаров Гиффена;</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на примерах эластичность спроса и предложения;</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и отличать организационно-правовые формы предпринимательской деятельности;</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российских предприятий разных организационно-правовых форм;</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практическое назначение франчайзинга и сферы его применения;</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и представлять посредством инфографики виды издержек производства;</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издержки, выручку и прибыль фирмы;</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эффект масштабирования и мультиплицирования для экономики государства;</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социально-экономическую роль и функции предпринимательства;</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равнивать виды ценных бумаг;</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страховые услуги;</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практическое назначение основных функций менеджмента;</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место маркетинга в деятельности организации;</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эффективной рекламы;</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рабатывать бизнес-план;</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равнивать рынки с интенсивной и несовершенной конкуренцией;</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называть цели антимонопольной политики государства;</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взаимосвязь факторов производства и факторов дохода;</w:t>
      </w:r>
    </w:p>
    <w:p w:rsidR="00A2784A" w:rsidRPr="008E20E0" w:rsidRDefault="00A2784A" w:rsidP="002F40FE">
      <w:pPr>
        <w:pStyle w:val="a3"/>
        <w:numPr>
          <w:ilvl w:val="0"/>
          <w:numId w:val="6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факторов, влияющих на производительность труд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кроэкономика</w:t>
      </w:r>
    </w:p>
    <w:p w:rsidR="00A2784A" w:rsidRPr="008E20E0" w:rsidRDefault="008E20E0"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w:t>
      </w:r>
      <w:r w:rsidR="00A2784A" w:rsidRPr="008E20E0">
        <w:rPr>
          <w:rFonts w:ascii="Times New Roman" w:hAnsi="Times New Roman" w:cs="Times New Roman"/>
          <w:sz w:val="28"/>
          <w:szCs w:val="28"/>
        </w:rPr>
        <w:t>бъяснять на примерах различные роли государства в рыночной экономике;</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доходную и расходную части государственного бюджета;</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определять основные виды налогов для различных субъектов и экономических моделей;</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указывать основные последствия макроэкономических проблем;</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макроэкономическое равновесие в модели «AD-AS»;</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сфер применения показателя ВВП;</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экономической функции денег в реальной жизни;</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сферы применения различных форм денег;</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денежные агрегаты и факторы, влияющие на формирование величины денежной массы;</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взаимосвязь основных элементов банковской системы;</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как банки делают деньги;</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различных видов инфляции;</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находить в реальных ситуациях последствия инфляции;</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менять способы анализа индекса потребительских цен;</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основные направления антиинфляционной политики государства;</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виды безработицы;</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находить в реальных условиях причины и последствия безработицы;</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целесообразность мер государственной политики для снижения уровня безработицы;</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факторов, влияющих на экономический рост;</w:t>
      </w:r>
    </w:p>
    <w:p w:rsidR="00A2784A" w:rsidRPr="008E20E0" w:rsidRDefault="00A2784A" w:rsidP="002F40FE">
      <w:pPr>
        <w:pStyle w:val="a3"/>
        <w:numPr>
          <w:ilvl w:val="0"/>
          <w:numId w:val="6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экономических циклов в разные исторические эпох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ждународная экономика</w:t>
      </w:r>
    </w:p>
    <w:p w:rsidR="00A2784A" w:rsidRPr="008E20E0" w:rsidRDefault="008E20E0" w:rsidP="002F40FE">
      <w:pPr>
        <w:pStyle w:val="a3"/>
        <w:numPr>
          <w:ilvl w:val="0"/>
          <w:numId w:val="6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w:t>
      </w:r>
      <w:r w:rsidR="00A2784A" w:rsidRPr="008E20E0">
        <w:rPr>
          <w:rFonts w:ascii="Times New Roman" w:hAnsi="Times New Roman" w:cs="Times New Roman"/>
          <w:sz w:val="28"/>
          <w:szCs w:val="28"/>
        </w:rPr>
        <w:t>бъяснять назначение международной торговли;</w:t>
      </w:r>
    </w:p>
    <w:p w:rsidR="00A2784A" w:rsidRPr="008E20E0" w:rsidRDefault="00A2784A" w:rsidP="002F40FE">
      <w:pPr>
        <w:pStyle w:val="a3"/>
        <w:numPr>
          <w:ilvl w:val="0"/>
          <w:numId w:val="6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систему регулирования внешней торговли на государственном уровне;</w:t>
      </w:r>
    </w:p>
    <w:p w:rsidR="00A2784A" w:rsidRPr="008E20E0" w:rsidRDefault="00A2784A" w:rsidP="002F40FE">
      <w:pPr>
        <w:pStyle w:val="a3"/>
        <w:numPr>
          <w:ilvl w:val="0"/>
          <w:numId w:val="6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экспорт и импорт;</w:t>
      </w:r>
    </w:p>
    <w:p w:rsidR="00A2784A" w:rsidRPr="008E20E0" w:rsidRDefault="00A2784A" w:rsidP="002F40FE">
      <w:pPr>
        <w:pStyle w:val="a3"/>
        <w:numPr>
          <w:ilvl w:val="0"/>
          <w:numId w:val="6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курсы мировых валют;</w:t>
      </w:r>
    </w:p>
    <w:p w:rsidR="00A2784A" w:rsidRPr="008E20E0" w:rsidRDefault="00A2784A" w:rsidP="002F40FE">
      <w:pPr>
        <w:pStyle w:val="a3"/>
        <w:numPr>
          <w:ilvl w:val="0"/>
          <w:numId w:val="6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влияние международных экономических факторов на валютный курс;</w:t>
      </w:r>
    </w:p>
    <w:p w:rsidR="00A2784A" w:rsidRPr="008E20E0" w:rsidRDefault="00A2784A" w:rsidP="002F40FE">
      <w:pPr>
        <w:pStyle w:val="a3"/>
        <w:numPr>
          <w:ilvl w:val="0"/>
          <w:numId w:val="6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виды международных расчетов;</w:t>
      </w:r>
    </w:p>
    <w:p w:rsidR="00A2784A" w:rsidRPr="008E20E0" w:rsidRDefault="00A2784A" w:rsidP="002F40FE">
      <w:pPr>
        <w:pStyle w:val="a3"/>
        <w:numPr>
          <w:ilvl w:val="0"/>
          <w:numId w:val="6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глобальные проблемы международных экономических отношений;</w:t>
      </w:r>
    </w:p>
    <w:p w:rsidR="00A2784A" w:rsidRPr="008E20E0" w:rsidRDefault="00A2784A" w:rsidP="002F40FE">
      <w:pPr>
        <w:pStyle w:val="a3"/>
        <w:numPr>
          <w:ilvl w:val="0"/>
          <w:numId w:val="6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роль экономических организаций в социально-экономическом развитии общества;</w:t>
      </w:r>
    </w:p>
    <w:p w:rsidR="00A2784A" w:rsidRPr="008E20E0" w:rsidRDefault="00A2784A" w:rsidP="002F40FE">
      <w:pPr>
        <w:pStyle w:val="a3"/>
        <w:numPr>
          <w:ilvl w:val="0"/>
          <w:numId w:val="6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особенности современной экономики Росси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8E20E0"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8E20E0">
        <w:rPr>
          <w:rFonts w:ascii="Times New Roman" w:hAnsi="Times New Roman" w:cs="Times New Roman"/>
          <w:i/>
          <w:sz w:val="28"/>
          <w:szCs w:val="28"/>
        </w:rPr>
        <w:lastRenderedPageBreak/>
        <w:t>Выпускник на углубленном уровне получит возможность научиться:</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концепции экономики</w:t>
      </w:r>
    </w:p>
    <w:p w:rsidR="00A2784A" w:rsidRPr="008E20E0" w:rsidRDefault="008E20E0" w:rsidP="002F40FE">
      <w:pPr>
        <w:pStyle w:val="a3"/>
        <w:numPr>
          <w:ilvl w:val="0"/>
          <w:numId w:val="7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к</w:t>
      </w:r>
      <w:r w:rsidR="00A2784A" w:rsidRPr="008E20E0">
        <w:rPr>
          <w:rFonts w:ascii="Times New Roman" w:hAnsi="Times New Roman" w:cs="Times New Roman"/>
          <w:sz w:val="28"/>
          <w:szCs w:val="28"/>
        </w:rPr>
        <w:t>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A2784A" w:rsidRPr="008E20E0" w:rsidRDefault="00A2784A" w:rsidP="002F40FE">
      <w:pPr>
        <w:pStyle w:val="a3"/>
        <w:numPr>
          <w:ilvl w:val="0"/>
          <w:numId w:val="7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события общественной и политической жизни с экономической точки зрения, используя различные источники информации;</w:t>
      </w:r>
    </w:p>
    <w:p w:rsidR="00A2784A" w:rsidRPr="008E20E0" w:rsidRDefault="00A2784A" w:rsidP="002F40FE">
      <w:pPr>
        <w:pStyle w:val="a3"/>
        <w:numPr>
          <w:ilvl w:val="0"/>
          <w:numId w:val="7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ладеть приемами работы с аналитической экономической информацией;</w:t>
      </w:r>
    </w:p>
    <w:p w:rsidR="00A2784A" w:rsidRPr="008E20E0" w:rsidRDefault="00A2784A" w:rsidP="002F40FE">
      <w:pPr>
        <w:pStyle w:val="a3"/>
        <w:numPr>
          <w:ilvl w:val="0"/>
          <w:numId w:val="7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происходящие события и поведение людей с экономической точки зрения;</w:t>
      </w:r>
    </w:p>
    <w:p w:rsidR="00A2784A" w:rsidRPr="008E20E0" w:rsidRDefault="00A2784A" w:rsidP="002F40FE">
      <w:pPr>
        <w:pStyle w:val="a3"/>
        <w:numPr>
          <w:ilvl w:val="0"/>
          <w:numId w:val="7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A2784A" w:rsidRPr="008E20E0" w:rsidRDefault="00A2784A" w:rsidP="002F40FE">
      <w:pPr>
        <w:pStyle w:val="a3"/>
        <w:numPr>
          <w:ilvl w:val="0"/>
          <w:numId w:val="7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икроэкономика</w:t>
      </w:r>
    </w:p>
    <w:p w:rsidR="00A2784A" w:rsidRPr="008E20E0" w:rsidRDefault="008E20E0" w:rsidP="002F40FE">
      <w:pPr>
        <w:pStyle w:val="a3"/>
        <w:numPr>
          <w:ilvl w:val="0"/>
          <w:numId w:val="7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w:t>
      </w:r>
      <w:r w:rsidR="00A2784A" w:rsidRPr="008E20E0">
        <w:rPr>
          <w:rFonts w:ascii="Times New Roman" w:hAnsi="Times New Roman" w:cs="Times New Roman"/>
          <w:sz w:val="28"/>
          <w:szCs w:val="28"/>
        </w:rPr>
        <w:t>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A2784A" w:rsidRPr="008E20E0" w:rsidRDefault="00A2784A" w:rsidP="002F40FE">
      <w:pPr>
        <w:pStyle w:val="a3"/>
        <w:numPr>
          <w:ilvl w:val="0"/>
          <w:numId w:val="7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и принимать ответственность за рациональные решения и их возможные последствия для себя, своего окружения и общества в целом;</w:t>
      </w:r>
    </w:p>
    <w:p w:rsidR="00A2784A" w:rsidRPr="008E20E0" w:rsidRDefault="00A2784A" w:rsidP="002F40FE">
      <w:pPr>
        <w:pStyle w:val="a3"/>
        <w:numPr>
          <w:ilvl w:val="0"/>
          <w:numId w:val="7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A2784A" w:rsidRPr="008E20E0" w:rsidRDefault="00A2784A" w:rsidP="002F40FE">
      <w:pPr>
        <w:pStyle w:val="a3"/>
        <w:numPr>
          <w:ilvl w:val="0"/>
          <w:numId w:val="7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A2784A" w:rsidRPr="008E20E0" w:rsidRDefault="00A2784A" w:rsidP="002F40FE">
      <w:pPr>
        <w:pStyle w:val="a3"/>
        <w:numPr>
          <w:ilvl w:val="0"/>
          <w:numId w:val="7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A2784A" w:rsidRPr="008E20E0" w:rsidRDefault="00A2784A" w:rsidP="002F40FE">
      <w:pPr>
        <w:pStyle w:val="a3"/>
        <w:numPr>
          <w:ilvl w:val="0"/>
          <w:numId w:val="7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менять теоретические знания по микроэкономике для практической деятельности и повседневной жизни;</w:t>
      </w:r>
    </w:p>
    <w:p w:rsidR="00A2784A" w:rsidRPr="008E20E0" w:rsidRDefault="00A2784A" w:rsidP="002F40FE">
      <w:pPr>
        <w:pStyle w:val="a3"/>
        <w:numPr>
          <w:ilvl w:val="0"/>
          <w:numId w:val="7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онимать необходимость соблюдения предписаний, предлагаемых в договорах по кредитам, ипотеке, вкладам и др.;</w:t>
      </w:r>
    </w:p>
    <w:p w:rsidR="00A2784A" w:rsidRPr="008E20E0" w:rsidRDefault="00A2784A" w:rsidP="002F40FE">
      <w:pPr>
        <w:pStyle w:val="a3"/>
        <w:numPr>
          <w:ilvl w:val="0"/>
          <w:numId w:val="7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происходящие события и поведение людей с экономической точки зрения;</w:t>
      </w:r>
    </w:p>
    <w:p w:rsidR="00A2784A" w:rsidRPr="008E20E0" w:rsidRDefault="00A2784A" w:rsidP="002F40FE">
      <w:pPr>
        <w:pStyle w:val="a3"/>
        <w:numPr>
          <w:ilvl w:val="0"/>
          <w:numId w:val="7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A2784A" w:rsidRPr="008E20E0" w:rsidRDefault="00A2784A" w:rsidP="002F40FE">
      <w:pPr>
        <w:pStyle w:val="a3"/>
        <w:numPr>
          <w:ilvl w:val="0"/>
          <w:numId w:val="7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ционально и экономно обращаться с деньгами в повседневной жизни;</w:t>
      </w:r>
    </w:p>
    <w:p w:rsidR="00A2784A" w:rsidRPr="008E20E0" w:rsidRDefault="00A2784A" w:rsidP="002F40FE">
      <w:pPr>
        <w:pStyle w:val="a3"/>
        <w:numPr>
          <w:ilvl w:val="0"/>
          <w:numId w:val="7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A2784A" w:rsidRPr="008E20E0" w:rsidRDefault="00A2784A" w:rsidP="002F40FE">
      <w:pPr>
        <w:pStyle w:val="a3"/>
        <w:numPr>
          <w:ilvl w:val="0"/>
          <w:numId w:val="7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ешать с опорой на полученные знания практические задачи, отражающие типичные жизненные ситуации;</w:t>
      </w:r>
    </w:p>
    <w:p w:rsidR="00A2784A" w:rsidRPr="008E20E0" w:rsidRDefault="00A2784A" w:rsidP="002F40FE">
      <w:pPr>
        <w:pStyle w:val="a3"/>
        <w:numPr>
          <w:ilvl w:val="0"/>
          <w:numId w:val="7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грамотно применять полученные знания для исполнения типичных экономических ролей: в качестве потребителя, члена семьи и гражданина;</w:t>
      </w:r>
    </w:p>
    <w:p w:rsidR="00A2784A" w:rsidRPr="008E20E0" w:rsidRDefault="00A2784A" w:rsidP="002F40FE">
      <w:pPr>
        <w:pStyle w:val="a3"/>
        <w:numPr>
          <w:ilvl w:val="0"/>
          <w:numId w:val="7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моделировать и рассчитывать проект индивидуального бизнес-план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кроэкономика</w:t>
      </w:r>
    </w:p>
    <w:p w:rsidR="00A2784A" w:rsidRPr="008E20E0" w:rsidRDefault="008E20E0" w:rsidP="002F40FE">
      <w:pPr>
        <w:pStyle w:val="a3"/>
        <w:numPr>
          <w:ilvl w:val="0"/>
          <w:numId w:val="7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w:t>
      </w:r>
      <w:r w:rsidR="00A2784A" w:rsidRPr="008E20E0">
        <w:rPr>
          <w:rFonts w:ascii="Times New Roman" w:hAnsi="Times New Roman" w:cs="Times New Roman"/>
          <w:sz w:val="28"/>
          <w:szCs w:val="28"/>
        </w:rPr>
        <w:t>бъективно оценивать и анализировать экономическую информацию по макроэкономике, критически относиться к псевдонаучной информации;</w:t>
      </w:r>
    </w:p>
    <w:p w:rsidR="00A2784A" w:rsidRPr="008E20E0" w:rsidRDefault="00A2784A" w:rsidP="002F40FE">
      <w:pPr>
        <w:pStyle w:val="a3"/>
        <w:numPr>
          <w:ilvl w:val="0"/>
          <w:numId w:val="7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A2784A" w:rsidRPr="008E20E0" w:rsidRDefault="00A2784A" w:rsidP="002F40FE">
      <w:pPr>
        <w:pStyle w:val="a3"/>
        <w:numPr>
          <w:ilvl w:val="0"/>
          <w:numId w:val="7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A2784A" w:rsidRPr="008E20E0" w:rsidRDefault="00A2784A" w:rsidP="002F40FE">
      <w:pPr>
        <w:pStyle w:val="a3"/>
        <w:numPr>
          <w:ilvl w:val="0"/>
          <w:numId w:val="7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A2784A" w:rsidRPr="008E20E0" w:rsidRDefault="00A2784A" w:rsidP="002F40FE">
      <w:pPr>
        <w:pStyle w:val="a3"/>
        <w:numPr>
          <w:ilvl w:val="0"/>
          <w:numId w:val="7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сознавать значение теоретических знаний по макроэкономике для практической деятельности и повседневной жизни;</w:t>
      </w:r>
    </w:p>
    <w:p w:rsidR="00A2784A" w:rsidRPr="008E20E0" w:rsidRDefault="00A2784A" w:rsidP="002F40FE">
      <w:pPr>
        <w:pStyle w:val="a3"/>
        <w:numPr>
          <w:ilvl w:val="0"/>
          <w:numId w:val="7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происходящие мировые события и поведение людей с экономической точки зрения;</w:t>
      </w:r>
    </w:p>
    <w:p w:rsidR="00A2784A" w:rsidRPr="008E20E0" w:rsidRDefault="00A2784A" w:rsidP="002F40FE">
      <w:pPr>
        <w:pStyle w:val="a3"/>
        <w:numPr>
          <w:ilvl w:val="0"/>
          <w:numId w:val="7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A2784A" w:rsidRPr="008E20E0" w:rsidRDefault="00A2784A" w:rsidP="002F40FE">
      <w:pPr>
        <w:pStyle w:val="a3"/>
        <w:numPr>
          <w:ilvl w:val="0"/>
          <w:numId w:val="7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динамику основных макроэкономических показателей и современной ситуации в экономике России;</w:t>
      </w:r>
    </w:p>
    <w:p w:rsidR="00A2784A" w:rsidRPr="008E20E0" w:rsidRDefault="00A2784A" w:rsidP="002F40FE">
      <w:pPr>
        <w:pStyle w:val="a3"/>
        <w:numPr>
          <w:ilvl w:val="0"/>
          <w:numId w:val="7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ешать с опорой на полученные знания практические задачи, отражающие типичные макроэкономические ситуации;</w:t>
      </w:r>
    </w:p>
    <w:p w:rsidR="00A2784A" w:rsidRPr="008E20E0" w:rsidRDefault="00A2784A" w:rsidP="002F40FE">
      <w:pPr>
        <w:pStyle w:val="a3"/>
        <w:numPr>
          <w:ilvl w:val="0"/>
          <w:numId w:val="7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грамотно применять полученные знания для исполнения типичных экономических ролей: в качестве гражданина и налогоплательщика;</w:t>
      </w:r>
    </w:p>
    <w:p w:rsidR="00A2784A" w:rsidRPr="008E20E0" w:rsidRDefault="00A2784A" w:rsidP="002F40FE">
      <w:pPr>
        <w:pStyle w:val="a3"/>
        <w:numPr>
          <w:ilvl w:val="0"/>
          <w:numId w:val="7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A2784A" w:rsidRPr="008E20E0" w:rsidRDefault="00A2784A" w:rsidP="002F40FE">
      <w:pPr>
        <w:pStyle w:val="a3"/>
        <w:numPr>
          <w:ilvl w:val="0"/>
          <w:numId w:val="7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ргументировать собственную точку зрения по экономическим проблемам, различным аспектам социально-экономической политики государств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ждународная экономика</w:t>
      </w:r>
    </w:p>
    <w:p w:rsidR="00A2784A" w:rsidRPr="008E20E0" w:rsidRDefault="008E20E0" w:rsidP="002F40FE">
      <w:pPr>
        <w:pStyle w:val="a3"/>
        <w:numPr>
          <w:ilvl w:val="0"/>
          <w:numId w:val="7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w:t>
      </w:r>
      <w:r w:rsidR="00A2784A" w:rsidRPr="008E20E0">
        <w:rPr>
          <w:rFonts w:ascii="Times New Roman" w:hAnsi="Times New Roman" w:cs="Times New Roman"/>
          <w:sz w:val="28"/>
          <w:szCs w:val="28"/>
        </w:rPr>
        <w:t>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A2784A" w:rsidRPr="008E20E0" w:rsidRDefault="00A2784A" w:rsidP="002F40FE">
      <w:pPr>
        <w:pStyle w:val="a3"/>
        <w:numPr>
          <w:ilvl w:val="0"/>
          <w:numId w:val="7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социально значимые проблемы и процессы с экономической точки зрения, используя различные источники информации;</w:t>
      </w:r>
    </w:p>
    <w:p w:rsidR="00A2784A" w:rsidRPr="008E20E0" w:rsidRDefault="00A2784A" w:rsidP="002F40FE">
      <w:pPr>
        <w:pStyle w:val="a3"/>
        <w:numPr>
          <w:ilvl w:val="0"/>
          <w:numId w:val="7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происходящие мировые события с экономической точки зрения;</w:t>
      </w:r>
    </w:p>
    <w:p w:rsidR="00A2784A" w:rsidRPr="008E20E0" w:rsidRDefault="00A2784A" w:rsidP="002F40FE">
      <w:pPr>
        <w:pStyle w:val="a3"/>
        <w:numPr>
          <w:ilvl w:val="0"/>
          <w:numId w:val="7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A2784A" w:rsidRPr="008E20E0" w:rsidRDefault="00A2784A" w:rsidP="002F40FE">
      <w:pPr>
        <w:pStyle w:val="a3"/>
        <w:numPr>
          <w:ilvl w:val="0"/>
          <w:numId w:val="7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оздавать алгоритмы для совершенствования собственной познавательной деятельности творческого и поискового характера;</w:t>
      </w:r>
    </w:p>
    <w:p w:rsidR="00A2784A" w:rsidRPr="008E20E0" w:rsidRDefault="00A2784A" w:rsidP="002F40FE">
      <w:pPr>
        <w:pStyle w:val="a3"/>
        <w:numPr>
          <w:ilvl w:val="0"/>
          <w:numId w:val="7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ешать с опорой на полученные знания практические задачи, отражающие типичные жизненные ситуации;</w:t>
      </w:r>
    </w:p>
    <w:p w:rsidR="00A2784A" w:rsidRPr="008E20E0" w:rsidRDefault="00A2784A" w:rsidP="002F40FE">
      <w:pPr>
        <w:pStyle w:val="a3"/>
        <w:numPr>
          <w:ilvl w:val="0"/>
          <w:numId w:val="7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A2784A" w:rsidRPr="008E20E0" w:rsidRDefault="00A2784A" w:rsidP="002F40FE">
      <w:pPr>
        <w:pStyle w:val="a3"/>
        <w:numPr>
          <w:ilvl w:val="0"/>
          <w:numId w:val="7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спользовать экономические знания и опыт самостоятельной исследовательской деятельности в области экономики;</w:t>
      </w:r>
    </w:p>
    <w:p w:rsidR="00A2784A" w:rsidRPr="008E20E0" w:rsidRDefault="00A2784A" w:rsidP="002F40FE">
      <w:pPr>
        <w:pStyle w:val="a3"/>
        <w:numPr>
          <w:ilvl w:val="0"/>
          <w:numId w:val="7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ладеть пониманием особенностей формирования рыночной экономики и роли государства в современном мире.</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8E20E0" w:rsidRDefault="00A2784A" w:rsidP="00F427C2">
      <w:pPr>
        <w:shd w:val="clear" w:color="auto" w:fill="FFFFFF" w:themeFill="background1"/>
        <w:spacing w:after="0" w:line="276" w:lineRule="auto"/>
        <w:jc w:val="both"/>
        <w:rPr>
          <w:rFonts w:ascii="Times New Roman" w:hAnsi="Times New Roman" w:cs="Times New Roman"/>
          <w:b/>
          <w:sz w:val="28"/>
          <w:szCs w:val="28"/>
        </w:rPr>
      </w:pPr>
      <w:bookmarkStart w:id="37" w:name="_Toc434850670"/>
      <w:bookmarkStart w:id="38" w:name="_Toc435412682"/>
      <w:bookmarkStart w:id="39" w:name="_Toc453968154"/>
      <w:r w:rsidRPr="00A2784A">
        <w:rPr>
          <w:rFonts w:ascii="Times New Roman" w:hAnsi="Times New Roman" w:cs="Times New Roman"/>
          <w:sz w:val="28"/>
          <w:szCs w:val="28"/>
        </w:rPr>
        <w:br w:type="page"/>
      </w:r>
      <w:r w:rsidRPr="008E20E0">
        <w:rPr>
          <w:rFonts w:ascii="Times New Roman" w:hAnsi="Times New Roman" w:cs="Times New Roman"/>
          <w:b/>
          <w:sz w:val="28"/>
          <w:szCs w:val="28"/>
        </w:rPr>
        <w:lastRenderedPageBreak/>
        <w:t>Право</w:t>
      </w:r>
      <w:bookmarkEnd w:id="37"/>
      <w:bookmarkEnd w:id="38"/>
      <w:bookmarkEnd w:id="39"/>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Право» на уровне среднего общего образования:</w:t>
      </w:r>
    </w:p>
    <w:p w:rsidR="00A2784A" w:rsidRPr="008E20E0"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8E20E0">
        <w:rPr>
          <w:rFonts w:ascii="Times New Roman" w:hAnsi="Times New Roman" w:cs="Times New Roman"/>
          <w:i/>
          <w:sz w:val="28"/>
          <w:szCs w:val="28"/>
        </w:rPr>
        <w:t>Выпускник на базовом уровне научится:</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ознавать и классифицировать государства по их признакам, функциям и формам;</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элементы системы права и дифференцировать источники права;</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нормативно-правовой акт как основу законодательства;</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виды социальных и правовых норм, выявлять особенности правовых норм как вида социальных норм;</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субъекты и объекты правоотношений;</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дифференцировать правоспособность, дееспособность;</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 xml:space="preserve">оценивать возможные последствия правомерного и неправомерного поведения человека, делать соответствующие выводы; </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собственный возможный вклад в становление и развитие правопорядка и законности в Российской Федерации;</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формулировать особенности гражданства как устойчивой правовой связи между государством и человеком;</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устанавливать взаимосвязь между правами и обязанностями гражданина Российской Федерации;</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особенности судебной системы и системы правоохранительных органов в Российской Федерации;</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исывать законодательный процесс как целостный государственный механизм;</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избирательный процесс в Российской Федерации;</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на конкретном примере структуру и функции органов местного самоуправления в Российской Федерации;</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и классифицировать права человека;</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основные идеи международных документов, направленных на защиту прав человека;</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характеризовать гражданское, семейное, трудовое, административное, уголовное, налоговое право как ведущие отрасли российского права;</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субъектов гражданских правоотношений, различать организационно-правовые формы предпринимательской деятельности;</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ллюстрировать примерами нормы законодательства о защите прав потребителя;</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ллюстрировать примерами привлечение к гражданско-правовой ответственности;</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права и обязанности членов семьи;</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порядок и условия регистрации и расторжения брака;</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трудовые правоотношения и дифференцировать участников этих правоотношений;</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скрывать содержание трудового договора;</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ъяснять на примерах особенности положения несовершеннолетних в трудовых отношениях;</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ллюстрировать примерами способы разрешения трудовых споров и привлечение к дисциплинарной ответственности;</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виды административных правонарушений и описывать порядок привлечения к административной ответственности;</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дифференцировать виды административных наказаний;</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дифференцировать виды преступлений и наказания за них;</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специфику уголовной ответственности несовершеннолетних;</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права и обязанности налогоплательщика;</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сказывать обоснованные суждения, основываясь на внутренней убежденности в необходимости соблюдения норм права;</w:t>
      </w:r>
    </w:p>
    <w:p w:rsidR="00A2784A" w:rsidRPr="008E20E0" w:rsidRDefault="00A2784A" w:rsidP="002F40FE">
      <w:pPr>
        <w:pStyle w:val="a3"/>
        <w:numPr>
          <w:ilvl w:val="0"/>
          <w:numId w:val="7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виды юридических профессий.</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8E20E0"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8E20E0">
        <w:rPr>
          <w:rFonts w:ascii="Times New Roman" w:hAnsi="Times New Roman" w:cs="Times New Roman"/>
          <w:i/>
          <w:sz w:val="28"/>
          <w:szCs w:val="28"/>
        </w:rPr>
        <w:t>Выпускник на базовом уровне получит возможность научиться:</w:t>
      </w:r>
    </w:p>
    <w:p w:rsidR="00A2784A" w:rsidRPr="008E20E0" w:rsidRDefault="00A2784A" w:rsidP="002F40FE">
      <w:pPr>
        <w:pStyle w:val="a3"/>
        <w:numPr>
          <w:ilvl w:val="0"/>
          <w:numId w:val="7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предмет и метод правового регулирования;</w:t>
      </w:r>
    </w:p>
    <w:p w:rsidR="00A2784A" w:rsidRPr="008E20E0" w:rsidRDefault="00A2784A" w:rsidP="002F40FE">
      <w:pPr>
        <w:pStyle w:val="a3"/>
        <w:numPr>
          <w:ilvl w:val="0"/>
          <w:numId w:val="7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выявлять общественную опасность коррупции для гражданина, общества и государства;</w:t>
      </w:r>
    </w:p>
    <w:p w:rsidR="00A2784A" w:rsidRPr="008E20E0" w:rsidRDefault="00A2784A" w:rsidP="002F40FE">
      <w:pPr>
        <w:pStyle w:val="a3"/>
        <w:numPr>
          <w:ilvl w:val="0"/>
          <w:numId w:val="7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права и обязанности, гарантируемые Конституцией Российской Федерации и в рамках других отраслей права;</w:t>
      </w:r>
    </w:p>
    <w:p w:rsidR="00A2784A" w:rsidRPr="008E20E0" w:rsidRDefault="00A2784A" w:rsidP="002F40FE">
      <w:pPr>
        <w:pStyle w:val="a3"/>
        <w:numPr>
          <w:ilvl w:val="0"/>
          <w:numId w:val="7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особенности референдума;</w:t>
      </w:r>
    </w:p>
    <w:p w:rsidR="00A2784A" w:rsidRPr="008E20E0" w:rsidRDefault="00A2784A" w:rsidP="002F40FE">
      <w:pPr>
        <w:pStyle w:val="a3"/>
        <w:numPr>
          <w:ilvl w:val="0"/>
          <w:numId w:val="7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основные принципы международного гуманитарного права;</w:t>
      </w:r>
    </w:p>
    <w:p w:rsidR="00A2784A" w:rsidRPr="008E20E0" w:rsidRDefault="00A2784A" w:rsidP="002F40FE">
      <w:pPr>
        <w:pStyle w:val="a3"/>
        <w:numPr>
          <w:ilvl w:val="0"/>
          <w:numId w:val="7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основные категории обязательственного права;</w:t>
      </w:r>
    </w:p>
    <w:p w:rsidR="00A2784A" w:rsidRPr="008E20E0" w:rsidRDefault="00A2784A" w:rsidP="002F40FE">
      <w:pPr>
        <w:pStyle w:val="a3"/>
        <w:numPr>
          <w:ilvl w:val="0"/>
          <w:numId w:val="7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целостно описывать порядок заключения гражданско-правового договора;</w:t>
      </w:r>
    </w:p>
    <w:p w:rsidR="00A2784A" w:rsidRPr="008E20E0" w:rsidRDefault="00A2784A" w:rsidP="002F40FE">
      <w:pPr>
        <w:pStyle w:val="a3"/>
        <w:numPr>
          <w:ilvl w:val="0"/>
          <w:numId w:val="7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способы защиты гражданских прав;</w:t>
      </w:r>
    </w:p>
    <w:p w:rsidR="00A2784A" w:rsidRPr="008E20E0" w:rsidRDefault="00A2784A" w:rsidP="002F40FE">
      <w:pPr>
        <w:pStyle w:val="a3"/>
        <w:numPr>
          <w:ilvl w:val="0"/>
          <w:numId w:val="7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ответственность родителей по воспитанию своих детей;</w:t>
      </w:r>
    </w:p>
    <w:p w:rsidR="00A2784A" w:rsidRPr="008E20E0" w:rsidRDefault="00A2784A" w:rsidP="002F40FE">
      <w:pPr>
        <w:pStyle w:val="a3"/>
        <w:numPr>
          <w:ilvl w:val="0"/>
          <w:numId w:val="7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рабочее время и время отдыха, разрешать трудовые споры правовыми способами;</w:t>
      </w:r>
    </w:p>
    <w:p w:rsidR="00A2784A" w:rsidRPr="008E20E0" w:rsidRDefault="00A2784A" w:rsidP="002F40FE">
      <w:pPr>
        <w:pStyle w:val="a3"/>
        <w:numPr>
          <w:ilvl w:val="0"/>
          <w:numId w:val="7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исывать порядок освобождения от уголовной ответственности;</w:t>
      </w:r>
    </w:p>
    <w:p w:rsidR="00A2784A" w:rsidRPr="008E20E0" w:rsidRDefault="00A2784A" w:rsidP="002F40FE">
      <w:pPr>
        <w:pStyle w:val="a3"/>
        <w:numPr>
          <w:ilvl w:val="0"/>
          <w:numId w:val="7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оотносить налоговые правонарушения и ответственность за их совершение;</w:t>
      </w:r>
    </w:p>
    <w:p w:rsidR="00A2784A" w:rsidRPr="008E20E0" w:rsidRDefault="00A2784A" w:rsidP="002F40FE">
      <w:pPr>
        <w:pStyle w:val="a3"/>
        <w:numPr>
          <w:ilvl w:val="0"/>
          <w:numId w:val="7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менять правовые знания для аргументации собственной позиции в конкретных правовых ситуациях с использованием нормативных актов.</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8E20E0"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8E20E0">
        <w:rPr>
          <w:rFonts w:ascii="Times New Roman" w:hAnsi="Times New Roman" w:cs="Times New Roman"/>
          <w:i/>
          <w:sz w:val="28"/>
          <w:szCs w:val="28"/>
        </w:rPr>
        <w:t>Выпускник на углубленном уровне научится:</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делять содержание различных теорий происхождения государств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равнивать различные формы государств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различных элементов государственного механизма и их место в общей структуре;</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оотносить основные черты гражданского общества и правового государств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роль и значение права как важного социального регулятора и элемента культуры обществ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равнивать и выделять особенности и достоинства различных правовых систем (семей);</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оводить сравнительный анализ правовых норм с другими социальными нормами, выявлять их соотношение, взаимосвязь и взаимовлияние;</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особенности системы российского прав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формы реализации прав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зависимость уровня правосознания от уровня правовой культуры;</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собственный возможный вклад в становление и развитие правопорядка и законности в Российской Федераци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общественную опасность коррупции для гражданина, общества и государств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равнивать воинскую обязанность и альтернативную гражданскую службу;</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систему органов государственной власти Российской Федерации в их единстве и системном взаимодействи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дифференцировать функции Совета Федерации и Государственной Думы Российской Федераци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 xml:space="preserve">характеризовать судебную систему и систему правоохранительных органов Российской Федерации; </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этапы законодательного процесса и субъектов законодательной инициативы;</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делять особенности избирательного процесса в Российской Федераци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систему органов местного самоуправления как одну из основ конституционного строя Российской Федераци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место международного права в отраслевой системе права; характеризовать субъектов международного прав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способы мирного разрешения споров;</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социальную значимость соблюдения прав человек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равнивать механизмы универсального и регионального сотрудничества и контроля в области международной защиты прав человек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дифференцировать участников вооруженных конфликтов;</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делять структурные элементы системы российского законодательств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различные гражданско-правовые явления, юридические факты и правоотношения в сфере гражданского прав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оводить сравнительный анализ организационно-правовых форм предпринимательской деятельности, выявлять их преимущества и недостатк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целостно описывать порядок заключения гражданско-правового договор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формы наследования;</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виды и формы сделок в Российской Федераци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способы защиты гражданских прав; характеризовать особенности защиты прав на результаты интеллектуальной деятельност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условия вступления в брак, характеризовать порядок и условия регистрации и расторжения брак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формы воспитания детей, оставшихся без попечения родителей;</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делять права и обязанности членов семь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оводить сравнительный анализ гражданско-правового и трудового договоров;</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рабочее время и время отдыха, разрешать трудовые споры правовыми способам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дифференцировать уголовные и административные правонарушения и наказание за них;</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целостно описывать структуру банковской системы Российской Федераци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оотносить виды налоговых правонарушений с ответственностью за их совершение;</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менять нормы жилищного законодательства в процессе осуществления своего права на жилище;</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дифференцировать права и обязанности участников образовательного процесса;</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давать на примерах квалификацию возникающих в сфере процессуального права правоотношений;</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менять правовые знания для аргументации собственной позиции в конкретных правовых ситуациях с использованием нормативных актов;</w:t>
      </w:r>
    </w:p>
    <w:p w:rsidR="00A2784A" w:rsidRPr="008E20E0" w:rsidRDefault="00A2784A" w:rsidP="002F40FE">
      <w:pPr>
        <w:pStyle w:val="a3"/>
        <w:numPr>
          <w:ilvl w:val="0"/>
          <w:numId w:val="7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особенности и специфику различных юридических профессий.</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8E20E0"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8E20E0">
        <w:rPr>
          <w:rFonts w:ascii="Times New Roman" w:hAnsi="Times New Roman" w:cs="Times New Roman"/>
          <w:i/>
          <w:sz w:val="28"/>
          <w:szCs w:val="28"/>
        </w:rPr>
        <w:t>Выпускник на углубленном уровне получит возможность научиться:</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оводить сравнительный анализ различных теорий государства и права;</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 xml:space="preserve">дифференцировать теории сущности государства по источнику государственной власти; </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равнивать достоинства и недостатки различных видов и способов толкования права;</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тенденции развития государства и права на современном этапе;</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онимать необходимость правового воспитания и противодействия правовому нигилизму;</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классифицировать виды конституций по форме выражения, по субъектам принятия, по порядку принятия и изменения;</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толковать государственно-правовые явления и процессы;</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оводить сравнительный анализ особенностей российской правовой системы и правовых систем других государств;</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принципы и виды правотворчества;</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исывать этапы становления парламентаризма в России;</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равнивать различные виды избирательных систем;</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с точки зрения международного права проблемы, возникающие в современных международных отношениях;</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институт международно-правового признания;</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особенности международно-правовой ответственности;</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делять основные международно-правовые акты, регулирующие отношения государств в рамках международного гуманитарного права;</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роль неправительственных организаций в деятельности по защите прав человека в условиях военного времени;</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формулировать особенности страхования в Российской Федерации, различать виды страхования;</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различать опеку и попечительство;</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находить наиболее оптимальные варианты разрешения правовых споров, возникающих в процессе трудовой деятельности;</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применимость норм финансового права в конкретной правовой ситуации;</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аудит как деятельность по проведению проверки финансовой отчетности;</w:t>
      </w:r>
    </w:p>
    <w:p w:rsidR="00A2784A" w:rsidRPr="008E20E0" w:rsidRDefault="00A2784A" w:rsidP="002F40FE">
      <w:pPr>
        <w:pStyle w:val="a3"/>
        <w:numPr>
          <w:ilvl w:val="0"/>
          <w:numId w:val="7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судебную компетенцию, стратегию и тактику ведения процесс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8E20E0" w:rsidRDefault="00A2784A" w:rsidP="00F427C2">
      <w:pPr>
        <w:shd w:val="clear" w:color="auto" w:fill="FFFFFF" w:themeFill="background1"/>
        <w:spacing w:after="0" w:line="276" w:lineRule="auto"/>
        <w:jc w:val="both"/>
        <w:rPr>
          <w:rFonts w:ascii="Times New Roman" w:hAnsi="Times New Roman" w:cs="Times New Roman"/>
          <w:b/>
          <w:sz w:val="28"/>
          <w:szCs w:val="28"/>
        </w:rPr>
      </w:pPr>
      <w:bookmarkStart w:id="40" w:name="_Toc453968155"/>
      <w:bookmarkStart w:id="41" w:name="_Toc434850674"/>
      <w:bookmarkStart w:id="42" w:name="_Toc435412683"/>
      <w:r w:rsidRPr="008E20E0">
        <w:rPr>
          <w:rFonts w:ascii="Times New Roman" w:hAnsi="Times New Roman" w:cs="Times New Roman"/>
          <w:b/>
          <w:sz w:val="28"/>
          <w:szCs w:val="28"/>
        </w:rPr>
        <w:t>Обществознание</w:t>
      </w:r>
      <w:bookmarkEnd w:id="40"/>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Обществознание» на уровне среднего общего образования:</w:t>
      </w:r>
    </w:p>
    <w:p w:rsidR="00A2784A"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8E20E0">
        <w:rPr>
          <w:rFonts w:ascii="Times New Roman" w:hAnsi="Times New Roman" w:cs="Times New Roman"/>
          <w:i/>
          <w:sz w:val="28"/>
          <w:szCs w:val="28"/>
        </w:rPr>
        <w:t>Выпускник на базовом уровне научится:</w:t>
      </w:r>
    </w:p>
    <w:p w:rsidR="008E20E0" w:rsidRPr="008E20E0" w:rsidRDefault="008E20E0" w:rsidP="00F427C2">
      <w:pPr>
        <w:shd w:val="clear" w:color="auto" w:fill="FFFFFF" w:themeFill="background1"/>
        <w:spacing w:after="0" w:line="276" w:lineRule="auto"/>
        <w:jc w:val="both"/>
        <w:rPr>
          <w:rFonts w:ascii="Times New Roman" w:hAnsi="Times New Roman" w:cs="Times New Roman"/>
          <w:i/>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highlight w:val="white"/>
        </w:rPr>
        <w:t>Человек. Человек в системе общественных отношений</w:t>
      </w:r>
    </w:p>
    <w:p w:rsidR="00A2784A" w:rsidRPr="008E20E0" w:rsidRDefault="008E20E0"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w:t>
      </w:r>
      <w:r w:rsidR="00A2784A" w:rsidRPr="008E20E0">
        <w:rPr>
          <w:rFonts w:ascii="Times New Roman" w:hAnsi="Times New Roman" w:cs="Times New Roman"/>
          <w:sz w:val="28"/>
          <w:szCs w:val="28"/>
        </w:rPr>
        <w:t>ыделять черты социальной сущности человека;</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роль духовных ценностей в обществе;</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спознавать формы культуры по их признакам, иллюстрировать их примерами;</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виды искусства;</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оотносить поступки и отношения с принятыми нормами морали;</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сущностные характеристики религии и ее роль в культурной жизни;</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роль агентов социализации на основных этапах социализации индивида;</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скрывать связь между мышлением и деятельностью;</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виды деятельности, приводить примеры основных видов деятельности;</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и соотносить цели, средства и результаты деятельности;</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 xml:space="preserve">анализировать различные ситуации свободного выбора, выявлять его основания и последствия; </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формы чувственного и рационального познания, поясняя их примерами;</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особенности научного познания;</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абсолютную и относительную истины;</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ллюстрировать конкретными примерами роль мировоззрения в жизни человека;</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A2784A" w:rsidRPr="008E20E0" w:rsidRDefault="00A2784A" w:rsidP="002F40FE">
      <w:pPr>
        <w:pStyle w:val="a3"/>
        <w:numPr>
          <w:ilvl w:val="0"/>
          <w:numId w:val="7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ражать и аргументировать собственное отношение к роли образования и самообразования в жизни человек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щество как сложная динамическая система</w:t>
      </w:r>
    </w:p>
    <w:p w:rsidR="00A2784A" w:rsidRPr="008E20E0" w:rsidRDefault="008E20E0" w:rsidP="002F40FE">
      <w:pPr>
        <w:pStyle w:val="a3"/>
        <w:numPr>
          <w:ilvl w:val="0"/>
          <w:numId w:val="7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w:t>
      </w:r>
      <w:r w:rsidR="00A2784A" w:rsidRPr="008E20E0">
        <w:rPr>
          <w:rFonts w:ascii="Times New Roman" w:hAnsi="Times New Roman" w:cs="Times New Roman"/>
          <w:sz w:val="28"/>
          <w:szCs w:val="28"/>
        </w:rPr>
        <w:t>арактеризовать общество как целостную развивающуюся (динамическую) систему в единстве и взаимодействии его основных сфер и институтов;</w:t>
      </w:r>
    </w:p>
    <w:p w:rsidR="00A2784A" w:rsidRPr="008E20E0" w:rsidRDefault="00A2784A" w:rsidP="002F40FE">
      <w:pPr>
        <w:pStyle w:val="a3"/>
        <w:numPr>
          <w:ilvl w:val="0"/>
          <w:numId w:val="7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анализировать, систематизировать и оценивать информацию, иллюстрирующую многообразие и противоречивость социального развития;</w:t>
      </w:r>
    </w:p>
    <w:p w:rsidR="00A2784A" w:rsidRPr="008E20E0" w:rsidRDefault="00A2784A" w:rsidP="002F40FE">
      <w:pPr>
        <w:pStyle w:val="a3"/>
        <w:numPr>
          <w:ilvl w:val="0"/>
          <w:numId w:val="7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прогрессивных и регрессивных общественных изменений, аргументировать свои суждения, выводы;</w:t>
      </w:r>
    </w:p>
    <w:p w:rsidR="00A2784A" w:rsidRPr="008E20E0" w:rsidRDefault="00A2784A" w:rsidP="002F40FE">
      <w:pPr>
        <w:pStyle w:val="a3"/>
        <w:numPr>
          <w:ilvl w:val="0"/>
          <w:numId w:val="7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номика</w:t>
      </w:r>
    </w:p>
    <w:p w:rsidR="00A2784A" w:rsidRPr="008E20E0" w:rsidRDefault="008E20E0"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w:t>
      </w:r>
      <w:r w:rsidR="00A2784A" w:rsidRPr="008E20E0">
        <w:rPr>
          <w:rFonts w:ascii="Times New Roman" w:hAnsi="Times New Roman" w:cs="Times New Roman"/>
          <w:sz w:val="28"/>
          <w:szCs w:val="28"/>
        </w:rPr>
        <w:t>аскрывать взаимосвязь экономики с другими сферами жизни общества;</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конкретизировать примерами основные факторы производства и факторные доходы;</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механизм свободного ценообразования, приводить примеры действия законов спроса и предложения;</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влияние конкуренции и монополии на экономическую жизнь, поведение основных участников экономики;</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формы бизнеса;</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звлекать социальную информацию из источников различного типа о тенденциях развития современной рыночной экономики;</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экономические и бухгалтерские издержки;</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постоянных и переменных издержек производства;</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формы, виды проявления инфляции, оценивать последствия инфляции для экономики в целом и для различных социальных групп;</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делять объекты спроса и предложения на рынке труда, описывать механизм их взаимодействия;</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причины безработицы, различать ее виды;</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 xml:space="preserve">высказывать обоснованные суждения о направлениях государственной политики в области занятости; </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практические ситуации, связанные с реализацией гражданами своих экономических интересов;</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водить примеры участия государства в регулировании рыночной экономики;</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A2784A" w:rsidRPr="008E20E0" w:rsidRDefault="00A2784A" w:rsidP="002F40FE">
      <w:pPr>
        <w:pStyle w:val="a3"/>
        <w:numPr>
          <w:ilvl w:val="0"/>
          <w:numId w:val="80"/>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и сравнивать пути достижения экономического рост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ые отношения</w:t>
      </w:r>
    </w:p>
    <w:p w:rsidR="00A2784A" w:rsidRPr="008E20E0" w:rsidRDefault="008E20E0"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w:t>
      </w:r>
      <w:r w:rsidR="00A2784A" w:rsidRPr="008E20E0">
        <w:rPr>
          <w:rFonts w:ascii="Times New Roman" w:hAnsi="Times New Roman" w:cs="Times New Roman"/>
          <w:sz w:val="28"/>
          <w:szCs w:val="28"/>
        </w:rPr>
        <w:t>ыделять критерии социальной стратификации;</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социальную информацию из адаптированных источников о структуре общества и направлениях ее изменения;</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делять особенности молодежи как социально-демографической группы, раскрывать на примерах социальные роли юношества;</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сказывать обоснованное суждение о факторах, обеспечивающих успешность самореализации молодежи в условиях современного рынка труда;</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причины социальных конфликтов, моделировать ситуации разрешения конфликтов;</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конкретизировать примерами виды социальных норм;</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виды социального контроля и их социальную роль, различать санкции социального контроля;</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позитивные и негативные девиации, раскрывать на примерах последствия отклоняющегося поведения для человека и общества;</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и оценивать возможную модель собственного поведения в конкретной ситуации с точки зрения социальных норм;</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виды социальной мобильности, конкретизировать примерами;</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делять причины и последствия этносоциальных конфликтов, приводить примеры способов их разрешения;</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основные принципы национальной политики России на современном этапе;</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 xml:space="preserve">характеризовать социальные институты семьи и брака; раскрывать факторы, влияющие на формирование института современной семьи; </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характеризовать семью как социальный институт, раскрывать роль семьи в современном обществе;</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сказывать обоснованные суждения о факторах, влияющих на демографическую ситуацию в стране;</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A2784A" w:rsidRPr="008E20E0" w:rsidRDefault="00A2784A" w:rsidP="002F40FE">
      <w:pPr>
        <w:pStyle w:val="a3"/>
        <w:numPr>
          <w:ilvl w:val="0"/>
          <w:numId w:val="81"/>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собственные отношения и взаимодействие с другими людьми с позиций толерантност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итика</w:t>
      </w:r>
    </w:p>
    <w:p w:rsidR="00A2784A" w:rsidRPr="008E20E0" w:rsidRDefault="008E20E0"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w:t>
      </w:r>
      <w:r w:rsidR="00A2784A" w:rsidRPr="008E20E0">
        <w:rPr>
          <w:rFonts w:ascii="Times New Roman" w:hAnsi="Times New Roman" w:cs="Times New Roman"/>
          <w:sz w:val="28"/>
          <w:szCs w:val="28"/>
        </w:rPr>
        <w:t>ыделять субъектов политической деятельности и объекты политического воздействия;</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политическую власть и другие виды власти;</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устанавливать связи между социальными интересами, целями и методами политической деятельности;</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сказывать аргументированные суждения о соотношении средств и целей в политике;</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скрывать роль и функции политической системы;</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государство как центральный институт политической системы;</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типы политических режимов, давать оценку роли политических режимов различных типов в общественном развитии;</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общать и систематизировать информацию о сущности (ценностях, принципах, признаках, роли в общественном развитии) демократии;</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демократическую избирательную систему;</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мажоритарную, пропорциональную, смешанную избирательные системы;</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устанавливать взаимосвязь правового государства и гражданского общества, раскрывать ценностный смысл правового государства;</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роль политической элиты и политического лидера в современном обществе;</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конкретизировать примерами роль политической идеологии;</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скрывать на примерах функционирование различных партийных систем;</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формулировать суждение о значении многопартийности и идеологического плюрализма в современном обществе;</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роль СМИ в современной политической жизни;</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ллюстрировать примерами основные этапы политического процесса;</w:t>
      </w:r>
    </w:p>
    <w:p w:rsidR="00A2784A" w:rsidRPr="008E20E0" w:rsidRDefault="00A2784A" w:rsidP="002F40FE">
      <w:pPr>
        <w:pStyle w:val="a3"/>
        <w:numPr>
          <w:ilvl w:val="0"/>
          <w:numId w:val="82"/>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highlight w:val="white"/>
        </w:rPr>
        <w:t>Правовое регулирование общественных отношений</w:t>
      </w:r>
    </w:p>
    <w:p w:rsidR="00A2784A" w:rsidRPr="008E20E0" w:rsidRDefault="008E20E0"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w:t>
      </w:r>
      <w:r w:rsidR="00A2784A" w:rsidRPr="008E20E0">
        <w:rPr>
          <w:rFonts w:ascii="Times New Roman" w:hAnsi="Times New Roman" w:cs="Times New Roman"/>
          <w:sz w:val="28"/>
          <w:szCs w:val="28"/>
        </w:rPr>
        <w:t>равнивать правовые нормы с другими социальными нормами;</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делять основные элементы системы права;</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страивать иерархию нормативных актов;</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делять основные стадии законотворческого процесса в Российской Федерации;</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ргументировать важность соблюдения норм экологического права и характеризовать способы защиты экологических прав;</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скрывать содержание гражданских правоотношений;</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менять полученные знания о нормах гражданского права в практических ситуациях, прогнозируя последствия принимаемых решений;</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организационно-правовые формы предприятий;</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порядок рассмотрения гражданских споров;</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условия заключения, изменения и расторжения трудового договора;</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ллюстрировать примерами виды социальной защиты и социального обеспечения;</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звлекать и анализировать информацию по заданной теме в адаптированных источниках различного типа (Конституция РФ, ГПК РФ, АПК РФ, УПК РФ);</w:t>
      </w:r>
    </w:p>
    <w:p w:rsidR="00A2784A" w:rsidRPr="008E20E0" w:rsidRDefault="00A2784A" w:rsidP="002F40FE">
      <w:pPr>
        <w:pStyle w:val="a3"/>
        <w:numPr>
          <w:ilvl w:val="0"/>
          <w:numId w:val="83"/>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объяснять основные идеи международных документов, направленных на защиту прав человек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8E20E0"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8E20E0">
        <w:rPr>
          <w:rFonts w:ascii="Times New Roman" w:hAnsi="Times New Roman" w:cs="Times New Roman"/>
          <w:i/>
          <w:sz w:val="28"/>
          <w:szCs w:val="28"/>
        </w:rPr>
        <w:t>Выпускник на базовом уровне получит возможность научиться:</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highlight w:val="white"/>
        </w:rPr>
        <w:t>Человек. Человек в системе общественных отношений</w:t>
      </w:r>
    </w:p>
    <w:p w:rsidR="00A2784A" w:rsidRPr="008E20E0" w:rsidRDefault="008E20E0" w:rsidP="002F40FE">
      <w:pPr>
        <w:pStyle w:val="a3"/>
        <w:numPr>
          <w:ilvl w:val="0"/>
          <w:numId w:val="8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w:t>
      </w:r>
      <w:r w:rsidR="00A2784A" w:rsidRPr="008E20E0">
        <w:rPr>
          <w:rFonts w:ascii="Times New Roman" w:hAnsi="Times New Roman" w:cs="Times New Roman"/>
          <w:sz w:val="28"/>
          <w:szCs w:val="28"/>
        </w:rPr>
        <w:t>спользовать полученные знания о социальных ценностях и нормах в повседневной жизни, прогнозировать последствия принимаемых решений;</w:t>
      </w:r>
    </w:p>
    <w:p w:rsidR="00A2784A" w:rsidRPr="008E20E0" w:rsidRDefault="00A2784A" w:rsidP="002F40FE">
      <w:pPr>
        <w:pStyle w:val="a3"/>
        <w:numPr>
          <w:ilvl w:val="0"/>
          <w:numId w:val="8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 xml:space="preserve">применять знания о методах познания социальных явлений и процессов в учебной деятельности и повседневной жизни; </w:t>
      </w:r>
    </w:p>
    <w:p w:rsidR="00A2784A" w:rsidRPr="008E20E0" w:rsidRDefault="00A2784A" w:rsidP="002F40FE">
      <w:pPr>
        <w:pStyle w:val="a3"/>
        <w:numPr>
          <w:ilvl w:val="0"/>
          <w:numId w:val="8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разнообразные явления и процессы общественного развития;</w:t>
      </w:r>
    </w:p>
    <w:p w:rsidR="00A2784A" w:rsidRPr="008E20E0" w:rsidRDefault="00A2784A" w:rsidP="002F40FE">
      <w:pPr>
        <w:pStyle w:val="a3"/>
        <w:numPr>
          <w:ilvl w:val="0"/>
          <w:numId w:val="8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основные методы научного познания;</w:t>
      </w:r>
    </w:p>
    <w:p w:rsidR="00A2784A" w:rsidRPr="008E20E0" w:rsidRDefault="00A2784A" w:rsidP="002F40FE">
      <w:pPr>
        <w:pStyle w:val="a3"/>
        <w:numPr>
          <w:ilvl w:val="0"/>
          <w:numId w:val="8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особенности социального познания;</w:t>
      </w:r>
    </w:p>
    <w:p w:rsidR="00A2784A" w:rsidRPr="008E20E0" w:rsidRDefault="00A2784A" w:rsidP="002F40FE">
      <w:pPr>
        <w:pStyle w:val="a3"/>
        <w:numPr>
          <w:ilvl w:val="0"/>
          <w:numId w:val="8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типы мировоззрений;</w:t>
      </w:r>
    </w:p>
    <w:p w:rsidR="00A2784A" w:rsidRPr="008E20E0" w:rsidRDefault="00A2784A" w:rsidP="002F40FE">
      <w:pPr>
        <w:pStyle w:val="a3"/>
        <w:numPr>
          <w:ilvl w:val="0"/>
          <w:numId w:val="8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ъяснять специфику взаимовлияния двух миров социального и природного в понимании природы человека и его мировоззрения;</w:t>
      </w:r>
    </w:p>
    <w:p w:rsidR="00A2784A" w:rsidRPr="008E20E0" w:rsidRDefault="00A2784A" w:rsidP="002F40FE">
      <w:pPr>
        <w:pStyle w:val="a3"/>
        <w:numPr>
          <w:ilvl w:val="0"/>
          <w:numId w:val="84"/>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ражать собственную позицию по вопросу познаваемости мира и аргументировать ее.</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щество как сложная динамическая система</w:t>
      </w:r>
    </w:p>
    <w:p w:rsidR="00A2784A" w:rsidRPr="008E20E0" w:rsidRDefault="008E20E0" w:rsidP="002F40FE">
      <w:pPr>
        <w:pStyle w:val="a3"/>
        <w:numPr>
          <w:ilvl w:val="0"/>
          <w:numId w:val="8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у</w:t>
      </w:r>
      <w:r w:rsidR="00A2784A" w:rsidRPr="008E20E0">
        <w:rPr>
          <w:rFonts w:ascii="Times New Roman" w:hAnsi="Times New Roman" w:cs="Times New Roman"/>
          <w:sz w:val="28"/>
          <w:szCs w:val="28"/>
        </w:rPr>
        <w:t>станавливать причинно-следственные связи между состоянием различных сфер жизни общества и общественным развитием в целом;</w:t>
      </w:r>
    </w:p>
    <w:p w:rsidR="00A2784A" w:rsidRPr="008E20E0" w:rsidRDefault="00A2784A" w:rsidP="002F40FE">
      <w:pPr>
        <w:pStyle w:val="a3"/>
        <w:numPr>
          <w:ilvl w:val="0"/>
          <w:numId w:val="8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опираясь на теоретические положения и материалы СМИ, тенденции и перспективы общественного развития;</w:t>
      </w:r>
    </w:p>
    <w:p w:rsidR="00A2784A" w:rsidRPr="008E20E0" w:rsidRDefault="00A2784A" w:rsidP="002F40FE">
      <w:pPr>
        <w:pStyle w:val="a3"/>
        <w:numPr>
          <w:ilvl w:val="0"/>
          <w:numId w:val="85"/>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номика</w:t>
      </w:r>
    </w:p>
    <w:p w:rsidR="00A2784A" w:rsidRPr="008E20E0" w:rsidRDefault="008E20E0" w:rsidP="002F40FE">
      <w:pPr>
        <w:pStyle w:val="a3"/>
        <w:numPr>
          <w:ilvl w:val="0"/>
          <w:numId w:val="8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w:t>
      </w:r>
      <w:r w:rsidR="00A2784A" w:rsidRPr="008E20E0">
        <w:rPr>
          <w:rFonts w:ascii="Times New Roman" w:hAnsi="Times New Roman" w:cs="Times New Roman"/>
          <w:sz w:val="28"/>
          <w:szCs w:val="28"/>
        </w:rPr>
        <w:t>ыделять и формулировать характерные особенности рыночных структур;</w:t>
      </w:r>
    </w:p>
    <w:p w:rsidR="00A2784A" w:rsidRPr="008E20E0" w:rsidRDefault="00A2784A" w:rsidP="002F40FE">
      <w:pPr>
        <w:pStyle w:val="a3"/>
        <w:numPr>
          <w:ilvl w:val="0"/>
          <w:numId w:val="8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противоречия рынка;</w:t>
      </w:r>
    </w:p>
    <w:p w:rsidR="00A2784A" w:rsidRPr="008E20E0" w:rsidRDefault="00A2784A" w:rsidP="002F40FE">
      <w:pPr>
        <w:pStyle w:val="a3"/>
        <w:numPr>
          <w:ilvl w:val="0"/>
          <w:numId w:val="8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скрывать роль и место фондового рынка в рыночных структурах;</w:t>
      </w:r>
    </w:p>
    <w:p w:rsidR="00A2784A" w:rsidRPr="008E20E0" w:rsidRDefault="00A2784A" w:rsidP="002F40FE">
      <w:pPr>
        <w:pStyle w:val="a3"/>
        <w:numPr>
          <w:ilvl w:val="0"/>
          <w:numId w:val="8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скрывать возможности финансирования малых и крупных фирм;</w:t>
      </w:r>
    </w:p>
    <w:p w:rsidR="00A2784A" w:rsidRPr="008E20E0" w:rsidRDefault="00A2784A" w:rsidP="002F40FE">
      <w:pPr>
        <w:pStyle w:val="a3"/>
        <w:numPr>
          <w:ilvl w:val="0"/>
          <w:numId w:val="8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босновывать выбор форм бизнеса в конкретных ситуациях;</w:t>
      </w:r>
    </w:p>
    <w:p w:rsidR="00A2784A" w:rsidRPr="008E20E0" w:rsidRDefault="00A2784A" w:rsidP="002F40FE">
      <w:pPr>
        <w:pStyle w:val="a3"/>
        <w:numPr>
          <w:ilvl w:val="0"/>
          <w:numId w:val="8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зличать источники финансирования малых и крупных предприятий;</w:t>
      </w:r>
    </w:p>
    <w:p w:rsidR="00A2784A" w:rsidRPr="008E20E0" w:rsidRDefault="00A2784A" w:rsidP="002F40FE">
      <w:pPr>
        <w:pStyle w:val="a3"/>
        <w:numPr>
          <w:ilvl w:val="0"/>
          <w:numId w:val="8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практическое назначение основных функций менеджмента;</w:t>
      </w:r>
    </w:p>
    <w:p w:rsidR="00A2784A" w:rsidRPr="008E20E0" w:rsidRDefault="00A2784A" w:rsidP="002F40FE">
      <w:pPr>
        <w:pStyle w:val="a3"/>
        <w:numPr>
          <w:ilvl w:val="0"/>
          <w:numId w:val="8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пределять место маркетинга в деятельности организации;</w:t>
      </w:r>
    </w:p>
    <w:p w:rsidR="00A2784A" w:rsidRPr="008E20E0" w:rsidRDefault="00A2784A" w:rsidP="002F40FE">
      <w:pPr>
        <w:pStyle w:val="a3"/>
        <w:numPr>
          <w:ilvl w:val="0"/>
          <w:numId w:val="8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применять полученные знания для выполнения социальных ролей работника и производителя;</w:t>
      </w:r>
    </w:p>
    <w:p w:rsidR="00A2784A" w:rsidRPr="008E20E0" w:rsidRDefault="00A2784A" w:rsidP="002F40FE">
      <w:pPr>
        <w:pStyle w:val="a3"/>
        <w:numPr>
          <w:ilvl w:val="0"/>
          <w:numId w:val="8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свои возможности трудоустройства в условиях рынка труда;</w:t>
      </w:r>
    </w:p>
    <w:p w:rsidR="00A2784A" w:rsidRPr="008E20E0" w:rsidRDefault="00A2784A" w:rsidP="002F40FE">
      <w:pPr>
        <w:pStyle w:val="a3"/>
        <w:numPr>
          <w:ilvl w:val="0"/>
          <w:numId w:val="8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раскрывать фазы экономического цикла;</w:t>
      </w:r>
    </w:p>
    <w:p w:rsidR="00A2784A" w:rsidRPr="008E20E0" w:rsidRDefault="00A2784A" w:rsidP="002F40FE">
      <w:pPr>
        <w:pStyle w:val="a3"/>
        <w:numPr>
          <w:ilvl w:val="0"/>
          <w:numId w:val="8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A2784A" w:rsidRPr="008E20E0" w:rsidRDefault="00A2784A" w:rsidP="002F40FE">
      <w:pPr>
        <w:pStyle w:val="a3"/>
        <w:numPr>
          <w:ilvl w:val="0"/>
          <w:numId w:val="86"/>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ые отношения</w:t>
      </w:r>
    </w:p>
    <w:p w:rsidR="00A2784A" w:rsidRPr="008E20E0" w:rsidRDefault="008E20E0" w:rsidP="002F40FE">
      <w:pPr>
        <w:pStyle w:val="a3"/>
        <w:numPr>
          <w:ilvl w:val="0"/>
          <w:numId w:val="8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w:t>
      </w:r>
      <w:r w:rsidR="00A2784A" w:rsidRPr="008E20E0">
        <w:rPr>
          <w:rFonts w:ascii="Times New Roman" w:hAnsi="Times New Roman" w:cs="Times New Roman"/>
          <w:sz w:val="28"/>
          <w:szCs w:val="28"/>
        </w:rPr>
        <w:t>ыделять причины социального неравенства в истории и современном обществе;</w:t>
      </w:r>
    </w:p>
    <w:p w:rsidR="00A2784A" w:rsidRPr="008E20E0" w:rsidRDefault="00A2784A" w:rsidP="002F40FE">
      <w:pPr>
        <w:pStyle w:val="a3"/>
        <w:numPr>
          <w:ilvl w:val="0"/>
          <w:numId w:val="8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сказывать обоснованное суждение о факторах, обеспечивающих успешность самореализации молодежи в современных условиях;</w:t>
      </w:r>
    </w:p>
    <w:p w:rsidR="00A2784A" w:rsidRPr="008E20E0" w:rsidRDefault="00A2784A" w:rsidP="002F40FE">
      <w:pPr>
        <w:pStyle w:val="a3"/>
        <w:numPr>
          <w:ilvl w:val="0"/>
          <w:numId w:val="8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ситуации, связанные с различными способами разрешения социальных конфликтов;</w:t>
      </w:r>
    </w:p>
    <w:p w:rsidR="00A2784A" w:rsidRPr="008E20E0" w:rsidRDefault="00A2784A" w:rsidP="002F40FE">
      <w:pPr>
        <w:pStyle w:val="a3"/>
        <w:numPr>
          <w:ilvl w:val="0"/>
          <w:numId w:val="8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ражать собственное отношение к различным способам разрешения социальных конфликтов;</w:t>
      </w:r>
    </w:p>
    <w:p w:rsidR="00A2784A" w:rsidRPr="008E20E0" w:rsidRDefault="00A2784A" w:rsidP="002F40FE">
      <w:pPr>
        <w:pStyle w:val="a3"/>
        <w:numPr>
          <w:ilvl w:val="0"/>
          <w:numId w:val="8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A2784A" w:rsidRPr="008E20E0" w:rsidRDefault="00A2784A" w:rsidP="002F40FE">
      <w:pPr>
        <w:pStyle w:val="a3"/>
        <w:numPr>
          <w:ilvl w:val="0"/>
          <w:numId w:val="8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находить и анализировать социальную информацию о тенденциях развития семьи в современном обществе;</w:t>
      </w:r>
    </w:p>
    <w:p w:rsidR="00A2784A" w:rsidRPr="008E20E0" w:rsidRDefault="00A2784A" w:rsidP="002F40FE">
      <w:pPr>
        <w:pStyle w:val="a3"/>
        <w:numPr>
          <w:ilvl w:val="0"/>
          <w:numId w:val="8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A2784A" w:rsidRPr="008E20E0" w:rsidRDefault="00A2784A" w:rsidP="002F40FE">
      <w:pPr>
        <w:pStyle w:val="a3"/>
        <w:numPr>
          <w:ilvl w:val="0"/>
          <w:numId w:val="8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A2784A" w:rsidRPr="008E20E0" w:rsidRDefault="00A2784A" w:rsidP="002F40FE">
      <w:pPr>
        <w:pStyle w:val="a3"/>
        <w:numPr>
          <w:ilvl w:val="0"/>
          <w:numId w:val="87"/>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численность населения и динамику ее изменений в мире и в Росси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итика</w:t>
      </w:r>
    </w:p>
    <w:p w:rsidR="00A2784A" w:rsidRPr="008E20E0" w:rsidRDefault="008E20E0" w:rsidP="002F40FE">
      <w:pPr>
        <w:pStyle w:val="a3"/>
        <w:numPr>
          <w:ilvl w:val="0"/>
          <w:numId w:val="8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н</w:t>
      </w:r>
      <w:r w:rsidR="00A2784A" w:rsidRPr="008E20E0">
        <w:rPr>
          <w:rFonts w:ascii="Times New Roman" w:hAnsi="Times New Roman" w:cs="Times New Roman"/>
          <w:sz w:val="28"/>
          <w:szCs w:val="28"/>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A2784A" w:rsidRPr="008E20E0" w:rsidRDefault="00A2784A" w:rsidP="002F40FE">
      <w:pPr>
        <w:pStyle w:val="a3"/>
        <w:numPr>
          <w:ilvl w:val="0"/>
          <w:numId w:val="8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делять основные этапы избирательной кампании;</w:t>
      </w:r>
    </w:p>
    <w:p w:rsidR="00A2784A" w:rsidRPr="008E20E0" w:rsidRDefault="00A2784A" w:rsidP="002F40FE">
      <w:pPr>
        <w:pStyle w:val="a3"/>
        <w:numPr>
          <w:ilvl w:val="0"/>
          <w:numId w:val="8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 перспективе осознанно участвовать в избирательных кампаниях;</w:t>
      </w:r>
    </w:p>
    <w:p w:rsidR="00A2784A" w:rsidRPr="008E20E0" w:rsidRDefault="00A2784A" w:rsidP="002F40FE">
      <w:pPr>
        <w:pStyle w:val="a3"/>
        <w:numPr>
          <w:ilvl w:val="0"/>
          <w:numId w:val="8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lastRenderedPageBreak/>
        <w:t>отбирать и систематизировать информацию СМИ о функциях и значении местного самоуправления;</w:t>
      </w:r>
    </w:p>
    <w:p w:rsidR="00A2784A" w:rsidRPr="008E20E0" w:rsidRDefault="00A2784A" w:rsidP="002F40FE">
      <w:pPr>
        <w:pStyle w:val="a3"/>
        <w:numPr>
          <w:ilvl w:val="0"/>
          <w:numId w:val="8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самостоятельно давать аргументированную оценку личных качеств и деятельности политических лидеров;</w:t>
      </w:r>
    </w:p>
    <w:p w:rsidR="00A2784A" w:rsidRPr="008E20E0" w:rsidRDefault="00A2784A" w:rsidP="002F40FE">
      <w:pPr>
        <w:pStyle w:val="a3"/>
        <w:numPr>
          <w:ilvl w:val="0"/>
          <w:numId w:val="8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особенности политического процесса в России;</w:t>
      </w:r>
    </w:p>
    <w:p w:rsidR="00A2784A" w:rsidRPr="008E20E0" w:rsidRDefault="00A2784A" w:rsidP="002F40FE">
      <w:pPr>
        <w:pStyle w:val="a3"/>
        <w:numPr>
          <w:ilvl w:val="0"/>
          <w:numId w:val="88"/>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анализировать основные тенденции современного политического процесс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вовое регулирование общественных отношений</w:t>
      </w:r>
    </w:p>
    <w:p w:rsidR="00A2784A" w:rsidRPr="008E20E0" w:rsidRDefault="008E20E0" w:rsidP="002F40FE">
      <w:pPr>
        <w:pStyle w:val="a3"/>
        <w:numPr>
          <w:ilvl w:val="0"/>
          <w:numId w:val="8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д</w:t>
      </w:r>
      <w:r w:rsidR="00A2784A" w:rsidRPr="008E20E0">
        <w:rPr>
          <w:rFonts w:ascii="Times New Roman" w:hAnsi="Times New Roman" w:cs="Times New Roman"/>
          <w:sz w:val="28"/>
          <w:szCs w:val="28"/>
        </w:rPr>
        <w:t>ействовать в пределах правовых норм для успешного решения жизненных задач в разных сферах общественных отношений;</w:t>
      </w:r>
    </w:p>
    <w:p w:rsidR="00A2784A" w:rsidRPr="008E20E0" w:rsidRDefault="00A2784A" w:rsidP="002F40FE">
      <w:pPr>
        <w:pStyle w:val="a3"/>
        <w:numPr>
          <w:ilvl w:val="0"/>
          <w:numId w:val="8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еречислять участников законотворческого процесса и раскрывать их функции;</w:t>
      </w:r>
    </w:p>
    <w:p w:rsidR="00A2784A" w:rsidRPr="008E20E0" w:rsidRDefault="00A2784A" w:rsidP="002F40FE">
      <w:pPr>
        <w:pStyle w:val="a3"/>
        <w:numPr>
          <w:ilvl w:val="0"/>
          <w:numId w:val="8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механизм судебной защиты прав человека и гражданина в РФ;</w:t>
      </w:r>
    </w:p>
    <w:p w:rsidR="00A2784A" w:rsidRPr="008E20E0" w:rsidRDefault="00A2784A" w:rsidP="002F40FE">
      <w:pPr>
        <w:pStyle w:val="a3"/>
        <w:numPr>
          <w:ilvl w:val="0"/>
          <w:numId w:val="8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риентироваться в предпринимательских правоотношениях;</w:t>
      </w:r>
    </w:p>
    <w:p w:rsidR="00A2784A" w:rsidRPr="008E20E0" w:rsidRDefault="00A2784A" w:rsidP="002F40FE">
      <w:pPr>
        <w:pStyle w:val="a3"/>
        <w:numPr>
          <w:ilvl w:val="0"/>
          <w:numId w:val="8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выявлять общественную опасность коррупции для гражданина, общества и государства;</w:t>
      </w:r>
    </w:p>
    <w:p w:rsidR="00A2784A" w:rsidRPr="008E20E0" w:rsidRDefault="00A2784A" w:rsidP="002F40FE">
      <w:pPr>
        <w:pStyle w:val="a3"/>
        <w:numPr>
          <w:ilvl w:val="0"/>
          <w:numId w:val="8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применять знание основных норм права в ситуациях повседневной жизни, прогнозировать последствия принимаемых решений;</w:t>
      </w:r>
    </w:p>
    <w:p w:rsidR="00A2784A" w:rsidRPr="008E20E0" w:rsidRDefault="00A2784A" w:rsidP="002F40FE">
      <w:pPr>
        <w:pStyle w:val="a3"/>
        <w:numPr>
          <w:ilvl w:val="0"/>
          <w:numId w:val="8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оценивать происходящие события и поведение людей с точки зрения соответствия закону;</w:t>
      </w:r>
    </w:p>
    <w:p w:rsidR="00A2784A" w:rsidRPr="008E20E0" w:rsidRDefault="00A2784A" w:rsidP="002F40FE">
      <w:pPr>
        <w:pStyle w:val="a3"/>
        <w:numPr>
          <w:ilvl w:val="0"/>
          <w:numId w:val="89"/>
        </w:numPr>
        <w:shd w:val="clear" w:color="auto" w:fill="FFFFFF" w:themeFill="background1"/>
        <w:spacing w:after="0" w:line="276" w:lineRule="auto"/>
        <w:jc w:val="both"/>
        <w:rPr>
          <w:rFonts w:ascii="Times New Roman" w:hAnsi="Times New Roman" w:cs="Times New Roman"/>
          <w:sz w:val="28"/>
          <w:szCs w:val="28"/>
        </w:rPr>
      </w:pPr>
      <w:r w:rsidRPr="008E20E0">
        <w:rPr>
          <w:rFonts w:ascii="Times New Roman" w:hAnsi="Times New Roman" w:cs="Times New Roman"/>
          <w:sz w:val="28"/>
          <w:szCs w:val="28"/>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8E20E0" w:rsidRDefault="00A2784A" w:rsidP="00F427C2">
      <w:pPr>
        <w:shd w:val="clear" w:color="auto" w:fill="FFFFFF" w:themeFill="background1"/>
        <w:spacing w:after="0" w:line="276" w:lineRule="auto"/>
        <w:jc w:val="both"/>
        <w:rPr>
          <w:rFonts w:ascii="Times New Roman" w:hAnsi="Times New Roman" w:cs="Times New Roman"/>
          <w:b/>
          <w:sz w:val="28"/>
          <w:szCs w:val="28"/>
        </w:rPr>
      </w:pPr>
      <w:bookmarkStart w:id="43" w:name="_Toc453968156"/>
      <w:r w:rsidRPr="008E20E0">
        <w:rPr>
          <w:rFonts w:ascii="Times New Roman" w:hAnsi="Times New Roman" w:cs="Times New Roman"/>
          <w:b/>
          <w:sz w:val="28"/>
          <w:szCs w:val="28"/>
        </w:rPr>
        <w:t>Россия в мире</w:t>
      </w:r>
      <w:bookmarkEnd w:id="41"/>
      <w:bookmarkEnd w:id="42"/>
      <w:bookmarkEnd w:id="43"/>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Россия в мире» на уровне среднего общего образования:</w:t>
      </w:r>
    </w:p>
    <w:p w:rsidR="00A2784A" w:rsidRPr="008E20E0"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8E20E0">
        <w:rPr>
          <w:rFonts w:ascii="Times New Roman" w:hAnsi="Times New Roman" w:cs="Times New Roman"/>
          <w:i/>
          <w:sz w:val="28"/>
          <w:szCs w:val="28"/>
        </w:rPr>
        <w:t>Выпускник на базовом уровне научится:</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lastRenderedPageBreak/>
        <w:t>соотносить общие исторические процессы и отдельные факты;</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выделять причинно-следственные связи и исторические предпосылки современного положения РФ на международной арене;</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сравнивать историческое развитие России и других стран, объяснять, в чем заключались общие черты и особенности их исторического развития;</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излагать круг дискуссионных, «трудных» вопросов истории и существующие в науке их современные версии и трактовки;</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характеризовать важнейшие достижения культуры и систему ценностей, сформировавшиеся в ходе исторического развития;</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составлять собственное суждение об историческом наследии народов России и мира;</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различать в исторической информации факты и мнения, исторические описания и исторические объяснения;</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 xml:space="preserve">уважительно относиться к историко-культурному наследию народов России и мира; </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знать и сопоставлять между собой различные варианты развития народов мира;</w:t>
      </w:r>
    </w:p>
    <w:p w:rsidR="00A2784A" w:rsidRPr="003422C8" w:rsidRDefault="00A2784A" w:rsidP="003422C8">
      <w:pPr>
        <w:pStyle w:val="a3"/>
        <w:numPr>
          <w:ilvl w:val="0"/>
          <w:numId w:val="90"/>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pPr>
    </w:p>
    <w:p w:rsidR="00A2784A" w:rsidRPr="003422C8" w:rsidRDefault="00A2784A" w:rsidP="00F427C2">
      <w:pPr>
        <w:shd w:val="clear" w:color="auto" w:fill="FFFFFF" w:themeFill="background1"/>
        <w:spacing w:after="0" w:line="276" w:lineRule="auto"/>
        <w:jc w:val="both"/>
        <w:rPr>
          <w:rFonts w:ascii="Times New Roman" w:hAnsi="Times New Roman" w:cs="Times New Roman"/>
          <w:i/>
          <w:sz w:val="28"/>
          <w:szCs w:val="28"/>
        </w:rPr>
      </w:pPr>
      <w:r w:rsidRPr="003422C8">
        <w:rPr>
          <w:rFonts w:ascii="Times New Roman" w:hAnsi="Times New Roman" w:cs="Times New Roman"/>
          <w:i/>
          <w:sz w:val="28"/>
          <w:szCs w:val="28"/>
        </w:rPr>
        <w:t>Выпускник на базовом уровне получит возможность научиться:</w:t>
      </w:r>
    </w:p>
    <w:p w:rsidR="00A2784A" w:rsidRPr="003422C8" w:rsidRDefault="00A2784A" w:rsidP="003422C8">
      <w:pPr>
        <w:pStyle w:val="a3"/>
        <w:numPr>
          <w:ilvl w:val="0"/>
          <w:numId w:val="91"/>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A2784A" w:rsidRPr="003422C8" w:rsidRDefault="00A2784A" w:rsidP="003422C8">
      <w:pPr>
        <w:pStyle w:val="a3"/>
        <w:numPr>
          <w:ilvl w:val="0"/>
          <w:numId w:val="91"/>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lastRenderedPageBreak/>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A2784A" w:rsidRPr="003422C8" w:rsidRDefault="00A2784A" w:rsidP="003422C8">
      <w:pPr>
        <w:pStyle w:val="a3"/>
        <w:numPr>
          <w:ilvl w:val="0"/>
          <w:numId w:val="91"/>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A2784A" w:rsidRPr="003422C8" w:rsidRDefault="00A2784A" w:rsidP="003422C8">
      <w:pPr>
        <w:pStyle w:val="a3"/>
        <w:numPr>
          <w:ilvl w:val="0"/>
          <w:numId w:val="91"/>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A2784A" w:rsidRPr="003422C8" w:rsidRDefault="00A2784A" w:rsidP="003422C8">
      <w:pPr>
        <w:pStyle w:val="a3"/>
        <w:numPr>
          <w:ilvl w:val="0"/>
          <w:numId w:val="91"/>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A2784A" w:rsidRPr="003422C8" w:rsidRDefault="00A2784A" w:rsidP="003422C8">
      <w:pPr>
        <w:pStyle w:val="a3"/>
        <w:numPr>
          <w:ilvl w:val="0"/>
          <w:numId w:val="91"/>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A2784A" w:rsidRPr="003422C8" w:rsidRDefault="00A2784A" w:rsidP="003422C8">
      <w:pPr>
        <w:pStyle w:val="a3"/>
        <w:numPr>
          <w:ilvl w:val="0"/>
          <w:numId w:val="91"/>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A2784A" w:rsidRPr="003422C8" w:rsidRDefault="00A2784A" w:rsidP="003422C8">
      <w:pPr>
        <w:pStyle w:val="a3"/>
        <w:numPr>
          <w:ilvl w:val="0"/>
          <w:numId w:val="91"/>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использовать современные версии и трактовки важнейших проблем отечественной и всемирной истории;</w:t>
      </w:r>
    </w:p>
    <w:p w:rsidR="00A2784A" w:rsidRPr="003422C8" w:rsidRDefault="00A2784A" w:rsidP="003422C8">
      <w:pPr>
        <w:pStyle w:val="a3"/>
        <w:numPr>
          <w:ilvl w:val="0"/>
          <w:numId w:val="91"/>
        </w:numPr>
        <w:shd w:val="clear" w:color="auto" w:fill="FFFFFF" w:themeFill="background1"/>
        <w:spacing w:after="0" w:line="276" w:lineRule="auto"/>
        <w:jc w:val="both"/>
        <w:rPr>
          <w:rFonts w:ascii="Times New Roman" w:hAnsi="Times New Roman" w:cs="Times New Roman"/>
          <w:sz w:val="28"/>
          <w:szCs w:val="28"/>
        </w:rPr>
      </w:pPr>
      <w:r w:rsidRPr="003422C8">
        <w:rPr>
          <w:rFonts w:ascii="Times New Roman" w:hAnsi="Times New Roman" w:cs="Times New Roman"/>
          <w:sz w:val="28"/>
          <w:szCs w:val="28"/>
        </w:rPr>
        <w:t>выявлять, понимать и прогнозировать развитие политических приоритетов России с учетом ее исторического опыта.</w:t>
      </w:r>
    </w:p>
    <w:p w:rsidR="00A2784A" w:rsidRPr="00A2784A" w:rsidRDefault="00A2784A" w:rsidP="00F427C2">
      <w:pPr>
        <w:shd w:val="clear" w:color="auto" w:fill="FFFFFF" w:themeFill="background1"/>
        <w:spacing w:after="0" w:line="276" w:lineRule="auto"/>
        <w:jc w:val="both"/>
        <w:rPr>
          <w:rFonts w:ascii="Times New Roman" w:hAnsi="Times New Roman" w:cs="Times New Roman"/>
          <w:sz w:val="28"/>
          <w:szCs w:val="28"/>
        </w:rPr>
        <w:sectPr w:rsidR="00A2784A" w:rsidRPr="00A2784A" w:rsidSect="00A2784A">
          <w:footerReference w:type="default" r:id="rId8"/>
          <w:type w:val="continuous"/>
          <w:pgSz w:w="11906" w:h="16838"/>
          <w:pgMar w:top="720" w:right="720" w:bottom="720" w:left="720" w:header="708" w:footer="545" w:gutter="0"/>
          <w:cols w:space="708"/>
          <w:titlePg/>
          <w:docGrid w:linePitch="381"/>
        </w:sectPr>
      </w:pPr>
    </w:p>
    <w:p w:rsidR="00A2784A" w:rsidRPr="003422C8" w:rsidRDefault="00A2784A" w:rsidP="00F427C2">
      <w:pPr>
        <w:shd w:val="clear" w:color="auto" w:fill="FFFFFF" w:themeFill="background1"/>
        <w:spacing w:after="0" w:line="276" w:lineRule="auto"/>
        <w:rPr>
          <w:rFonts w:ascii="Times New Roman" w:hAnsi="Times New Roman" w:cs="Times New Roman"/>
          <w:b/>
          <w:sz w:val="28"/>
          <w:szCs w:val="28"/>
        </w:rPr>
      </w:pPr>
      <w:bookmarkStart w:id="44" w:name="_Toc453968157"/>
      <w:r w:rsidRPr="003422C8">
        <w:rPr>
          <w:rFonts w:ascii="Times New Roman" w:hAnsi="Times New Roman" w:cs="Times New Roman"/>
          <w:b/>
          <w:sz w:val="28"/>
          <w:szCs w:val="28"/>
        </w:rPr>
        <w:lastRenderedPageBreak/>
        <w:t>Математика: алгебра и начала математического анализа, геометрия</w:t>
      </w:r>
      <w:bookmarkEnd w:id="44"/>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bookmarkStart w:id="45" w:name="_Toc434850679"/>
      <w:bookmarkStart w:id="46"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A2784A" w:rsidRPr="00A2784A" w:rsidTr="00F427C2">
        <w:tc>
          <w:tcPr>
            <w:tcW w:w="1526" w:type="dxa"/>
            <w:gridSpan w:val="2"/>
            <w:vAlign w:val="bottom"/>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6723" w:type="dxa"/>
            <w:gridSpan w:val="3"/>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азовый уровен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облемно-функциональные результаты»</w:t>
            </w:r>
          </w:p>
        </w:tc>
        <w:tc>
          <w:tcPr>
            <w:tcW w:w="6576"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глубленный уровен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истемно-теоретические результаты»</w:t>
            </w:r>
          </w:p>
        </w:tc>
      </w:tr>
      <w:tr w:rsidR="00A2784A" w:rsidRPr="00A2784A" w:rsidTr="00F427C2">
        <w:tc>
          <w:tcPr>
            <w:tcW w:w="1526"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здел</w:t>
            </w:r>
          </w:p>
        </w:tc>
        <w:tc>
          <w:tcPr>
            <w:tcW w:w="3435"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I. Выпускник научится</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III. Выпускник получит возможность научиться</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II. Выпускник научится</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IV. Выпускник получит возможность научиться</w:t>
            </w:r>
          </w:p>
        </w:tc>
      </w:tr>
      <w:tr w:rsidR="00A2784A" w:rsidRPr="00A2784A" w:rsidTr="00F427C2">
        <w:tc>
          <w:tcPr>
            <w:tcW w:w="1526"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Цели освоения предмета</w:t>
            </w:r>
          </w:p>
        </w:tc>
        <w:tc>
          <w:tcPr>
            <w:tcW w:w="3435"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ля развития мышления, использования в повседневной жизн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ля успешного продолжения образова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 специальностям, связанным с прикладным использованием математики</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A2784A" w:rsidRPr="00A2784A" w:rsidTr="00F427C2">
        <w:tc>
          <w:tcPr>
            <w:tcW w:w="1526" w:type="dxa"/>
            <w:gridSpan w:val="2"/>
            <w:vAlign w:val="bottom"/>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13299" w:type="dxa"/>
            <w:gridSpan w:val="5"/>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Требования к результатам</w:t>
            </w:r>
          </w:p>
        </w:tc>
      </w:tr>
      <w:tr w:rsidR="00A2784A" w:rsidRPr="00A2784A" w:rsidTr="00F427C2">
        <w:tc>
          <w:tcPr>
            <w:tcW w:w="1526"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Элементы теории множеств </w:t>
            </w:r>
            <w:r w:rsidRPr="00A2784A">
              <w:rPr>
                <w:rFonts w:ascii="Times New Roman" w:hAnsi="Times New Roman" w:cs="Times New Roman"/>
                <w:sz w:val="28"/>
                <w:szCs w:val="28"/>
              </w:rPr>
              <w:lastRenderedPageBreak/>
              <w:t>и математической логики</w:t>
            </w:r>
          </w:p>
        </w:tc>
        <w:tc>
          <w:tcPr>
            <w:tcW w:w="311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Оперировать на базовом уровне</w:t>
            </w:r>
            <w:r w:rsidR="003422C8">
              <w:rPr>
                <w:rStyle w:val="a7"/>
                <w:rFonts w:ascii="Times New Roman" w:hAnsi="Times New Roman" w:cs="Times New Roman"/>
                <w:sz w:val="28"/>
                <w:szCs w:val="28"/>
              </w:rPr>
              <w:footnoteReference w:id="3"/>
            </w:r>
            <w:r w:rsidRPr="00A2784A">
              <w:rPr>
                <w:rFonts w:ascii="Times New Roman" w:hAnsi="Times New Roman" w:cs="Times New Roman"/>
                <w:sz w:val="28"/>
                <w:szCs w:val="28"/>
              </w:rPr>
              <w:t xml:space="preserve"> понятиями: конечное </w:t>
            </w:r>
            <w:r w:rsidRPr="00A2784A">
              <w:rPr>
                <w:rFonts w:ascii="Times New Roman" w:hAnsi="Times New Roman" w:cs="Times New Roman"/>
                <w:sz w:val="28"/>
                <w:szCs w:val="28"/>
              </w:rPr>
              <w:lastRenderedPageBreak/>
              <w:t xml:space="preserve">множество, элемент множества, подмножество, пересечение и объединение множеств, числовые множества на координатной прямой, отрезок, интервал;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находить пересечение и объединение двух множеств, представленных графически на числовой прямой;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строить на числовой прямой подмножество числового множества, заданное простейшими условия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познавать ложные утверждения, ошибки в рассуждениях,          в том числе с использованием контрпример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пользовать числовые множества на координатной прямой для описания реальных процессов и явле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оводить логические рассуждения в ситуациях повседневной жизни</w:t>
            </w:r>
          </w:p>
        </w:tc>
        <w:tc>
          <w:tcPr>
            <w:tcW w:w="3605"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Оперировать</w:t>
            </w:r>
            <w:r w:rsidR="003422C8">
              <w:rPr>
                <w:rStyle w:val="a7"/>
                <w:rFonts w:ascii="Times New Roman" w:hAnsi="Times New Roman" w:cs="Times New Roman"/>
                <w:sz w:val="28"/>
                <w:szCs w:val="28"/>
              </w:rPr>
              <w:footnoteReference w:id="4"/>
            </w:r>
            <w:r w:rsidRPr="00A2784A">
              <w:rPr>
                <w:rFonts w:ascii="Times New Roman" w:hAnsi="Times New Roman" w:cs="Times New Roman"/>
                <w:sz w:val="28"/>
                <w:szCs w:val="28"/>
              </w:rPr>
              <w:t xml:space="preserve"> понятиями: конечное множество, элемент множества, </w:t>
            </w:r>
            <w:r w:rsidRPr="00A2784A">
              <w:rPr>
                <w:rFonts w:ascii="Times New Roman" w:hAnsi="Times New Roman" w:cs="Times New Roman"/>
                <w:sz w:val="28"/>
                <w:szCs w:val="28"/>
              </w:rPr>
              <w:lastRenderedPageBreak/>
              <w:t>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оверять принадлежность элемента множеству;</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проводить доказательные рассуждения для обоснования истинности утвержде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оводить доказательные рассуждения в ситуациях повседневной жизни, при решении задач из других предметов</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Свободно оперировать</w:t>
            </w:r>
            <w:r w:rsidR="003422C8">
              <w:rPr>
                <w:rStyle w:val="a7"/>
                <w:rFonts w:ascii="Times New Roman" w:hAnsi="Times New Roman" w:cs="Times New Roman"/>
                <w:sz w:val="28"/>
                <w:szCs w:val="28"/>
              </w:rPr>
              <w:footnoteReference w:id="5"/>
            </w:r>
            <w:r w:rsidRPr="00A2784A">
              <w:rPr>
                <w:rFonts w:ascii="Times New Roman" w:hAnsi="Times New Roman" w:cs="Times New Roman"/>
                <w:sz w:val="28"/>
                <w:szCs w:val="28"/>
              </w:rPr>
              <w:t xml:space="preserve"> понятиями: конечное множество, элемент </w:t>
            </w:r>
            <w:r w:rsidRPr="00A2784A">
              <w:rPr>
                <w:rFonts w:ascii="Times New Roman" w:hAnsi="Times New Roman" w:cs="Times New Roman"/>
                <w:sz w:val="28"/>
                <w:szCs w:val="28"/>
              </w:rPr>
              <w:lastRenderedPageBreak/>
              <w:t>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задавать множества перечислением и характеристическим свойством;</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w:t>
            </w:r>
            <w:r w:rsidRPr="00A2784A">
              <w:rPr>
                <w:rFonts w:ascii="Times New Roman" w:hAnsi="Times New Roman" w:cs="Times New Roman"/>
                <w:sz w:val="28"/>
                <w:szCs w:val="28"/>
              </w:rPr>
              <w:lastRenderedPageBreak/>
              <w:t>утверждения, контрприме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оверять принадлежность элемента множеству;</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оводить доказательные рассуждения для обоснования истинности утвержде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спользовать числовые множества на координатной прямой и на координатной плоскости для описания </w:t>
            </w:r>
            <w:r w:rsidRPr="00A2784A">
              <w:rPr>
                <w:rFonts w:ascii="Times New Roman" w:hAnsi="Times New Roman" w:cs="Times New Roman"/>
                <w:sz w:val="28"/>
                <w:szCs w:val="28"/>
              </w:rPr>
              <w:lastRenderedPageBreak/>
              <w:t>реальных процессов и явле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оводить доказательные рассуждения в ситуациях повседневной жизни, при решении задач из других предметов</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Достижение результатов раздела II;</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оперировать понятием определения, основными видами определений, основными видами теорем;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нимать суть косвенного доказательст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перировать понятиями счетного и несчетного множест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метод математической индукции для проведения рассуждений и доказательств и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спользовать теоретико-множественный язык и язык логики для описания реальных процессов и явлений, при </w:t>
            </w:r>
            <w:r w:rsidRPr="00A2784A">
              <w:rPr>
                <w:rFonts w:ascii="Times New Roman" w:hAnsi="Times New Roman" w:cs="Times New Roman"/>
                <w:sz w:val="28"/>
                <w:szCs w:val="28"/>
              </w:rPr>
              <w:lastRenderedPageBreak/>
              <w:t>решении задач других учебных предметов</w:t>
            </w:r>
          </w:p>
        </w:tc>
      </w:tr>
      <w:tr w:rsidR="00A2784A" w:rsidRPr="00A2784A" w:rsidTr="00F427C2">
        <w:tc>
          <w:tcPr>
            <w:tcW w:w="1526"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Числа и выражения</w:t>
            </w:r>
          </w:p>
        </w:tc>
        <w:tc>
          <w:tcPr>
            <w:tcW w:w="311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ерировать на базовом уровне понятиями: логарифм числа, тригонометрическая </w:t>
            </w:r>
            <w:r w:rsidRPr="00A2784A">
              <w:rPr>
                <w:rFonts w:ascii="Times New Roman" w:hAnsi="Times New Roman" w:cs="Times New Roman"/>
                <w:sz w:val="28"/>
                <w:szCs w:val="28"/>
              </w:rPr>
              <w:lastRenderedPageBreak/>
              <w:t>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полнять арифметические действия с целыми и рациональными числа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полнять несложные преобразования числовых выражений, содержащих степени чисел, либо корни из чисел, либо логарифмы чисел;</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равнивать рациональные числа между собо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зображать точками на числовой прямой целые и рациональные числ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зображать точками на числовой прямой целые степени чисел, корни натуральной степени из чисел, логарифмы чисел в простых случая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полнять несложные преобразования целых и дробно-рациональных буквенных выраже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ыражать в простейших случаях из равенства </w:t>
            </w:r>
            <w:r w:rsidRPr="00A2784A">
              <w:rPr>
                <w:rFonts w:ascii="Times New Roman" w:hAnsi="Times New Roman" w:cs="Times New Roman"/>
                <w:sz w:val="28"/>
                <w:szCs w:val="28"/>
              </w:rPr>
              <w:lastRenderedPageBreak/>
              <w:t>одну переменную через други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числять в простых случаях значения числовых и буквенных выражений, осуществляя необходимые подстановки и преобразова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зображать схематически угол, величина которого выражена в градуса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ценивать знаки синуса, косинуса, тангенса, котангенса конкретных угл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учебны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ыполнять вычисления при решении задач </w:t>
            </w:r>
            <w:r w:rsidRPr="00A2784A">
              <w:rPr>
                <w:rFonts w:ascii="Times New Roman" w:hAnsi="Times New Roman" w:cs="Times New Roman"/>
                <w:sz w:val="28"/>
                <w:szCs w:val="28"/>
              </w:rPr>
              <w:lastRenderedPageBreak/>
              <w:t xml:space="preserve">практического характер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полнять практические расчеты с использованием при необходимости справочных материалов и вычислительных устройст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оотносить реальные величины, характеристики объектов окружающего мира с их конкретными числовыми значения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водить примеры чисел с заданными свойствами делимос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ерировать понятиями: логарифм числа, тригонометрическая </w:t>
            </w:r>
            <w:r w:rsidRPr="00A2784A">
              <w:rPr>
                <w:rFonts w:ascii="Times New Roman" w:hAnsi="Times New Roman" w:cs="Times New Roman"/>
                <w:sz w:val="28"/>
                <w:szCs w:val="28"/>
              </w:rPr>
              <w:lastRenderedPageBreak/>
              <w:t>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пользоваться оценкой и прикидкой при практических расчета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ходить значения числовых и буквенных выражений, осуществляя необходимые подстановки и преобразова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зображать схематически угол, величина которого выражена в градусах или радианах;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пользовать при решении задач табличные значения тригонометрических функций угл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ыполнять перевод величины угла из </w:t>
            </w:r>
            <w:r w:rsidRPr="00A2784A">
              <w:rPr>
                <w:rFonts w:ascii="Times New Roman" w:hAnsi="Times New Roman" w:cs="Times New Roman"/>
                <w:sz w:val="28"/>
                <w:szCs w:val="28"/>
              </w:rPr>
              <w:lastRenderedPageBreak/>
              <w:t>радианной меры в градусную и обратно.</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учебны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w:t>
            </w:r>
            <w:r w:rsidRPr="00A2784A">
              <w:rPr>
                <w:rFonts w:ascii="Times New Roman" w:hAnsi="Times New Roman" w:cs="Times New Roman"/>
                <w:sz w:val="28"/>
                <w:szCs w:val="28"/>
              </w:rPr>
              <w:lastRenderedPageBreak/>
              <w:t>интерпретация натуральных, целых, рациональных, действительных чисел;</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нимать и объяснять разницу между позиционной и непозиционной системами записи чисел;</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ереводить числа из одной системы записи (системы счисления) в другую;</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оказывать и использовать признаки делимости суммы и произведения при выполнении вычислений 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полнять округление рациональных и иррациональных чисел с заданной точностью;</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сравнивать действительные числа разными способа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ходить НОД и НОК разными способами и использовать и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ыполнять стандартные тождественные </w:t>
            </w:r>
            <w:r w:rsidRPr="00A2784A">
              <w:rPr>
                <w:rFonts w:ascii="Times New Roman" w:hAnsi="Times New Roman" w:cs="Times New Roman"/>
                <w:sz w:val="28"/>
                <w:szCs w:val="28"/>
              </w:rPr>
              <w:lastRenderedPageBreak/>
              <w:t>преобразования тригонометрических, логарифмических, степенных, иррациональных выраже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Достижение результатов раздела II;</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вободно оперировать числовыми множествами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нимать причины и основные идеи расширения числовых множест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основными понятиями теории делимости при решении стандартных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базовые представления о множестве комплексных чисел;</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свободно выполнять тождественные преобразования тригонометрических, логарифмических, степенных выраже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формулой бинома Ньютон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при решении задач теорему о линейном представлении НОД;</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при решении задач Китайскую теорему об остатка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применять при решении задач Малую теорему Ферм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уметь выполнять запись числа в позиционной системе счисления;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применять при решении задач теоретико-числовые функции: число и сумма </w:t>
            </w:r>
            <w:r w:rsidRPr="00A2784A">
              <w:rPr>
                <w:rFonts w:ascii="Times New Roman" w:hAnsi="Times New Roman" w:cs="Times New Roman"/>
                <w:sz w:val="28"/>
                <w:szCs w:val="28"/>
              </w:rPr>
              <w:lastRenderedPageBreak/>
              <w:t>делителей, функцию Эйлер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при решении задач цепные дроб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при решении задач многочлены с действительными и целыми коэффициента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ладеть понятиями приводимый и неприводимый многочлен и применять их при решении задач;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применять при решении задач Основную теорему алгебры;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при решении задач простейшие функции комплексной переменной как геометрические преобразования</w:t>
            </w:r>
          </w:p>
        </w:tc>
      </w:tr>
      <w:tr w:rsidR="00A2784A" w:rsidRPr="00A2784A" w:rsidTr="00F427C2">
        <w:tc>
          <w:tcPr>
            <w:tcW w:w="1526"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Уравнения и неравенст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11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Решать линейные уравнения и неравенства, квадратные уравне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решать логарифмические уравнения вида log a (bx + c) = d и простейшие неравенства вида log a x &lt; d;</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показательные уравнения, вида abx+c= d  (где d можно представить в виде степени с основанием a) и простейшие неравенства вида ax &lt; d    (где d можно представить в виде степени с основанием a);.</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приводить несколько примеров корней простейшего тригонометрического уравнения вида: sin x = a,  cos x = a,  tg x = a, ctg x = a, где a – табличное </w:t>
            </w:r>
            <w:r w:rsidRPr="00A2784A">
              <w:rPr>
                <w:rFonts w:ascii="Times New Roman" w:hAnsi="Times New Roman" w:cs="Times New Roman"/>
                <w:sz w:val="28"/>
                <w:szCs w:val="28"/>
              </w:rPr>
              <w:lastRenderedPageBreak/>
              <w:t>значение соответствующей тригонометрической функц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оставлять и решать уравнения и системы уравнений при решении несложных практических задач</w:t>
            </w:r>
          </w:p>
        </w:tc>
        <w:tc>
          <w:tcPr>
            <w:tcW w:w="3605"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Решать рациональные, показательные и логарифмические уравнения и неравенства, </w:t>
            </w:r>
            <w:r w:rsidRPr="00A2784A">
              <w:rPr>
                <w:rFonts w:ascii="Times New Roman" w:hAnsi="Times New Roman" w:cs="Times New Roman"/>
                <w:sz w:val="28"/>
                <w:szCs w:val="28"/>
              </w:rPr>
              <w:lastRenderedPageBreak/>
              <w:t>простейшие иррациональные и тригонометрические уравнения, неравенства и их систем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пользовать методы решения уравнений: приведение к виду «произведение равно нулю» или «частное равно нулю», замена переменны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пользовать метод интервалов для решения неравенст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пользовать графический метод для приближенного решения уравнений и неравенст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зображать на тригонометрической окружности множество решений простейших тригонометрических уравнений и неравенст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выполнять отбор корней уравнений или решений неравенств в соответствии с дополнительными условиями и ограничения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учебны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оставлять и решать уравнения, системы уравнений и неравенства при решении задач других учебны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уметь интерпретировать полученный при решении уравнения, неравенства или системы результат, </w:t>
            </w:r>
            <w:r w:rsidRPr="00A2784A">
              <w:rPr>
                <w:rFonts w:ascii="Times New Roman" w:hAnsi="Times New Roman" w:cs="Times New Roman"/>
                <w:sz w:val="28"/>
                <w:szCs w:val="28"/>
              </w:rPr>
              <w:lastRenderedPageBreak/>
              <w:t>оценивать его правдоподобие в контексте заданной реальной ситуации или прикладной задачи</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Свободно оперировать понятиями: уравнение, неравенство, равносильные уравнения </w:t>
            </w:r>
            <w:r w:rsidRPr="00A2784A">
              <w:rPr>
                <w:rFonts w:ascii="Times New Roman" w:hAnsi="Times New Roman" w:cs="Times New Roman"/>
                <w:sz w:val="28"/>
                <w:szCs w:val="28"/>
              </w:rPr>
              <w:lastRenderedPageBreak/>
              <w:t>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применять теорему Безу к решению уравне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теорему Виета для решения некоторых уравнений степени выше второ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нимать смысл теорем о равносильных и неравносильных преобразованиях уравнений и уметь их доказыват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методами решения уравнений, неравенств и их систем, уметь выбирать метод решения и обосновывать свой выбо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решать алгебраические уравнения и неравенства и их системы с параметрами алгебраическим и графическим метода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разными методами доказательства неравенст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уравнения в целых числа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зображать множества на плоскости, задаваемые уравнениями, неравенствами и их система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вободно использовать тождественные преобразования при решении уравнений и систем уравне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оставлять и решать уравнения, неравенства, их системы при решении задач других учебны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оставлять и решать уравнения и неравенства с параметрами при решении задач других учебны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оставлять уравнение, неравенство или их систему, описывающие реальную ситуацию или </w:t>
            </w:r>
            <w:r w:rsidRPr="00A2784A">
              <w:rPr>
                <w:rFonts w:ascii="Times New Roman" w:hAnsi="Times New Roman" w:cs="Times New Roman"/>
                <w:sz w:val="28"/>
                <w:szCs w:val="28"/>
              </w:rPr>
              <w:lastRenderedPageBreak/>
              <w:t>прикладную задачу, интерпретировать полученные результат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 использовать программные средства при решении отдельных классов уравнений и неравенств</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Достижение результатов раздела II;</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вободно определять тип и выбирать метод </w:t>
            </w:r>
            <w:r w:rsidRPr="00A2784A">
              <w:rPr>
                <w:rFonts w:ascii="Times New Roman" w:hAnsi="Times New Roman" w:cs="Times New Roman"/>
                <w:sz w:val="28"/>
                <w:szCs w:val="28"/>
              </w:rPr>
              <w:lastRenderedPageBreak/>
              <w:t>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вободно решать системы линейных уравнений;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основные типы уравнений и неравенств с параметра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при решении задач неравенства Коши — Буняковского, Бернулл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неравенствах между средними степенны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gridBefore w:val="1"/>
          <w:wBefore w:w="6" w:type="dxa"/>
        </w:trPr>
        <w:tc>
          <w:tcPr>
            <w:tcW w:w="1520"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Функции</w:t>
            </w:r>
          </w:p>
        </w:tc>
        <w:tc>
          <w:tcPr>
            <w:tcW w:w="311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w:t>
            </w:r>
            <w:r w:rsidRPr="00A2784A">
              <w:rPr>
                <w:rFonts w:ascii="Times New Roman" w:hAnsi="Times New Roman" w:cs="Times New Roman"/>
                <w:sz w:val="28"/>
                <w:szCs w:val="28"/>
              </w:rPr>
              <w:lastRenderedPageBreak/>
              <w:t>наибольшее и наименьшее значение функции на числовом промежутке, периодическая функция, период;</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аспознавать графики элементарных функций: прямой и обратной пропорциональности, линейной, квадратичной, логарифмической и показательной </w:t>
            </w:r>
            <w:r w:rsidRPr="00A2784A">
              <w:rPr>
                <w:rFonts w:ascii="Times New Roman" w:hAnsi="Times New Roman" w:cs="Times New Roman"/>
                <w:sz w:val="28"/>
                <w:szCs w:val="28"/>
              </w:rPr>
              <w:lastRenderedPageBreak/>
              <w:t>функций, тригонометрических функц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ходить по графику приближённо значения функции в заданных точка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ределять по графику свойства функции (нули, промежутки знакопостоянства, промежутки </w:t>
            </w:r>
            <w:r w:rsidRPr="00A2784A">
              <w:rPr>
                <w:rFonts w:ascii="Times New Roman" w:hAnsi="Times New Roman" w:cs="Times New Roman"/>
                <w:sz w:val="28"/>
                <w:szCs w:val="28"/>
              </w:rPr>
              <w:lastRenderedPageBreak/>
              <w:t>монотонности, наибольшие и наименьшие значения и т.п.);</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ределять по графикам свойства реальных процессов и зависимостей (наибольшие и наименьшие значения, промежутки возрастания и </w:t>
            </w:r>
            <w:r w:rsidRPr="00A2784A">
              <w:rPr>
                <w:rFonts w:ascii="Times New Roman" w:hAnsi="Times New Roman" w:cs="Times New Roman"/>
                <w:sz w:val="28"/>
                <w:szCs w:val="28"/>
              </w:rPr>
              <w:lastRenderedPageBreak/>
              <w:t xml:space="preserve">убывания, промежутки знакопостоянства и т.п.);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терпретировать свойства в контексте конкретной практической ситуации</w:t>
            </w:r>
          </w:p>
        </w:tc>
        <w:tc>
          <w:tcPr>
            <w:tcW w:w="3605"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w:t>
            </w:r>
            <w:r w:rsidRPr="00A2784A">
              <w:rPr>
                <w:rFonts w:ascii="Times New Roman" w:hAnsi="Times New Roman" w:cs="Times New Roman"/>
                <w:sz w:val="28"/>
                <w:szCs w:val="28"/>
              </w:rPr>
              <w:lastRenderedPageBreak/>
              <w:t>период, четная и нечетная функц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ределять значение функции по значению аргумента при различных способах задания функции;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троить графики изученных функц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троить эскиз графика функции, удовлетворяющей </w:t>
            </w:r>
            <w:r w:rsidRPr="00A2784A">
              <w:rPr>
                <w:rFonts w:ascii="Times New Roman" w:hAnsi="Times New Roman" w:cs="Times New Roman"/>
                <w:sz w:val="28"/>
                <w:szCs w:val="28"/>
              </w:rPr>
              <w:lastRenderedPageBreak/>
              <w:t>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уравнения, простейшие системы уравнений, используя свойства функций и их графи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учебны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r w:rsidRPr="00A2784A">
              <w:rPr>
                <w:rFonts w:ascii="Times New Roman" w:hAnsi="Times New Roman" w:cs="Times New Roman"/>
                <w:sz w:val="28"/>
                <w:szCs w:val="28"/>
              </w:rPr>
              <w:lastRenderedPageBreak/>
              <w:t xml:space="preserve">знакопостоянства, асимптоты, период и т.п.);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терпретировать свойства в контексте конкретной практической ситуации;</w:t>
            </w:r>
            <w:r w:rsidRPr="00A2784A">
              <w:rPr>
                <w:rFonts w:ascii="Times New Roman" w:hAnsi="Times New Roman" w:cs="Times New Roman"/>
                <w:sz w:val="28"/>
                <w:szCs w:val="28"/>
                <w:highlight w:val="red"/>
              </w:rPr>
              <w:t xml:space="preserve">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w:t>
            </w:r>
            <w:r w:rsidRPr="00A2784A">
              <w:rPr>
                <w:rFonts w:ascii="Times New Roman" w:hAnsi="Times New Roman" w:cs="Times New Roman"/>
                <w:sz w:val="28"/>
                <w:szCs w:val="28"/>
              </w:rPr>
              <w:lastRenderedPageBreak/>
              <w:t>промежутке, периодическая функция, период, четная и нечетная функции; уметь применять эти понятия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ем степенная функция; строить ее график и уметь применять свойства степенной функции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ладеть понятием логарифмическая функция; строить ее график и уметь применять свойства </w:t>
            </w:r>
            <w:r w:rsidRPr="00A2784A">
              <w:rPr>
                <w:rFonts w:ascii="Times New Roman" w:hAnsi="Times New Roman" w:cs="Times New Roman"/>
                <w:sz w:val="28"/>
                <w:szCs w:val="28"/>
              </w:rPr>
              <w:lastRenderedPageBreak/>
              <w:t>логарифмической функции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ем обратная функция; применять это понятие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при решении задач свойства функций: четность, периодичность, ограниченност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при решении задач преобразования графиков функц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ладеть понятиями числовая последовательность, </w:t>
            </w:r>
            <w:r w:rsidRPr="00A2784A">
              <w:rPr>
                <w:rFonts w:ascii="Times New Roman" w:hAnsi="Times New Roman" w:cs="Times New Roman"/>
                <w:sz w:val="28"/>
                <w:szCs w:val="28"/>
              </w:rPr>
              <w:lastRenderedPageBreak/>
              <w:t>арифметическая и геометрическая прогресс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применять при решении задач свойства и признаки арифметической и геометрической прогрессий.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учебны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w:t>
            </w:r>
            <w:r w:rsidRPr="00A2784A">
              <w:rPr>
                <w:rFonts w:ascii="Times New Roman" w:hAnsi="Times New Roman" w:cs="Times New Roman"/>
                <w:sz w:val="28"/>
                <w:szCs w:val="28"/>
              </w:rPr>
              <w:lastRenderedPageBreak/>
              <w:t xml:space="preserve">асимптоты, точки перегиба, период и т.п.);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нтерпретировать свойства в контексте конкретной практической ситуации;.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Достижение результатов раздела II;</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ем асимптоты и уметь его применять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методы решения простейших дифференциальных уравнений первого и второго поряд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gridBefore w:val="1"/>
          <w:wBefore w:w="6" w:type="dxa"/>
        </w:trPr>
        <w:tc>
          <w:tcPr>
            <w:tcW w:w="1520"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Элементы математического анализа</w:t>
            </w:r>
          </w:p>
        </w:tc>
        <w:tc>
          <w:tcPr>
            <w:tcW w:w="311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ерировать на базовом уровне понятиями: производная функции в точке, касательная к графику функции, производная функции;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ределять значение производной функции в точке по изображению </w:t>
            </w:r>
            <w:r w:rsidRPr="00A2784A">
              <w:rPr>
                <w:rFonts w:ascii="Times New Roman" w:hAnsi="Times New Roman" w:cs="Times New Roman"/>
                <w:sz w:val="28"/>
                <w:szCs w:val="28"/>
              </w:rPr>
              <w:lastRenderedPageBreak/>
              <w:t>касательной к графику, проведенной в этой точк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пользуясь графиками, сравнивать скорости возрастания (роста, повышения, увеличения и т.п.) или скорости </w:t>
            </w:r>
            <w:r w:rsidRPr="00A2784A">
              <w:rPr>
                <w:rFonts w:ascii="Times New Roman" w:hAnsi="Times New Roman" w:cs="Times New Roman"/>
                <w:sz w:val="28"/>
                <w:szCs w:val="28"/>
              </w:rPr>
              <w:lastRenderedPageBreak/>
              <w:t>убывания (падения, снижения, уменьшения и т.п.) величин в реальных процесса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Оперировать понятиями: производная функции в точке, касательная к графику функции, производная функц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числять производную одночлена, многочлена, квадратного корня, производную суммы функц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вычислять производные элементарных функций и их комбинаций, используя справочные материалы;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учебны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w:t>
            </w:r>
            <w:r w:rsidRPr="00A2784A">
              <w:rPr>
                <w:rFonts w:ascii="Times New Roman" w:hAnsi="Times New Roman" w:cs="Times New Roman"/>
                <w:sz w:val="28"/>
                <w:szCs w:val="28"/>
              </w:rPr>
              <w:lastRenderedPageBreak/>
              <w:t>наибольших и наименьших значений, скорости и ускорения и т.п.;</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 интерпретировать полученные результаты</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Владеть понятием бесконечно убывающая геометрическая прогрессия и уметь применять его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для решения задач теорию предел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ладеть понятиями бесконечно большие и </w:t>
            </w:r>
            <w:r w:rsidRPr="00A2784A">
              <w:rPr>
                <w:rFonts w:ascii="Times New Roman" w:hAnsi="Times New Roman" w:cs="Times New Roman"/>
                <w:sz w:val="28"/>
                <w:szCs w:val="28"/>
              </w:rPr>
              <w:lastRenderedPageBreak/>
              <w:t xml:space="preserve">бесконечно малые числовые последовательности и уметь сравнивать бесконечно большие и бесконечно малые последовательности;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ями: производная функции в точке, производная функц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ычислять производные элементарных функций и их комбинаций;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следовать функции на монотонность и экстремум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троить графики и применять к решению задач, в том числе с параметром;</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ладеть понятием касательная к графику функции и уметь </w:t>
            </w:r>
            <w:r w:rsidRPr="00A2784A">
              <w:rPr>
                <w:rFonts w:ascii="Times New Roman" w:hAnsi="Times New Roman" w:cs="Times New Roman"/>
                <w:sz w:val="28"/>
                <w:szCs w:val="28"/>
              </w:rPr>
              <w:lastRenderedPageBreak/>
              <w:t>применять его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ладеть понятиями первообразная функция, определенный интеграл;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теорему Ньютона–Лейбница и ее следствия для решения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учебны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 интерпретировать полученные результаты</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Достижение результатов раздела II;</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вободно владеть стандартным аппаратом математического анализа для вычисления производных функции одной переменно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вободно применять аппарат математического </w:t>
            </w:r>
            <w:r w:rsidRPr="00A2784A">
              <w:rPr>
                <w:rFonts w:ascii="Times New Roman" w:hAnsi="Times New Roman" w:cs="Times New Roman"/>
                <w:sz w:val="28"/>
                <w:szCs w:val="28"/>
              </w:rPr>
              <w:lastRenderedPageBreak/>
              <w:t>анализа для исследования функций и построения графиков, в том числе исследования на выпуклост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перировать понятием первообразной функции для решения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владеть основными сведениями об интеграле Ньютона–Лейбница и его простейших применения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перировать в стандартных ситуациях производными высших поряд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меть применять при решении задач свойства непрерывных функц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уметь применять при решении задач теоремы Вейерштрасс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уметь выполнять приближенные </w:t>
            </w:r>
            <w:r w:rsidRPr="00A2784A">
              <w:rPr>
                <w:rFonts w:ascii="Times New Roman" w:hAnsi="Times New Roman" w:cs="Times New Roman"/>
                <w:sz w:val="28"/>
                <w:szCs w:val="28"/>
              </w:rPr>
              <w:lastRenderedPageBreak/>
              <w:t>вычисления (методы решения уравнений, вычисления определенного интеграл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меть применять приложение производной и определенного интеграла к решению задач естествозна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ями вторая производная, выпуклость графика функции и уметь исследовать функцию на выпуклость</w:t>
            </w:r>
          </w:p>
        </w:tc>
      </w:tr>
      <w:tr w:rsidR="00A2784A" w:rsidRPr="00A2784A" w:rsidTr="00F427C2">
        <w:trPr>
          <w:gridBefore w:val="1"/>
          <w:wBefore w:w="6" w:type="dxa"/>
        </w:trPr>
        <w:tc>
          <w:tcPr>
            <w:tcW w:w="1520"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Статистика и теория </w:t>
            </w:r>
            <w:r w:rsidRPr="00A2784A">
              <w:rPr>
                <w:rFonts w:ascii="Times New Roman" w:hAnsi="Times New Roman" w:cs="Times New Roman"/>
                <w:sz w:val="28"/>
                <w:szCs w:val="28"/>
              </w:rPr>
              <w:lastRenderedPageBreak/>
              <w:t>вероятностей, логика и комбинаторик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11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Оперировать на базовом уровне </w:t>
            </w:r>
            <w:r w:rsidRPr="00A2784A">
              <w:rPr>
                <w:rFonts w:ascii="Times New Roman" w:hAnsi="Times New Roman" w:cs="Times New Roman"/>
                <w:sz w:val="28"/>
                <w:szCs w:val="28"/>
              </w:rPr>
              <w:lastRenderedPageBreak/>
              <w:t>основными описательными характеристиками числового набора: среднее арифметическое, медиана, наибольшее и наименьшее значе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ычислять вероятности событий на основе подсчета числа исход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оценивать и сравнивать в простых случаях вероятности событий в реальной жизн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Иметь представление о дискретных и непрерывных </w:t>
            </w:r>
            <w:r w:rsidRPr="00A2784A">
              <w:rPr>
                <w:rFonts w:ascii="Times New Roman" w:hAnsi="Times New Roman" w:cs="Times New Roman"/>
                <w:sz w:val="28"/>
                <w:szCs w:val="28"/>
              </w:rPr>
              <w:lastRenderedPageBreak/>
              <w:t xml:space="preserve">случайных величинах и распределениях, о независимости случайных величин;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математическом ожидании и дисперсии случайных велич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нимать суть закона больших чисел и выборочного метода измерения вероятносте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б условной вероятности и о полной вероятности, применять их в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меть представление о важных частных видах </w:t>
            </w:r>
            <w:r w:rsidRPr="00A2784A">
              <w:rPr>
                <w:rFonts w:ascii="Times New Roman" w:hAnsi="Times New Roman" w:cs="Times New Roman"/>
                <w:sz w:val="28"/>
                <w:szCs w:val="28"/>
              </w:rPr>
              <w:lastRenderedPageBreak/>
              <w:t xml:space="preserve">распределений и применять их в решении задач;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корреляции случайных величин, о линейной регресс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числять или оценивать вероятности событий в реальной жизн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бирать подходящие методы представления и обработки данны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Оперировать основными описательными </w:t>
            </w:r>
            <w:r w:rsidRPr="00A2784A">
              <w:rPr>
                <w:rFonts w:ascii="Times New Roman" w:hAnsi="Times New Roman" w:cs="Times New Roman"/>
                <w:sz w:val="28"/>
                <w:szCs w:val="28"/>
              </w:rPr>
              <w:lastRenderedPageBreak/>
              <w:t>характеристиками числового набора, понятием генеральная совокупность и выборкой из не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основными понятиями комбинаторики и уметь их применять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б основах теории вероятносте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меть представление о дискретных и непрерывных случайных величинах и </w:t>
            </w:r>
            <w:r w:rsidRPr="00A2784A">
              <w:rPr>
                <w:rFonts w:ascii="Times New Roman" w:hAnsi="Times New Roman" w:cs="Times New Roman"/>
                <w:sz w:val="28"/>
                <w:szCs w:val="28"/>
              </w:rPr>
              <w:lastRenderedPageBreak/>
              <w:t>распределениях, о независимости случайных велич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математическом ожидании и дисперсии случайных велич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совместных распределениях случайных велич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нимать суть закона больших чисел и выборочного метода измерения вероятносте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меть представление о корреляции случайных величин.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числять или оценивать вероятности событий в реальной жизн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бирать методы подходящего представления и обработки данных</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Достижение результатов раздела II;</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иметь представление о центральной предельной теорем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выборочном коэффициенте корреляции и линейной регресс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связи эмпирических и теоретических распределе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кодировании, двоичной записи, двоичном дерев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ладеть основными понятиями  теории графов (граф, вершина, </w:t>
            </w:r>
            <w:r w:rsidRPr="00A2784A">
              <w:rPr>
                <w:rFonts w:ascii="Times New Roman" w:hAnsi="Times New Roman" w:cs="Times New Roman"/>
                <w:sz w:val="28"/>
                <w:szCs w:val="28"/>
              </w:rPr>
              <w:lastRenderedPageBreak/>
              <w:t>ребро, степень вершины, путь в графе) и уметь применять и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деревьях и уметь применять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ем связность и уметь применять компоненты связности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меть осуществлять пути по ребрам, обходы ребер и вершин граф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б эйлеровом и гамильтоновом пути, иметь представление о трудности задачи нахождения гамильтонова пу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ладеть понятиями конечные и счетные </w:t>
            </w:r>
            <w:r w:rsidRPr="00A2784A">
              <w:rPr>
                <w:rFonts w:ascii="Times New Roman" w:hAnsi="Times New Roman" w:cs="Times New Roman"/>
                <w:sz w:val="28"/>
                <w:szCs w:val="28"/>
              </w:rPr>
              <w:lastRenderedPageBreak/>
              <w:t xml:space="preserve">множества и уметь их применять при решении задач;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меть применять метод математической индукц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меть применять принцип Дирихле при решении задач</w:t>
            </w:r>
          </w:p>
        </w:tc>
      </w:tr>
      <w:tr w:rsidR="00A2784A" w:rsidRPr="00A2784A" w:rsidTr="00F427C2">
        <w:trPr>
          <w:gridBefore w:val="1"/>
          <w:wBefore w:w="6" w:type="dxa"/>
        </w:trPr>
        <w:tc>
          <w:tcPr>
            <w:tcW w:w="1520"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Текстовые задачи</w:t>
            </w:r>
          </w:p>
        </w:tc>
        <w:tc>
          <w:tcPr>
            <w:tcW w:w="311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несложные текстовые задачи разных тип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анализировать условие задачи, при необходимости строить для ее решения математическую модель;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понимать и использовать для решения задачи информацию, представленную в виде текстовой и </w:t>
            </w:r>
            <w:r w:rsidRPr="00A2784A">
              <w:rPr>
                <w:rFonts w:ascii="Times New Roman" w:hAnsi="Times New Roman" w:cs="Times New Roman"/>
                <w:sz w:val="28"/>
                <w:szCs w:val="28"/>
              </w:rPr>
              <w:lastRenderedPageBreak/>
              <w:t>символьной записи, схем, таблиц, диаграмм, графиков, рисун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ействовать по алгоритму, содержащемуся в условии задач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пользовать логические рассуждения при решении задач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ботать с избыточными условиями, выбирая из всей информации, данные, необходимые для решения задач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уществлять несложный перебор возможных решений, выбирая из них оптимальное по критериям, сформулированным в услов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анализировать и интерпретировать полученные решения в контексте условия задачи, выбирать решения, не противоречащие контексту;</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задачи на расчет стоимости покупок, услуг, поездок и т.п.;</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несложные задачи, связанные с долевым участием во владении фирмой, предприятием, недвижимостью;</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ешать задачи на простые проценты (системы скидок, комиссии) и на вычисление сложных процентов в различных </w:t>
            </w:r>
            <w:r w:rsidRPr="00A2784A">
              <w:rPr>
                <w:rFonts w:ascii="Times New Roman" w:hAnsi="Times New Roman" w:cs="Times New Roman"/>
                <w:sz w:val="28"/>
                <w:szCs w:val="28"/>
              </w:rPr>
              <w:lastRenderedPageBreak/>
              <w:t>схемах вкладов, кредитов и ипоте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несложные практические задачи, возникающие в ситуациях повседневной жизни</w:t>
            </w:r>
          </w:p>
        </w:tc>
        <w:tc>
          <w:tcPr>
            <w:tcW w:w="3605"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Решать задачи разных типов, в том числе задачи повышенной труднос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бирать оптимальный метод решения задачи, рассматривая различные метод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троить модель решения задачи, проводить доказательные рассужде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задачи, требующие перебора вариантов, проверки условий, выбора оптимального результат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анализировать и интерпретировать результаты в контексте условия задачи, выбирать решения, не противоречащие контексту;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ереводить при решении задачи информацию из одной формы в другую, используя при необходимости схемы, таблицы, графики, диаграмм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практические задачи и задачи из других предметов</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Решать разные задачи повышенной труднос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нализировать условие задачи, выбирать оптимальный метод решения задачи, рассматривая различные метод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троить модель решения задачи, проводить доказательные рассуждения при решении задач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ешать задачи, требующие перебора </w:t>
            </w:r>
            <w:r w:rsidRPr="00A2784A">
              <w:rPr>
                <w:rFonts w:ascii="Times New Roman" w:hAnsi="Times New Roman" w:cs="Times New Roman"/>
                <w:sz w:val="28"/>
                <w:szCs w:val="28"/>
              </w:rPr>
              <w:lastRenderedPageBreak/>
              <w:t>вариантов, проверки условий, выбора оптимального результат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анализировать и интерпретировать полученные решения в контексте условия задачи, выбирать решения, не противоречащие контексту;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решать практические задачи и задачи из других предметов</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Достижение результатов раздела II</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gridBefore w:val="1"/>
          <w:wBefore w:w="6" w:type="dxa"/>
        </w:trPr>
        <w:tc>
          <w:tcPr>
            <w:tcW w:w="1520"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Геометрия</w:t>
            </w:r>
          </w:p>
        </w:tc>
        <w:tc>
          <w:tcPr>
            <w:tcW w:w="311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перировать на базовом уровне понятиями: точка, прямая, плоскость в пространстве, параллельность и перпендикулярность прямых и плоскосте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познавать основные виды многогранников (призма, пирамида, прямоугольный параллелепипед, куб);</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зображать изучаемые фигуры от руки и с применением простых </w:t>
            </w:r>
            <w:r w:rsidRPr="00A2784A">
              <w:rPr>
                <w:rFonts w:ascii="Times New Roman" w:hAnsi="Times New Roman" w:cs="Times New Roman"/>
                <w:sz w:val="28"/>
                <w:szCs w:val="28"/>
              </w:rPr>
              <w:lastRenderedPageBreak/>
              <w:t>чертежных инструмен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елать (выносные) плоские чертежи из рисунков простых объемных фигур: вид сверху, сбоку, снизу;</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звлекать информацию о пространственных геометрических фигурах, представленную на чертежах и рисунка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теорему Пифагора при вычислении элементов стереометрических фигу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ходить объемы и площади поверхностей простейших многогранников с применением формул;</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аспознавать основные виды тел вращения </w:t>
            </w:r>
            <w:r w:rsidRPr="00A2784A">
              <w:rPr>
                <w:rFonts w:ascii="Times New Roman" w:hAnsi="Times New Roman" w:cs="Times New Roman"/>
                <w:sz w:val="28"/>
                <w:szCs w:val="28"/>
              </w:rPr>
              <w:lastRenderedPageBreak/>
              <w:t>(конус, цилиндр, сфера и ша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ходить объемы и площади поверхностей простейших многогранников и тел вращения с применением формул.</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оотносить абстрактные геометрические понятия и факты с реальными жизненными объектами и ситуация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пользовать свойства пространственных геометрических фигур для решения типовых задач практического содержа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соотносить площади поверхностей тел одинаковой формы различного размер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оотносить объемы сосудов одинаковой формы различного размер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Оперировать понятиями: точка, прямая, плоскость в пространстве, параллельность и перпендикулярность прямых и плоскосте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для решения задач геометрические факты, если условия применения заданы в явной форм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ешать задачи на нахождение геометрических величин по образцам или алгоритмам;</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делать (выносные) плоские чертежи из рисунков </w:t>
            </w:r>
            <w:r w:rsidRPr="00A2784A">
              <w:rPr>
                <w:rFonts w:ascii="Times New Roman" w:hAnsi="Times New Roman" w:cs="Times New Roman"/>
                <w:sz w:val="28"/>
                <w:szCs w:val="28"/>
              </w:rPr>
              <w:lastRenderedPageBreak/>
              <w:t>объемных фигур, в том числе рисовать вид сверху, сбоку, строить сечения многогранни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звлекать, интерпретировать и преобразовывать информацию о геометрических фигурах, представленную на чертежа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применять геометрические факты для решения задач, в том числе предполагающих несколько шагов решения;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писывать взаимное расположение прямых и плоскостей в пространств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ормулировать свойства и признаки фигу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оказывать геометрические утвержде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ладеть стандартной классификацией пространственных фигур </w:t>
            </w:r>
            <w:r w:rsidRPr="00A2784A">
              <w:rPr>
                <w:rFonts w:ascii="Times New Roman" w:hAnsi="Times New Roman" w:cs="Times New Roman"/>
                <w:sz w:val="28"/>
                <w:szCs w:val="28"/>
              </w:rPr>
              <w:lastRenderedPageBreak/>
              <w:t xml:space="preserve">(пирамиды, призмы, параллелепипеды);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ходить объемы и площади поверхностей геометрических тел с применением формул;</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ычислять расстояния и углы в пространств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Владеть геометрическими понятиями при решении задач и проведении математических рассужде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w:t>
            </w:r>
            <w:r w:rsidRPr="00A2784A">
              <w:rPr>
                <w:rFonts w:ascii="Times New Roman" w:hAnsi="Times New Roman" w:cs="Times New Roman"/>
                <w:sz w:val="28"/>
                <w:szCs w:val="28"/>
              </w:rPr>
              <w:lastRenderedPageBreak/>
              <w:t>конкретизировать результаты на новых классах фигур, проводить в несложных случаях классификацию фигур по различным основаниям;</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w:t>
            </w:r>
            <w:r w:rsidRPr="00A2784A">
              <w:rPr>
                <w:rFonts w:ascii="Times New Roman" w:hAnsi="Times New Roman" w:cs="Times New Roman"/>
                <w:sz w:val="28"/>
                <w:szCs w:val="28"/>
              </w:rPr>
              <w:lastRenderedPageBreak/>
              <w:t>возможность применения теорем и формул для решения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меть формулировать и доказывать геометрические утвержде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ями стереометрии: призма, параллелепипед, пирамида, тетраэд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я об аксиомах стереометрии и следствиях из них и уметь применять и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меть строить сечения многогранников с использованием различных методов, в том числе и метода след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меть представление о скрещивающихся прямых в пространстве и </w:t>
            </w:r>
            <w:r w:rsidRPr="00A2784A">
              <w:rPr>
                <w:rFonts w:ascii="Times New Roman" w:hAnsi="Times New Roman" w:cs="Times New Roman"/>
                <w:sz w:val="28"/>
                <w:szCs w:val="28"/>
              </w:rPr>
              <w:lastRenderedPageBreak/>
              <w:t>уметь находить угол и расстояние между ни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теоремы о параллельности прямых и плоскостей в пространстве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меть применять параллельное проектирование для изображения фигу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меть применять перпендикулярности прямой и плоскости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ладеть понятиями расстояние между </w:t>
            </w:r>
            <w:r w:rsidRPr="00A2784A">
              <w:rPr>
                <w:rFonts w:ascii="Times New Roman" w:hAnsi="Times New Roman" w:cs="Times New Roman"/>
                <w:sz w:val="28"/>
                <w:szCs w:val="28"/>
              </w:rPr>
              <w:lastRenderedPageBreak/>
              <w:t>фигурами в пространстве, общий перпендикуляр двух скрещивающихся прямых и уметь применять и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ем угол между прямой и плоскостью и уметь применять его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ями призма, параллелепипед и применять свойства параллелепипеда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владеть понятием прямоугольный параллелепипед и применять его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ями пирамида, виды пирамид, элементы правильной пирамиды и уметь применять и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меть представление о теореме Эйлера, правильных многогранниках;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ем площади поверхностей многогранников и уметь применять его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ладеть понятиями тела вращения (цилиндр, конус, шар и сфера), их сечения и уметь </w:t>
            </w:r>
            <w:r w:rsidRPr="00A2784A">
              <w:rPr>
                <w:rFonts w:ascii="Times New Roman" w:hAnsi="Times New Roman" w:cs="Times New Roman"/>
                <w:sz w:val="28"/>
                <w:szCs w:val="28"/>
              </w:rPr>
              <w:lastRenderedPageBreak/>
              <w:t>применять и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ями касательные прямые и плоскости и уметь применять из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я о вписанных и описанных сферах и уметь применять и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ями объем, объемы многогранников, тел вращения и применять и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меть представление о площади сферы и уметь </w:t>
            </w:r>
            <w:r w:rsidRPr="00A2784A">
              <w:rPr>
                <w:rFonts w:ascii="Times New Roman" w:hAnsi="Times New Roman" w:cs="Times New Roman"/>
                <w:sz w:val="28"/>
                <w:szCs w:val="28"/>
              </w:rPr>
              <w:lastRenderedPageBreak/>
              <w:t>применять его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меть решать задачи на комбинации многогранников и тел враще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повседневной жизни и при изучении других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w:t>
            </w:r>
            <w:r w:rsidRPr="00A2784A">
              <w:rPr>
                <w:rFonts w:ascii="Times New Roman" w:hAnsi="Times New Roman" w:cs="Times New Roman"/>
                <w:sz w:val="28"/>
                <w:szCs w:val="28"/>
              </w:rPr>
              <w:lastRenderedPageBreak/>
              <w:t>интерпретировать результат</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Иметь представление об аксиоматическом метод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ем геометрические места точек в пространстве и уметь применять их для решения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ладеть понятием перпендикулярное сечение призмы и уметь </w:t>
            </w:r>
            <w:r w:rsidRPr="00A2784A">
              <w:rPr>
                <w:rFonts w:ascii="Times New Roman" w:hAnsi="Times New Roman" w:cs="Times New Roman"/>
                <w:sz w:val="28"/>
                <w:szCs w:val="28"/>
              </w:rPr>
              <w:lastRenderedPageBreak/>
              <w:t xml:space="preserve">применять его при решении задач;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меть представление о двойственности правильных многогранник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развертке многогранника и кратчайшем пути на поверхности многогранник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меть представление о конических сечениях;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меть представление о касающихся сферах и комбинации тел вращения и уметь </w:t>
            </w:r>
            <w:r w:rsidRPr="00A2784A">
              <w:rPr>
                <w:rFonts w:ascii="Times New Roman" w:hAnsi="Times New Roman" w:cs="Times New Roman"/>
                <w:sz w:val="28"/>
                <w:szCs w:val="28"/>
              </w:rPr>
              <w:lastRenderedPageBreak/>
              <w:t>применять и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при решении задач формулу расстояния от точки до плоскос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ладеть разными способами задания прямой уравнениями и уметь применять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применять при решении задач и доказательстве теорем векторный метод и метод координат;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применять теоремы об отношениях объемов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площади ортогональной проекц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иметь представление о трехгранном и многогранном угле и применять свойства плоских углов многогранного угла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я о преобразовании подобия, гомотетии и уметь применять их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 уметь решать задачи на плоскости методами стереометр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меть применять формулы объемов при решении задач</w:t>
            </w:r>
          </w:p>
        </w:tc>
      </w:tr>
      <w:tr w:rsidR="00A2784A" w:rsidRPr="00A2784A" w:rsidTr="00F427C2">
        <w:trPr>
          <w:gridBefore w:val="1"/>
          <w:wBefore w:w="6" w:type="dxa"/>
        </w:trPr>
        <w:tc>
          <w:tcPr>
            <w:tcW w:w="1520"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Векторы и координаты в пространстве</w:t>
            </w:r>
          </w:p>
        </w:tc>
        <w:tc>
          <w:tcPr>
            <w:tcW w:w="311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перировать на базовом уровне понятием декартовы координаты в пространстве;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ходить координаты вершин куба и прямоугольного параллелепипеда</w:t>
            </w:r>
          </w:p>
        </w:tc>
        <w:tc>
          <w:tcPr>
            <w:tcW w:w="3605"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задавать плоскость уравнением в декартовой системе координат;</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решать простейшие задачи введением векторного базиса</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Владеть понятиями векторы и их координат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меть выполнять операции над вектора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пользовать скалярное произведение векторов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уравнение плоскости, формулу расстояния между точками, уравнение сферы при решении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применять векторы и метод координат в пространстве при решении задач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остижение результатов раздела II;</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ходить объем параллелепипеда и тетраэдра, заданных координатами своих верш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задавать прямую в пространств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ходить расстояние от точки до плоскости в системе координат;</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ходить расстояние между скрещивающимися прямыми, заданными в системе координат</w:t>
            </w:r>
          </w:p>
        </w:tc>
      </w:tr>
      <w:tr w:rsidR="00A2784A" w:rsidRPr="00A2784A" w:rsidTr="00F427C2">
        <w:trPr>
          <w:gridBefore w:val="1"/>
          <w:wBefore w:w="6" w:type="dxa"/>
        </w:trPr>
        <w:tc>
          <w:tcPr>
            <w:tcW w:w="1520"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История математик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11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нимать роль математики в развитии России</w:t>
            </w:r>
          </w:p>
        </w:tc>
        <w:tc>
          <w:tcPr>
            <w:tcW w:w="3605"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ставлять вклад выдающихся математиков в развитие математики и иных научных областе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нимать роль математики в развитии России</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меть представление о вкладе выдающихся математиков в развитие наук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нимать роль математики в развитии России</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остижение результатов раздела II</w:t>
            </w:r>
          </w:p>
        </w:tc>
      </w:tr>
      <w:tr w:rsidR="00A2784A" w:rsidRPr="00A2784A" w:rsidTr="00F427C2">
        <w:trPr>
          <w:gridBefore w:val="1"/>
          <w:wBefore w:w="6" w:type="dxa"/>
        </w:trPr>
        <w:tc>
          <w:tcPr>
            <w:tcW w:w="1520"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етоды математики</w:t>
            </w:r>
          </w:p>
        </w:tc>
        <w:tc>
          <w:tcPr>
            <w:tcW w:w="311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известные методы при решении стандартных математических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замечать и характеризовать математические </w:t>
            </w:r>
            <w:r w:rsidRPr="00A2784A">
              <w:rPr>
                <w:rFonts w:ascii="Times New Roman" w:hAnsi="Times New Roman" w:cs="Times New Roman"/>
                <w:sz w:val="28"/>
                <w:szCs w:val="28"/>
              </w:rPr>
              <w:lastRenderedPageBreak/>
              <w:t>закономерности в окружающей действительнос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Использовать основные методы доказательства, проводить доказательство и выполнять опровержени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основные методы решения математических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на основе математических закономерностей в природе характеризовать красоту и совершенство окружающего мира и произведений искусст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Использовать основные методы доказательства, проводить доказательство и выполнять опровержени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применять основные методы решения математических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нять простейшие программные средства и электронно-коммуникационные системы при решении математических зада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Достижение результатов раздела II;</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применять математические знания к исследованию окружающего мира (моделирование </w:t>
            </w:r>
            <w:r w:rsidRPr="00A2784A">
              <w:rPr>
                <w:rFonts w:ascii="Times New Roman" w:hAnsi="Times New Roman" w:cs="Times New Roman"/>
                <w:sz w:val="28"/>
                <w:szCs w:val="28"/>
              </w:rPr>
              <w:lastRenderedPageBreak/>
              <w:t>физических процессов, задачи экономик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bl>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sectPr w:rsidR="00A2784A" w:rsidRPr="00A2784A" w:rsidSect="00A2784A">
          <w:type w:val="continuous"/>
          <w:pgSz w:w="16838" w:h="11906" w:orient="landscape"/>
          <w:pgMar w:top="720" w:right="720" w:bottom="720" w:left="720" w:header="708" w:footer="545" w:gutter="0"/>
          <w:cols w:space="708"/>
          <w:titlePg/>
          <w:docGrid w:linePitch="381"/>
        </w:sectPr>
      </w:pPr>
    </w:p>
    <w:p w:rsidR="00A2784A" w:rsidRPr="003422C8" w:rsidRDefault="00A2784A" w:rsidP="00F427C2">
      <w:pPr>
        <w:shd w:val="clear" w:color="auto" w:fill="FFFFFF" w:themeFill="background1"/>
        <w:spacing w:after="0" w:line="276" w:lineRule="auto"/>
        <w:rPr>
          <w:rFonts w:ascii="Times New Roman" w:hAnsi="Times New Roman" w:cs="Times New Roman"/>
          <w:b/>
          <w:sz w:val="28"/>
          <w:szCs w:val="28"/>
        </w:rPr>
      </w:pPr>
      <w:bookmarkStart w:id="47" w:name="_Toc453968158"/>
      <w:bookmarkEnd w:id="45"/>
      <w:bookmarkEnd w:id="46"/>
      <w:r w:rsidRPr="003422C8">
        <w:rPr>
          <w:rFonts w:ascii="Times New Roman" w:hAnsi="Times New Roman" w:cs="Times New Roman"/>
          <w:b/>
          <w:sz w:val="28"/>
          <w:szCs w:val="28"/>
        </w:rPr>
        <w:lastRenderedPageBreak/>
        <w:t>Информатика</w:t>
      </w:r>
      <w:bookmarkEnd w:id="47"/>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Информатика» на уровне среднего общего образования:</w:t>
      </w:r>
    </w:p>
    <w:p w:rsidR="00A2784A" w:rsidRPr="003422C8" w:rsidRDefault="00A2784A" w:rsidP="00F427C2">
      <w:pPr>
        <w:shd w:val="clear" w:color="auto" w:fill="FFFFFF" w:themeFill="background1"/>
        <w:spacing w:after="0" w:line="276" w:lineRule="auto"/>
        <w:rPr>
          <w:rFonts w:ascii="Times New Roman" w:hAnsi="Times New Roman" w:cs="Times New Roman"/>
          <w:i/>
          <w:sz w:val="28"/>
          <w:szCs w:val="28"/>
        </w:rPr>
      </w:pPr>
      <w:r w:rsidRPr="003422C8">
        <w:rPr>
          <w:rFonts w:ascii="Times New Roman" w:hAnsi="Times New Roman" w:cs="Times New Roman"/>
          <w:i/>
          <w:sz w:val="28"/>
          <w:szCs w:val="28"/>
        </w:rPr>
        <w:t>Выпускник на базовом уровне научится:</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определять информационный объем графических и звуковых данных при заданных условиях дискретизации;</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строить логическое выражение по заданной таблице истинности; решать несложные логические уравнения;</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находить оптимальный путь во взвешенном графе;</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использовать готовые прикладные компьютерные программы в соответствии с типом решаемых задач и по выбранной специализации;</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понимать и использовать основные понятия, связанные со сложностью вычислений (время работы, размер используемой памяти); </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использовать электронные таблицы для выполнения учебных заданий из различных предметных областей;</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lastRenderedPageBreak/>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применять антивирусные программы для обеспечения стабильной работы технических средств ИКТ; </w:t>
      </w:r>
    </w:p>
    <w:p w:rsidR="00A2784A" w:rsidRPr="003422C8" w:rsidRDefault="00A2784A" w:rsidP="003422C8">
      <w:pPr>
        <w:pStyle w:val="a3"/>
        <w:numPr>
          <w:ilvl w:val="0"/>
          <w:numId w:val="92"/>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соблюдать санитарно-гигиенические требования при работе за персональным компьютером в соответствии с нормами действующих СанП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3422C8" w:rsidRDefault="00A2784A" w:rsidP="00F427C2">
      <w:pPr>
        <w:shd w:val="clear" w:color="auto" w:fill="FFFFFF" w:themeFill="background1"/>
        <w:spacing w:after="0" w:line="276" w:lineRule="auto"/>
        <w:rPr>
          <w:rFonts w:ascii="Times New Roman" w:hAnsi="Times New Roman" w:cs="Times New Roman"/>
          <w:i/>
          <w:sz w:val="28"/>
          <w:szCs w:val="28"/>
        </w:rPr>
      </w:pPr>
      <w:r w:rsidRPr="003422C8">
        <w:rPr>
          <w:rFonts w:ascii="Times New Roman" w:hAnsi="Times New Roman" w:cs="Times New Roman"/>
          <w:i/>
          <w:sz w:val="28"/>
          <w:szCs w:val="28"/>
        </w:rPr>
        <w:t>Выпускник на базовом уровне получит возможность научиться:</w:t>
      </w:r>
    </w:p>
    <w:p w:rsidR="00A2784A" w:rsidRPr="003422C8" w:rsidRDefault="00A2784A" w:rsidP="003422C8">
      <w:pPr>
        <w:pStyle w:val="a3"/>
        <w:numPr>
          <w:ilvl w:val="0"/>
          <w:numId w:val="93"/>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A2784A" w:rsidRPr="003422C8" w:rsidRDefault="00A2784A" w:rsidP="003422C8">
      <w:pPr>
        <w:pStyle w:val="a3"/>
        <w:numPr>
          <w:ilvl w:val="0"/>
          <w:numId w:val="93"/>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A2784A" w:rsidRPr="003422C8" w:rsidRDefault="00A2784A" w:rsidP="003422C8">
      <w:pPr>
        <w:pStyle w:val="a3"/>
        <w:numPr>
          <w:ilvl w:val="0"/>
          <w:numId w:val="93"/>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использовать знания о графах, деревьях и списках при описании реальных объектов и процессов;</w:t>
      </w:r>
    </w:p>
    <w:p w:rsidR="00A2784A" w:rsidRPr="003422C8" w:rsidRDefault="00A2784A" w:rsidP="003422C8">
      <w:pPr>
        <w:pStyle w:val="a3"/>
        <w:numPr>
          <w:ilvl w:val="0"/>
          <w:numId w:val="93"/>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A2784A" w:rsidRPr="003422C8" w:rsidRDefault="00A2784A" w:rsidP="003422C8">
      <w:pPr>
        <w:pStyle w:val="a3"/>
        <w:numPr>
          <w:ilvl w:val="0"/>
          <w:numId w:val="93"/>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A2784A" w:rsidRPr="003422C8" w:rsidRDefault="00A2784A" w:rsidP="003422C8">
      <w:pPr>
        <w:pStyle w:val="a3"/>
        <w:numPr>
          <w:ilvl w:val="0"/>
          <w:numId w:val="93"/>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A2784A" w:rsidRPr="003422C8" w:rsidRDefault="00A2784A" w:rsidP="003422C8">
      <w:pPr>
        <w:pStyle w:val="a3"/>
        <w:numPr>
          <w:ilvl w:val="0"/>
          <w:numId w:val="93"/>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A2784A" w:rsidRPr="003422C8" w:rsidRDefault="00A2784A" w:rsidP="003422C8">
      <w:pPr>
        <w:pStyle w:val="a3"/>
        <w:numPr>
          <w:ilvl w:val="0"/>
          <w:numId w:val="93"/>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lastRenderedPageBreak/>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A2784A" w:rsidRPr="003422C8" w:rsidRDefault="00A2784A" w:rsidP="003422C8">
      <w:pPr>
        <w:pStyle w:val="a3"/>
        <w:numPr>
          <w:ilvl w:val="0"/>
          <w:numId w:val="93"/>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классифицировать программное обеспечение в соответствии с кругом выполняемых задач;</w:t>
      </w:r>
    </w:p>
    <w:p w:rsidR="00A2784A" w:rsidRPr="003422C8" w:rsidRDefault="00A2784A" w:rsidP="003422C8">
      <w:pPr>
        <w:pStyle w:val="a3"/>
        <w:numPr>
          <w:ilvl w:val="0"/>
          <w:numId w:val="93"/>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A2784A" w:rsidRPr="003422C8" w:rsidRDefault="00A2784A" w:rsidP="003422C8">
      <w:pPr>
        <w:pStyle w:val="a3"/>
        <w:numPr>
          <w:ilvl w:val="0"/>
          <w:numId w:val="93"/>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A2784A" w:rsidRPr="003422C8" w:rsidRDefault="00A2784A" w:rsidP="003422C8">
      <w:pPr>
        <w:pStyle w:val="a3"/>
        <w:numPr>
          <w:ilvl w:val="0"/>
          <w:numId w:val="93"/>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критически оценивать информацию, полученную из сети Интернет.</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3422C8" w:rsidRDefault="00A2784A" w:rsidP="00F427C2">
      <w:pPr>
        <w:shd w:val="clear" w:color="auto" w:fill="FFFFFF" w:themeFill="background1"/>
        <w:spacing w:after="0" w:line="276" w:lineRule="auto"/>
        <w:rPr>
          <w:rFonts w:ascii="Times New Roman" w:hAnsi="Times New Roman" w:cs="Times New Roman"/>
          <w:i/>
          <w:sz w:val="28"/>
          <w:szCs w:val="28"/>
        </w:rPr>
      </w:pPr>
      <w:r w:rsidRPr="003422C8">
        <w:rPr>
          <w:rFonts w:ascii="Times New Roman" w:hAnsi="Times New Roman" w:cs="Times New Roman"/>
          <w:i/>
          <w:sz w:val="28"/>
          <w:szCs w:val="28"/>
        </w:rPr>
        <w:t>Выпускник на углубленном уровне научится:</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строить дерево игры по заданному алгоритму; строить и обосновывать выигрышную стратегию игры;</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lastRenderedPageBreak/>
        <w:t>записывать действительные числа в  экспоненциальной форме; применять знания о представлении чисел в памяти компьютера;</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создавать собственные алгоритмы для решения прикладных задач на основе изученных алгоритмов и методов;</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lastRenderedPageBreak/>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применять алгоритмы поиска и сортировки при решении типовых задач;</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инсталлировать и деинсталлировать программные средства, необходимые для решения учебных задач по выбранной специализации;</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lastRenderedPageBreak/>
        <w:t>владеть принципами организации иерархических файловых систем и именования файлов; использовать шаблоны для описания группы файлов;</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использовать компьютерные сети для обмена данными при решении прикладных задач;</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организовывать на базовом уровне сетевое взаимодействие (настраивать работу протоколов сети TCP/IP и определять маску сети);</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понимать структуру доменных имен; принципы IP-адресации узлов сети;</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представлять общие принципы разработки и функционирования интернет-приложений (сайты, блоги и др.);</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A2784A" w:rsidRPr="003422C8" w:rsidRDefault="00A2784A" w:rsidP="003422C8">
      <w:pPr>
        <w:pStyle w:val="a3"/>
        <w:numPr>
          <w:ilvl w:val="0"/>
          <w:numId w:val="94"/>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3422C8" w:rsidRDefault="00A2784A" w:rsidP="00F427C2">
      <w:pPr>
        <w:shd w:val="clear" w:color="auto" w:fill="FFFFFF" w:themeFill="background1"/>
        <w:spacing w:after="0" w:line="276" w:lineRule="auto"/>
        <w:rPr>
          <w:rFonts w:ascii="Times New Roman" w:hAnsi="Times New Roman" w:cs="Times New Roman"/>
          <w:i/>
          <w:sz w:val="28"/>
          <w:szCs w:val="28"/>
        </w:rPr>
      </w:pPr>
      <w:r w:rsidRPr="003422C8">
        <w:rPr>
          <w:rFonts w:ascii="Times New Roman" w:hAnsi="Times New Roman" w:cs="Times New Roman"/>
          <w:i/>
          <w:sz w:val="28"/>
          <w:szCs w:val="28"/>
        </w:rPr>
        <w:t>Выпускник на углубленном уровне получит возможность научиться:</w:t>
      </w:r>
    </w:p>
    <w:p w:rsidR="00A2784A" w:rsidRPr="003422C8" w:rsidRDefault="00A2784A" w:rsidP="003422C8">
      <w:pPr>
        <w:pStyle w:val="a3"/>
        <w:numPr>
          <w:ilvl w:val="0"/>
          <w:numId w:val="95"/>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A2784A" w:rsidRPr="003422C8" w:rsidRDefault="00A2784A" w:rsidP="003422C8">
      <w:pPr>
        <w:pStyle w:val="a3"/>
        <w:numPr>
          <w:ilvl w:val="0"/>
          <w:numId w:val="95"/>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lastRenderedPageBreak/>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A2784A" w:rsidRPr="003422C8" w:rsidRDefault="00A2784A" w:rsidP="003422C8">
      <w:pPr>
        <w:pStyle w:val="a3"/>
        <w:numPr>
          <w:ilvl w:val="0"/>
          <w:numId w:val="95"/>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использовать знания о методе «разделяй и властвуй»;</w:t>
      </w:r>
    </w:p>
    <w:p w:rsidR="00A2784A" w:rsidRPr="003422C8" w:rsidRDefault="00A2784A" w:rsidP="003422C8">
      <w:pPr>
        <w:pStyle w:val="a3"/>
        <w:numPr>
          <w:ilvl w:val="0"/>
          <w:numId w:val="95"/>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A2784A" w:rsidRPr="003422C8" w:rsidRDefault="00A2784A" w:rsidP="003422C8">
      <w:pPr>
        <w:pStyle w:val="a3"/>
        <w:numPr>
          <w:ilvl w:val="0"/>
          <w:numId w:val="95"/>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использовать понятие универсального алгоритма и приводить примеры алгоритмически неразрешимых проблем;</w:t>
      </w:r>
    </w:p>
    <w:p w:rsidR="00A2784A" w:rsidRPr="003422C8" w:rsidRDefault="00A2784A" w:rsidP="003422C8">
      <w:pPr>
        <w:pStyle w:val="a3"/>
        <w:numPr>
          <w:ilvl w:val="0"/>
          <w:numId w:val="95"/>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использовать второй язык программирования; сравнивать преимущества и недостатки двух языков программирования;</w:t>
      </w:r>
    </w:p>
    <w:p w:rsidR="00A2784A" w:rsidRPr="003422C8" w:rsidRDefault="00A2784A" w:rsidP="003422C8">
      <w:pPr>
        <w:pStyle w:val="a3"/>
        <w:numPr>
          <w:ilvl w:val="0"/>
          <w:numId w:val="95"/>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создавать программы для учебных или проектных задач средней сложности; </w:t>
      </w:r>
    </w:p>
    <w:p w:rsidR="00A2784A" w:rsidRPr="003422C8" w:rsidRDefault="00A2784A" w:rsidP="003422C8">
      <w:pPr>
        <w:pStyle w:val="a3"/>
        <w:numPr>
          <w:ilvl w:val="0"/>
          <w:numId w:val="95"/>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A2784A" w:rsidRPr="003422C8" w:rsidRDefault="00A2784A" w:rsidP="003422C8">
      <w:pPr>
        <w:pStyle w:val="a3"/>
        <w:numPr>
          <w:ilvl w:val="0"/>
          <w:numId w:val="95"/>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A2784A" w:rsidRPr="003422C8" w:rsidRDefault="00A2784A" w:rsidP="003422C8">
      <w:pPr>
        <w:pStyle w:val="a3"/>
        <w:numPr>
          <w:ilvl w:val="0"/>
          <w:numId w:val="95"/>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A2784A" w:rsidRPr="003422C8" w:rsidRDefault="00A2784A" w:rsidP="003422C8">
      <w:pPr>
        <w:pStyle w:val="a3"/>
        <w:numPr>
          <w:ilvl w:val="0"/>
          <w:numId w:val="95"/>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использовать пакеты программ и сервисы обработки и представления данных, в том числе – статистической обработки;</w:t>
      </w:r>
    </w:p>
    <w:p w:rsidR="00A2784A" w:rsidRPr="003422C8" w:rsidRDefault="00A2784A" w:rsidP="003422C8">
      <w:pPr>
        <w:pStyle w:val="a3"/>
        <w:numPr>
          <w:ilvl w:val="0"/>
          <w:numId w:val="95"/>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A2784A" w:rsidRPr="003422C8" w:rsidRDefault="00A2784A" w:rsidP="003422C8">
      <w:pPr>
        <w:pStyle w:val="a3"/>
        <w:numPr>
          <w:ilvl w:val="0"/>
          <w:numId w:val="95"/>
        </w:numPr>
        <w:shd w:val="clear" w:color="auto" w:fill="FFFFFF" w:themeFill="background1"/>
        <w:spacing w:after="0" w:line="276" w:lineRule="auto"/>
        <w:rPr>
          <w:rFonts w:ascii="Times New Roman" w:hAnsi="Times New Roman" w:cs="Times New Roman"/>
          <w:sz w:val="28"/>
          <w:szCs w:val="28"/>
        </w:rPr>
      </w:pPr>
      <w:r w:rsidRPr="003422C8">
        <w:rPr>
          <w:rFonts w:ascii="Times New Roman" w:hAnsi="Times New Roman" w:cs="Times New Roman"/>
          <w:sz w:val="28"/>
          <w:szCs w:val="28"/>
        </w:rPr>
        <w:t>создавать многотабличные базы данных; работе с базами данных и справочными системами с помощью веб-интерфейс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3422C8" w:rsidRDefault="00A2784A" w:rsidP="003422C8">
      <w:pPr>
        <w:pStyle w:val="a3"/>
        <w:shd w:val="clear" w:color="auto" w:fill="FFFFFF" w:themeFill="background1"/>
        <w:spacing w:after="0" w:line="276" w:lineRule="auto"/>
        <w:rPr>
          <w:rFonts w:ascii="Times New Roman" w:hAnsi="Times New Roman" w:cs="Times New Roman"/>
          <w:b/>
          <w:sz w:val="28"/>
          <w:szCs w:val="28"/>
        </w:rPr>
      </w:pPr>
      <w:bookmarkStart w:id="48" w:name="_Toc434850682"/>
      <w:bookmarkStart w:id="49" w:name="_Toc435412686"/>
      <w:bookmarkStart w:id="50" w:name="_Toc453968159"/>
      <w:r w:rsidRPr="003422C8">
        <w:rPr>
          <w:rFonts w:ascii="Times New Roman" w:hAnsi="Times New Roman" w:cs="Times New Roman"/>
          <w:sz w:val="28"/>
          <w:szCs w:val="28"/>
        </w:rPr>
        <w:br w:type="page"/>
      </w:r>
      <w:r w:rsidRPr="003422C8">
        <w:rPr>
          <w:rFonts w:ascii="Times New Roman" w:hAnsi="Times New Roman" w:cs="Times New Roman"/>
          <w:b/>
          <w:sz w:val="28"/>
          <w:szCs w:val="28"/>
        </w:rPr>
        <w:lastRenderedPageBreak/>
        <w:t>Физика</w:t>
      </w:r>
      <w:bookmarkEnd w:id="48"/>
      <w:bookmarkEnd w:id="49"/>
      <w:bookmarkEnd w:id="50"/>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Физика» на уровне среднего общего образования:</w:t>
      </w:r>
    </w:p>
    <w:p w:rsidR="00A2784A" w:rsidRPr="003422C8" w:rsidRDefault="00A2784A" w:rsidP="00F427C2">
      <w:pPr>
        <w:shd w:val="clear" w:color="auto" w:fill="FFFFFF" w:themeFill="background1"/>
        <w:spacing w:after="0" w:line="276" w:lineRule="auto"/>
        <w:rPr>
          <w:rFonts w:ascii="Times New Roman" w:hAnsi="Times New Roman" w:cs="Times New Roman"/>
          <w:i/>
          <w:sz w:val="28"/>
          <w:szCs w:val="28"/>
        </w:rPr>
      </w:pPr>
      <w:r w:rsidRPr="003422C8">
        <w:rPr>
          <w:rFonts w:ascii="Times New Roman" w:hAnsi="Times New Roman" w:cs="Times New Roman"/>
          <w:i/>
          <w:sz w:val="28"/>
          <w:szCs w:val="28"/>
        </w:rPr>
        <w:t>Выпускник на базовом уровне научится:</w:t>
      </w:r>
    </w:p>
    <w:p w:rsidR="00A2784A" w:rsidRPr="00F30C60" w:rsidRDefault="00A2784A" w:rsidP="00F30C60">
      <w:pPr>
        <w:pStyle w:val="a3"/>
        <w:numPr>
          <w:ilvl w:val="0"/>
          <w:numId w:val="96"/>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A2784A" w:rsidRPr="00F30C60" w:rsidRDefault="00A2784A" w:rsidP="00F30C60">
      <w:pPr>
        <w:pStyle w:val="a3"/>
        <w:numPr>
          <w:ilvl w:val="0"/>
          <w:numId w:val="96"/>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демонстрировать на примерах взаимосвязь между физикой и другими естественными науками;</w:t>
      </w:r>
    </w:p>
    <w:p w:rsidR="00A2784A" w:rsidRPr="00F30C60" w:rsidRDefault="00A2784A" w:rsidP="00F30C60">
      <w:pPr>
        <w:pStyle w:val="a3"/>
        <w:numPr>
          <w:ilvl w:val="0"/>
          <w:numId w:val="96"/>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устанавливать взаимосвязь естественно-научных явлений и применять основные физические модели для их описания и объяснения;</w:t>
      </w:r>
    </w:p>
    <w:p w:rsidR="00A2784A" w:rsidRPr="00F30C60" w:rsidRDefault="00A2784A" w:rsidP="00F30C60">
      <w:pPr>
        <w:pStyle w:val="a3"/>
        <w:numPr>
          <w:ilvl w:val="0"/>
          <w:numId w:val="96"/>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A2784A" w:rsidRPr="00F30C60" w:rsidRDefault="00A2784A" w:rsidP="00F30C60">
      <w:pPr>
        <w:pStyle w:val="a3"/>
        <w:numPr>
          <w:ilvl w:val="0"/>
          <w:numId w:val="96"/>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A2784A" w:rsidRPr="00F30C60" w:rsidRDefault="00A2784A" w:rsidP="00F30C60">
      <w:pPr>
        <w:pStyle w:val="a3"/>
        <w:numPr>
          <w:ilvl w:val="0"/>
          <w:numId w:val="96"/>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A2784A" w:rsidRPr="00F30C60" w:rsidRDefault="00A2784A" w:rsidP="00F30C60">
      <w:pPr>
        <w:pStyle w:val="a3"/>
        <w:numPr>
          <w:ilvl w:val="0"/>
          <w:numId w:val="96"/>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A2784A" w:rsidRPr="00F30C60" w:rsidRDefault="00A2784A" w:rsidP="00F30C60">
      <w:pPr>
        <w:pStyle w:val="a3"/>
        <w:numPr>
          <w:ilvl w:val="0"/>
          <w:numId w:val="96"/>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использовать для описания характера протекания физических процессов физические величины и демонстрировать взаимосвязь между ними;</w:t>
      </w:r>
    </w:p>
    <w:p w:rsidR="00A2784A" w:rsidRPr="00F30C60" w:rsidRDefault="00A2784A" w:rsidP="00F30C60">
      <w:pPr>
        <w:pStyle w:val="a3"/>
        <w:numPr>
          <w:ilvl w:val="0"/>
          <w:numId w:val="96"/>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использовать для описания характера протекания физических процессов физические законы с учетом границ их применимости;</w:t>
      </w:r>
    </w:p>
    <w:p w:rsidR="00A2784A" w:rsidRPr="00F30C60" w:rsidRDefault="00A2784A" w:rsidP="00F30C60">
      <w:pPr>
        <w:pStyle w:val="a3"/>
        <w:numPr>
          <w:ilvl w:val="0"/>
          <w:numId w:val="96"/>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A2784A" w:rsidRPr="00F30C60" w:rsidRDefault="00A2784A" w:rsidP="00F30C60">
      <w:pPr>
        <w:pStyle w:val="a3"/>
        <w:numPr>
          <w:ilvl w:val="0"/>
          <w:numId w:val="96"/>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 xml:space="preserve">решать расчетные задачи с явно заданной физической моделью: на основе анализа условия задачи выделять физическую модель, находить физические </w:t>
      </w:r>
      <w:r w:rsidRPr="00F30C60">
        <w:rPr>
          <w:rFonts w:ascii="Times New Roman" w:hAnsi="Times New Roman" w:cs="Times New Roman"/>
          <w:sz w:val="28"/>
          <w:szCs w:val="28"/>
        </w:rPr>
        <w:lastRenderedPageBreak/>
        <w:t>величины и законы, необходимые и достаточные для ее решения, проводить расчеты и проверять полученный результат;</w:t>
      </w:r>
    </w:p>
    <w:p w:rsidR="00A2784A" w:rsidRPr="00F30C60" w:rsidRDefault="00A2784A" w:rsidP="00F30C60">
      <w:pPr>
        <w:pStyle w:val="a3"/>
        <w:numPr>
          <w:ilvl w:val="0"/>
          <w:numId w:val="96"/>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учитывать границы применения изученных физических моделей при решении физических и межпредметных задач;</w:t>
      </w:r>
    </w:p>
    <w:p w:rsidR="00A2784A" w:rsidRPr="00F30C60" w:rsidRDefault="00A2784A" w:rsidP="00F30C60">
      <w:pPr>
        <w:pStyle w:val="a3"/>
        <w:numPr>
          <w:ilvl w:val="0"/>
          <w:numId w:val="96"/>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A2784A" w:rsidRPr="00F30C60" w:rsidRDefault="00A2784A" w:rsidP="00F30C60">
      <w:pPr>
        <w:pStyle w:val="a3"/>
        <w:numPr>
          <w:ilvl w:val="0"/>
          <w:numId w:val="96"/>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F30C60" w:rsidRDefault="00A2784A" w:rsidP="00F427C2">
      <w:pPr>
        <w:shd w:val="clear" w:color="auto" w:fill="FFFFFF" w:themeFill="background1"/>
        <w:spacing w:after="0" w:line="276" w:lineRule="auto"/>
        <w:rPr>
          <w:rFonts w:ascii="Times New Roman" w:hAnsi="Times New Roman" w:cs="Times New Roman"/>
          <w:i/>
          <w:sz w:val="28"/>
          <w:szCs w:val="28"/>
        </w:rPr>
      </w:pPr>
      <w:r w:rsidRPr="00F30C60">
        <w:rPr>
          <w:rFonts w:ascii="Times New Roman" w:hAnsi="Times New Roman" w:cs="Times New Roman"/>
          <w:i/>
          <w:sz w:val="28"/>
          <w:szCs w:val="28"/>
        </w:rPr>
        <w:t>Выпускник на базовом уровне получит возможность научиться:</w:t>
      </w:r>
    </w:p>
    <w:p w:rsidR="00A2784A" w:rsidRPr="00F30C60" w:rsidRDefault="00A2784A" w:rsidP="00F30C60">
      <w:pPr>
        <w:pStyle w:val="a3"/>
        <w:numPr>
          <w:ilvl w:val="0"/>
          <w:numId w:val="97"/>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понимать и объяснять целостность физической теории, различать границы ее применимости и место в ряду других физических теорий;</w:t>
      </w:r>
    </w:p>
    <w:p w:rsidR="00A2784A" w:rsidRPr="00F30C60" w:rsidRDefault="00A2784A" w:rsidP="00F30C60">
      <w:pPr>
        <w:pStyle w:val="a3"/>
        <w:numPr>
          <w:ilvl w:val="0"/>
          <w:numId w:val="97"/>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A2784A" w:rsidRPr="00F30C60" w:rsidRDefault="00A2784A" w:rsidP="00F30C60">
      <w:pPr>
        <w:pStyle w:val="a3"/>
        <w:numPr>
          <w:ilvl w:val="0"/>
          <w:numId w:val="97"/>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A2784A" w:rsidRPr="00F30C60" w:rsidRDefault="00A2784A" w:rsidP="00F30C60">
      <w:pPr>
        <w:pStyle w:val="a3"/>
        <w:numPr>
          <w:ilvl w:val="0"/>
          <w:numId w:val="97"/>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выдвигать гипотезы на основе знания основополагающих физических закономерностей и законов;</w:t>
      </w:r>
    </w:p>
    <w:p w:rsidR="00A2784A" w:rsidRPr="00F30C60" w:rsidRDefault="00A2784A" w:rsidP="00F30C60">
      <w:pPr>
        <w:pStyle w:val="a3"/>
        <w:numPr>
          <w:ilvl w:val="0"/>
          <w:numId w:val="97"/>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самостоятельно планировать и проводить физические эксперименты;</w:t>
      </w:r>
    </w:p>
    <w:p w:rsidR="00A2784A" w:rsidRPr="00F30C60" w:rsidRDefault="00A2784A" w:rsidP="00F30C60">
      <w:pPr>
        <w:pStyle w:val="a3"/>
        <w:numPr>
          <w:ilvl w:val="0"/>
          <w:numId w:val="97"/>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A2784A" w:rsidRPr="00F30C60" w:rsidRDefault="00A2784A" w:rsidP="00F30C60">
      <w:pPr>
        <w:pStyle w:val="a3"/>
        <w:numPr>
          <w:ilvl w:val="0"/>
          <w:numId w:val="97"/>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A2784A" w:rsidRPr="00F30C60" w:rsidRDefault="00A2784A" w:rsidP="00F30C60">
      <w:pPr>
        <w:pStyle w:val="a3"/>
        <w:numPr>
          <w:ilvl w:val="0"/>
          <w:numId w:val="97"/>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объяснять принципы работы и характеристики изученных машин, приборов и технических устройств;</w:t>
      </w:r>
    </w:p>
    <w:p w:rsidR="00A2784A" w:rsidRPr="00F30C60" w:rsidRDefault="00A2784A" w:rsidP="00F30C60">
      <w:pPr>
        <w:pStyle w:val="a3"/>
        <w:numPr>
          <w:ilvl w:val="0"/>
          <w:numId w:val="97"/>
        </w:numPr>
        <w:shd w:val="clear" w:color="auto" w:fill="FFFFFF" w:themeFill="background1"/>
        <w:spacing w:after="0" w:line="276" w:lineRule="auto"/>
        <w:rPr>
          <w:rFonts w:ascii="Times New Roman" w:hAnsi="Times New Roman" w:cs="Times New Roman"/>
          <w:sz w:val="28"/>
          <w:szCs w:val="28"/>
        </w:rPr>
      </w:pPr>
      <w:r w:rsidRPr="00F30C60">
        <w:rPr>
          <w:rFonts w:ascii="Times New Roman" w:hAnsi="Times New Roman" w:cs="Times New Roman"/>
          <w:sz w:val="28"/>
          <w:szCs w:val="28"/>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углубленном уровне научится:</w:t>
      </w:r>
    </w:p>
    <w:p w:rsidR="00A2784A" w:rsidRPr="00555E52" w:rsidRDefault="00A2784A" w:rsidP="00555E52">
      <w:pPr>
        <w:pStyle w:val="a3"/>
        <w:numPr>
          <w:ilvl w:val="0"/>
          <w:numId w:val="9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A2784A" w:rsidRPr="00555E52" w:rsidRDefault="00A2784A" w:rsidP="00555E52">
      <w:pPr>
        <w:pStyle w:val="a3"/>
        <w:numPr>
          <w:ilvl w:val="0"/>
          <w:numId w:val="9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характеризовать взаимосвязь между физикой и другими естественными науками;</w:t>
      </w:r>
    </w:p>
    <w:p w:rsidR="00A2784A" w:rsidRPr="00555E52" w:rsidRDefault="00A2784A" w:rsidP="00555E52">
      <w:pPr>
        <w:pStyle w:val="a3"/>
        <w:numPr>
          <w:ilvl w:val="0"/>
          <w:numId w:val="9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A2784A" w:rsidRPr="00555E52" w:rsidRDefault="00A2784A" w:rsidP="00555E52">
      <w:pPr>
        <w:pStyle w:val="a3"/>
        <w:numPr>
          <w:ilvl w:val="0"/>
          <w:numId w:val="9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онимать и объяснять целостность физической теории, различать границы ее применимости и место в ряду других физических теорий;</w:t>
      </w:r>
    </w:p>
    <w:p w:rsidR="00A2784A" w:rsidRPr="00555E52" w:rsidRDefault="00A2784A" w:rsidP="00555E52">
      <w:pPr>
        <w:pStyle w:val="a3"/>
        <w:numPr>
          <w:ilvl w:val="0"/>
          <w:numId w:val="9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A2784A" w:rsidRPr="00555E52" w:rsidRDefault="00A2784A" w:rsidP="00555E52">
      <w:pPr>
        <w:pStyle w:val="a3"/>
        <w:numPr>
          <w:ilvl w:val="0"/>
          <w:numId w:val="9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A2784A" w:rsidRPr="00555E52" w:rsidRDefault="00A2784A" w:rsidP="00555E52">
      <w:pPr>
        <w:pStyle w:val="a3"/>
        <w:numPr>
          <w:ilvl w:val="0"/>
          <w:numId w:val="9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амостоятельно планировать и проводить физические эксперименты;</w:t>
      </w:r>
    </w:p>
    <w:p w:rsidR="00A2784A" w:rsidRPr="00555E52" w:rsidRDefault="00A2784A" w:rsidP="00555E52">
      <w:pPr>
        <w:pStyle w:val="a3"/>
        <w:numPr>
          <w:ilvl w:val="0"/>
          <w:numId w:val="9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A2784A" w:rsidRPr="00555E52" w:rsidRDefault="00A2784A" w:rsidP="00555E52">
      <w:pPr>
        <w:pStyle w:val="a3"/>
        <w:numPr>
          <w:ilvl w:val="0"/>
          <w:numId w:val="9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ъяснять границы применения изученных физических моделей при решении физических и межпредметных задач;</w:t>
      </w:r>
    </w:p>
    <w:p w:rsidR="00A2784A" w:rsidRPr="00555E52" w:rsidRDefault="00A2784A" w:rsidP="00555E52">
      <w:pPr>
        <w:pStyle w:val="a3"/>
        <w:numPr>
          <w:ilvl w:val="0"/>
          <w:numId w:val="9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двигать гипотезы на основе знания основополагающих физических закономерностей и законов;</w:t>
      </w:r>
    </w:p>
    <w:p w:rsidR="00A2784A" w:rsidRPr="00555E52" w:rsidRDefault="00A2784A" w:rsidP="00555E52">
      <w:pPr>
        <w:pStyle w:val="a3"/>
        <w:numPr>
          <w:ilvl w:val="0"/>
          <w:numId w:val="9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A2784A" w:rsidRPr="00555E52" w:rsidRDefault="00A2784A" w:rsidP="00555E52">
      <w:pPr>
        <w:pStyle w:val="a3"/>
        <w:numPr>
          <w:ilvl w:val="0"/>
          <w:numId w:val="9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ъяснять принципы работы и характеристики изученных машин, приборов и технических устройств;</w:t>
      </w:r>
    </w:p>
    <w:p w:rsidR="00A2784A" w:rsidRPr="00555E52" w:rsidRDefault="00A2784A" w:rsidP="00555E52">
      <w:pPr>
        <w:pStyle w:val="a3"/>
        <w:numPr>
          <w:ilvl w:val="0"/>
          <w:numId w:val="9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углубленном уровне получит возможность научиться:</w:t>
      </w:r>
    </w:p>
    <w:p w:rsidR="00A2784A" w:rsidRPr="00555E52" w:rsidRDefault="00A2784A" w:rsidP="00555E52">
      <w:pPr>
        <w:pStyle w:val="a3"/>
        <w:numPr>
          <w:ilvl w:val="0"/>
          <w:numId w:val="99"/>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A2784A" w:rsidRPr="00555E52" w:rsidRDefault="00A2784A" w:rsidP="00555E52">
      <w:pPr>
        <w:pStyle w:val="a3"/>
        <w:numPr>
          <w:ilvl w:val="0"/>
          <w:numId w:val="99"/>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писывать и анализировать полученную в результате проведенных физических экспериментов информацию, определять ее достоверность;</w:t>
      </w:r>
    </w:p>
    <w:p w:rsidR="00A2784A" w:rsidRPr="00555E52" w:rsidRDefault="00A2784A" w:rsidP="00555E52">
      <w:pPr>
        <w:pStyle w:val="a3"/>
        <w:numPr>
          <w:ilvl w:val="0"/>
          <w:numId w:val="99"/>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A2784A" w:rsidRPr="00555E52" w:rsidRDefault="00A2784A" w:rsidP="00555E52">
      <w:pPr>
        <w:pStyle w:val="a3"/>
        <w:numPr>
          <w:ilvl w:val="0"/>
          <w:numId w:val="99"/>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A2784A" w:rsidRPr="00555E52" w:rsidRDefault="00A2784A" w:rsidP="00555E52">
      <w:pPr>
        <w:pStyle w:val="a3"/>
        <w:numPr>
          <w:ilvl w:val="0"/>
          <w:numId w:val="99"/>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A2784A" w:rsidRPr="00555E52" w:rsidRDefault="00A2784A" w:rsidP="00555E52">
      <w:pPr>
        <w:pStyle w:val="a3"/>
        <w:numPr>
          <w:ilvl w:val="0"/>
          <w:numId w:val="99"/>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формулировать и решать новые задачи, возникающие в ходе учебно-исследовательской и проектной деятельности;</w:t>
      </w:r>
    </w:p>
    <w:p w:rsidR="00A2784A" w:rsidRPr="00555E52" w:rsidRDefault="00A2784A" w:rsidP="00555E52">
      <w:pPr>
        <w:pStyle w:val="a3"/>
        <w:numPr>
          <w:ilvl w:val="0"/>
          <w:numId w:val="99"/>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усовершенствовать приборы и методы исследования в соответствии с поставленной задачей;</w:t>
      </w:r>
    </w:p>
    <w:p w:rsidR="00A2784A" w:rsidRPr="00555E52" w:rsidRDefault="00A2784A" w:rsidP="00555E52">
      <w:pPr>
        <w:pStyle w:val="a3"/>
        <w:numPr>
          <w:ilvl w:val="0"/>
          <w:numId w:val="99"/>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555E52" w:rsidRDefault="00A2784A" w:rsidP="00555E52">
      <w:pPr>
        <w:shd w:val="clear" w:color="auto" w:fill="FFFFFF" w:themeFill="background1"/>
        <w:spacing w:after="0" w:line="276" w:lineRule="auto"/>
        <w:rPr>
          <w:rFonts w:ascii="Times New Roman" w:hAnsi="Times New Roman" w:cs="Times New Roman"/>
          <w:b/>
          <w:sz w:val="28"/>
          <w:szCs w:val="28"/>
        </w:rPr>
      </w:pPr>
      <w:bookmarkStart w:id="51" w:name="_Toc434850685"/>
      <w:bookmarkStart w:id="52" w:name="_Toc435412687"/>
      <w:bookmarkStart w:id="53" w:name="_Toc453968160"/>
      <w:r w:rsidRPr="00555E52">
        <w:rPr>
          <w:rFonts w:ascii="Times New Roman" w:hAnsi="Times New Roman" w:cs="Times New Roman"/>
          <w:b/>
          <w:sz w:val="28"/>
          <w:szCs w:val="28"/>
        </w:rPr>
        <w:t>Химия</w:t>
      </w:r>
      <w:bookmarkEnd w:id="51"/>
      <w:bookmarkEnd w:id="52"/>
      <w:bookmarkEnd w:id="53"/>
    </w:p>
    <w:p w:rsid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Химия» на уровне среднего общего образования:</w:t>
      </w:r>
    </w:p>
    <w:p w:rsidR="00555E52" w:rsidRPr="00A2784A" w:rsidRDefault="00555E52" w:rsidP="00F427C2">
      <w:pPr>
        <w:shd w:val="clear" w:color="auto" w:fill="FFFFFF" w:themeFill="background1"/>
        <w:spacing w:after="0" w:line="276" w:lineRule="auto"/>
        <w:rPr>
          <w:rFonts w:ascii="Times New Roman" w:hAnsi="Times New Roman" w:cs="Times New Roman"/>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базовом уровне научится:</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аскрывать на примерах роль химии в формировании современной научной картины мира и в практической деятельности человека;</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демонстрировать на примерах взаимосвязь между химией и другими естественными науками;</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аскрывать на примерах положения теории химического строения А.М. Бутлерова;</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lastRenderedPageBreak/>
        <w:t>объяснять причины многообразия веществ на основе общих представлений об их составе и строении;</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использовать знания о составе, строении и химических свойствах веществ для безопасного применения в практической деятельности;</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ладеть правилами и приемами безопасной работы с химическими веществами и лабораторным оборудованием;</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иводить примеры гидролиза солей в повседневной жизни человека;</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иводить примеры окислительно-восстановительных реакций в природе, производственных процессах и жизнедеятельности организмов;</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иводить примеры химических реакций, раскрывающих общие химические свойства простых веществ – металлов и неметаллов;</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lastRenderedPageBreak/>
        <w:t>владеть правилами безопасного обращения с едкими, горючими и токсичными веществами, средствами бытовой химии;</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существлять поиск химической информации по названиям, идентификаторам, структурным формулам веществ;</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A2784A" w:rsidRPr="00555E52" w:rsidRDefault="00A2784A" w:rsidP="00555E52">
      <w:pPr>
        <w:pStyle w:val="a3"/>
        <w:numPr>
          <w:ilvl w:val="0"/>
          <w:numId w:val="10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базовом уровне получит возможность научиться:</w:t>
      </w:r>
    </w:p>
    <w:p w:rsidR="00A2784A" w:rsidRPr="00555E52" w:rsidRDefault="00A2784A" w:rsidP="00555E52">
      <w:pPr>
        <w:pStyle w:val="a3"/>
        <w:numPr>
          <w:ilvl w:val="0"/>
          <w:numId w:val="101"/>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иллюстрировать на примерах становление и эволюцию органической химии как науки на различных исторических этапах ее развития;</w:t>
      </w:r>
    </w:p>
    <w:p w:rsidR="00A2784A" w:rsidRPr="00555E52" w:rsidRDefault="00A2784A" w:rsidP="00555E52">
      <w:pPr>
        <w:pStyle w:val="a3"/>
        <w:numPr>
          <w:ilvl w:val="0"/>
          <w:numId w:val="101"/>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A2784A" w:rsidRPr="00555E52" w:rsidRDefault="00A2784A" w:rsidP="00555E52">
      <w:pPr>
        <w:pStyle w:val="a3"/>
        <w:numPr>
          <w:ilvl w:val="0"/>
          <w:numId w:val="101"/>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A2784A" w:rsidRPr="00555E52" w:rsidRDefault="00A2784A" w:rsidP="00555E52">
      <w:pPr>
        <w:pStyle w:val="a3"/>
        <w:numPr>
          <w:ilvl w:val="0"/>
          <w:numId w:val="101"/>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A2784A" w:rsidRPr="00555E52" w:rsidRDefault="00A2784A" w:rsidP="00555E52">
      <w:pPr>
        <w:pStyle w:val="a3"/>
        <w:numPr>
          <w:ilvl w:val="0"/>
          <w:numId w:val="101"/>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bookmarkStart w:id="54" w:name="_Toc434850688"/>
      <w:bookmarkStart w:id="55" w:name="_Toc435412688"/>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углубленном уровне научится:</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иллюстрировать на примерах становление и эволюцию органической химии как науки на различных исторических этапах ее развития;</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 xml:space="preserve">устанавливать причинно-следственные связи между строением атомов химических элементов и периодическим изменением свойств химических </w:t>
      </w:r>
      <w:r w:rsidRPr="00555E52">
        <w:rPr>
          <w:rFonts w:ascii="Times New Roman" w:hAnsi="Times New Roman" w:cs="Times New Roman"/>
          <w:sz w:val="28"/>
          <w:szCs w:val="28"/>
        </w:rPr>
        <w:lastRenderedPageBreak/>
        <w:t>элементов и их соединений в соответствии с положением химических элементов в периодической системе;</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характеризовать закономерности в изменении химических свойств простых веществ, водородных соединений, высших оксидов и гидроксидов;</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lastRenderedPageBreak/>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иводить примеры окислительно-восстановительных реакций в природе, производственных процессах и жизнедеятельности организмов;</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основывать практическое использование неорганических и органических веществ и их реакций в промышленности и быту;</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ладеть правилами безопасного обращения с едкими, горючими и токсичными веществами, средствами бытовой химии;</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существлять поиск химической информации по названиям, идентификаторам, структурным формулам веществ;</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w:t>
      </w:r>
      <w:r w:rsidRPr="00555E52">
        <w:rPr>
          <w:rFonts w:ascii="Times New Roman" w:hAnsi="Times New Roman" w:cs="Times New Roman"/>
          <w:sz w:val="28"/>
          <w:szCs w:val="28"/>
        </w:rPr>
        <w:lastRenderedPageBreak/>
        <w:t>корректности в целях выявления ошибочных суждений и формирования собственной позиции;</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A2784A" w:rsidRPr="00555E52" w:rsidRDefault="00A2784A" w:rsidP="00555E52">
      <w:pPr>
        <w:pStyle w:val="a3"/>
        <w:numPr>
          <w:ilvl w:val="0"/>
          <w:numId w:val="10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b/>
          <w:sz w:val="28"/>
          <w:szCs w:val="28"/>
        </w:rPr>
      </w:pPr>
      <w:r w:rsidRPr="00555E52">
        <w:rPr>
          <w:rFonts w:ascii="Times New Roman" w:hAnsi="Times New Roman" w:cs="Times New Roman"/>
          <w:b/>
          <w:sz w:val="28"/>
          <w:szCs w:val="28"/>
        </w:rPr>
        <w:t>Выпускник на углубленном уровне получит возможность научиться:</w:t>
      </w:r>
    </w:p>
    <w:p w:rsidR="00A2784A" w:rsidRPr="00555E52" w:rsidRDefault="00A2784A" w:rsidP="00555E52">
      <w:pPr>
        <w:pStyle w:val="a3"/>
        <w:numPr>
          <w:ilvl w:val="0"/>
          <w:numId w:val="103"/>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2784A" w:rsidRPr="00555E52" w:rsidRDefault="00A2784A" w:rsidP="00555E52">
      <w:pPr>
        <w:pStyle w:val="a3"/>
        <w:numPr>
          <w:ilvl w:val="0"/>
          <w:numId w:val="103"/>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A2784A" w:rsidRPr="00555E52" w:rsidRDefault="00A2784A" w:rsidP="00555E52">
      <w:pPr>
        <w:pStyle w:val="a3"/>
        <w:numPr>
          <w:ilvl w:val="0"/>
          <w:numId w:val="103"/>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 xml:space="preserve">интерпретировать данные о составе и строении веществ, полученные с помощью современных физико-химических методов; </w:t>
      </w:r>
    </w:p>
    <w:p w:rsidR="00A2784A" w:rsidRPr="00555E52" w:rsidRDefault="00A2784A" w:rsidP="00555E52">
      <w:pPr>
        <w:pStyle w:val="a3"/>
        <w:numPr>
          <w:ilvl w:val="0"/>
          <w:numId w:val="103"/>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A2784A" w:rsidRPr="00555E52" w:rsidRDefault="00A2784A" w:rsidP="00555E52">
      <w:pPr>
        <w:pStyle w:val="a3"/>
        <w:numPr>
          <w:ilvl w:val="0"/>
          <w:numId w:val="103"/>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характеризовать роль азотосодержащих гетероциклических соединений и нуклеиновых кислот как важнейших биологически активных веществ;</w:t>
      </w:r>
    </w:p>
    <w:p w:rsidR="00A2784A" w:rsidRPr="00555E52" w:rsidRDefault="00A2784A" w:rsidP="00555E52">
      <w:pPr>
        <w:pStyle w:val="a3"/>
        <w:numPr>
          <w:ilvl w:val="0"/>
          <w:numId w:val="103"/>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гнозировать возможность протекания окислительно-восстановительных реакций, лежащих в основе природных и производственных процессов.</w:t>
      </w:r>
    </w:p>
    <w:p w:rsidR="00A2784A" w:rsidRPr="00555E52" w:rsidRDefault="00A2784A" w:rsidP="00F427C2">
      <w:pPr>
        <w:shd w:val="clear" w:color="auto" w:fill="FFFFFF" w:themeFill="background1"/>
        <w:spacing w:after="0" w:line="276" w:lineRule="auto"/>
        <w:rPr>
          <w:rFonts w:ascii="Times New Roman" w:hAnsi="Times New Roman" w:cs="Times New Roman"/>
          <w:b/>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b/>
          <w:sz w:val="28"/>
          <w:szCs w:val="28"/>
        </w:rPr>
      </w:pPr>
      <w:bookmarkStart w:id="56" w:name="_Toc453968161"/>
      <w:r w:rsidRPr="00555E52">
        <w:rPr>
          <w:rFonts w:ascii="Times New Roman" w:hAnsi="Times New Roman" w:cs="Times New Roman"/>
          <w:b/>
          <w:sz w:val="28"/>
          <w:szCs w:val="28"/>
        </w:rPr>
        <w:t>Биология</w:t>
      </w:r>
      <w:bookmarkEnd w:id="54"/>
      <w:bookmarkEnd w:id="55"/>
      <w:bookmarkEnd w:id="56"/>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Биология» на уровне среднего общего образования:</w:t>
      </w: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базовом уровне научится:</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аскрывать на примерах роль биологии в формировании современной научной картины мира и в практической деятельности людей;</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онимать и описывать взаимосвязь между естественными науками: биологией, физикой, химией; устанавливать взаимосвязь природных явлений;</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lastRenderedPageBreak/>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формулировать гипотезы на основании предложенной биологической информации и предлагать варианты проверки гипотез;</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равнивать биологические объекты между собой по заданным критериям, делать выводы и умозаключения на основе сравнения;</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иводить примеры веществ основных групп органических соединений клетки (белков, жиров, углеводов, нуклеиновых кислот);</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аспознавать популяцию и биологический вид по основным признакам;</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писывать фенотип многоклеточных растений и животных по морфологическому критерию;</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ъяснять многообразие организмов, применяя эволюционную теорию;</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ъяснять причины наследственных заболеваний;</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являть морфологические, физиологические, поведенческие адаптации организмов к среде обитания и действию экологических факторов;</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оставлять схемы переноса веществ и энергии в экосистеме (цепи питания);</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иводить доказательства необходимости сохранения биоразнообразия для устойчивого развития и охраны окружающей среды;</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lastRenderedPageBreak/>
        <w:t>представлять биологическую информацию в виде текста, таблицы, графика, диаграммы и делать выводы на основании представленных данных;</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ценивать роль достижений генетики, селекции, биотехнологии в практической деятельности человека и в собственной жизни;</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ъяснять негативное влияние веществ (алкоголя, никотина, наркотических веществ) на зародышевое развитие человека;</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ъяснять последствия влияния мутагенов;</w:t>
      </w:r>
    </w:p>
    <w:p w:rsidR="00A2784A" w:rsidRPr="00555E52" w:rsidRDefault="00A2784A" w:rsidP="00555E52">
      <w:pPr>
        <w:pStyle w:val="a3"/>
        <w:numPr>
          <w:ilvl w:val="0"/>
          <w:numId w:val="10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ъяснять возможные причины наследственных заболева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базовом уровне получит возможность научиться:</w:t>
      </w:r>
    </w:p>
    <w:p w:rsidR="00A2784A" w:rsidRPr="00555E52" w:rsidRDefault="00A2784A" w:rsidP="00555E52">
      <w:pPr>
        <w:pStyle w:val="a3"/>
        <w:numPr>
          <w:ilvl w:val="0"/>
          <w:numId w:val="105"/>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A2784A" w:rsidRPr="00555E52" w:rsidRDefault="00A2784A" w:rsidP="00555E52">
      <w:pPr>
        <w:pStyle w:val="a3"/>
        <w:numPr>
          <w:ilvl w:val="0"/>
          <w:numId w:val="105"/>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характеризовать современные направления в развитии биологии; описывать их возможное использование в практической деятельности;</w:t>
      </w:r>
    </w:p>
    <w:p w:rsidR="00A2784A" w:rsidRPr="00555E52" w:rsidRDefault="00A2784A" w:rsidP="00555E52">
      <w:pPr>
        <w:pStyle w:val="a3"/>
        <w:numPr>
          <w:ilvl w:val="0"/>
          <w:numId w:val="105"/>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равнивать способы деления клетки (митоз и мейоз);</w:t>
      </w:r>
    </w:p>
    <w:p w:rsidR="00A2784A" w:rsidRPr="00555E52" w:rsidRDefault="00A2784A" w:rsidP="00555E52">
      <w:pPr>
        <w:pStyle w:val="a3"/>
        <w:numPr>
          <w:ilvl w:val="0"/>
          <w:numId w:val="105"/>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ешать задачи на построение фрагмента второй цепи ДНК по предложенному фрагменту первой, иРНК (мРНК) по участку ДНК;</w:t>
      </w:r>
    </w:p>
    <w:p w:rsidR="00A2784A" w:rsidRPr="00555E52" w:rsidRDefault="00A2784A" w:rsidP="00555E52">
      <w:pPr>
        <w:pStyle w:val="a3"/>
        <w:numPr>
          <w:ilvl w:val="0"/>
          <w:numId w:val="105"/>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A2784A" w:rsidRPr="00555E52" w:rsidRDefault="00A2784A" w:rsidP="00555E52">
      <w:pPr>
        <w:pStyle w:val="a3"/>
        <w:numPr>
          <w:ilvl w:val="0"/>
          <w:numId w:val="105"/>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A2784A" w:rsidRPr="00555E52" w:rsidRDefault="00A2784A" w:rsidP="00555E52">
      <w:pPr>
        <w:pStyle w:val="a3"/>
        <w:numPr>
          <w:ilvl w:val="0"/>
          <w:numId w:val="105"/>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устанавливать тип наследования и характер проявления признака по заданной схеме родословной, применяя законы наследственности;</w:t>
      </w:r>
    </w:p>
    <w:p w:rsidR="00A2784A" w:rsidRPr="00555E52" w:rsidRDefault="00A2784A" w:rsidP="00555E52">
      <w:pPr>
        <w:pStyle w:val="a3"/>
        <w:numPr>
          <w:ilvl w:val="0"/>
          <w:numId w:val="105"/>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углубленном уровне научится:</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ценивать роль биологических открытий и современных исследований в развитии науки и в практической деятельности людей;</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ценивать роль биологии в формировании современной научной картины мира, прогнозировать перспективы развития биологии;</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lastRenderedPageBreak/>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являть и обосновывать существенные особенности разных уровней организации жизни;</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устанавливать связь строения и функций основных биологических макромолекул, их роль в процессах клеточного метаболизма;</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делать выводы об изменениях, которые произойдут в процессах матричного синтеза в случае изменения последовательности нуклеотидов ДНК;</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пределять количество хромосом в клетках растений основных отделов на разных этапах жизненного цикла;</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аскрывать причины наследственных заболеваний, аргументировать необходимость мер предупреждения таких заболеваний;</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lastRenderedPageBreak/>
        <w:t>сравнивать разные способы размножения организмов;</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характеризовать основные этапы онтогенеза организмов;</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основывать значение разных методов селекции в создании сортов растений, пород животных и штаммов микроорганизмов;</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основывать причины изменяемости и многообразия видов, применяя синтетическую теорию эволюции;</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характеризовать популяцию как единицу эволюции, вид как систематическую категорию и как результат эволюции;</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устанавливать связь структуры и свойств экосистемы;</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аргументировать собственную позицию по отношению к экологическим проблемам и поведению в природной среде;</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основывать необходимость устойчивого развития как условия сохранения биосферы;</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являть в тексте биологического содержания проблему и аргументированно ее объяснять;</w:t>
      </w:r>
    </w:p>
    <w:p w:rsidR="00A2784A" w:rsidRPr="00555E52" w:rsidRDefault="00A2784A" w:rsidP="00555E52">
      <w:pPr>
        <w:pStyle w:val="a3"/>
        <w:numPr>
          <w:ilvl w:val="0"/>
          <w:numId w:val="106"/>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углубленном уровне получит возможность научиться:</w:t>
      </w:r>
    </w:p>
    <w:p w:rsidR="00A2784A" w:rsidRPr="00555E52" w:rsidRDefault="00A2784A" w:rsidP="00555E52">
      <w:pPr>
        <w:pStyle w:val="a3"/>
        <w:numPr>
          <w:ilvl w:val="0"/>
          <w:numId w:val="107"/>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A2784A" w:rsidRPr="00555E52" w:rsidRDefault="00A2784A" w:rsidP="00555E52">
      <w:pPr>
        <w:pStyle w:val="a3"/>
        <w:numPr>
          <w:ilvl w:val="0"/>
          <w:numId w:val="107"/>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гнозировать последствия собственных исследований с учетом этических норм и экологических требований;</w:t>
      </w:r>
    </w:p>
    <w:p w:rsidR="00A2784A" w:rsidRPr="00555E52" w:rsidRDefault="00A2784A" w:rsidP="00555E52">
      <w:pPr>
        <w:pStyle w:val="a3"/>
        <w:numPr>
          <w:ilvl w:val="0"/>
          <w:numId w:val="107"/>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lastRenderedPageBreak/>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A2784A" w:rsidRPr="00555E52" w:rsidRDefault="00A2784A" w:rsidP="00555E52">
      <w:pPr>
        <w:pStyle w:val="a3"/>
        <w:numPr>
          <w:ilvl w:val="0"/>
          <w:numId w:val="107"/>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A2784A" w:rsidRPr="00555E52" w:rsidRDefault="00A2784A" w:rsidP="00555E52">
      <w:pPr>
        <w:pStyle w:val="a3"/>
        <w:numPr>
          <w:ilvl w:val="0"/>
          <w:numId w:val="107"/>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аргументировать необходимость синтеза естественно-научного и социогуманитарного знания в эпоху информационной цивилизации;</w:t>
      </w:r>
    </w:p>
    <w:p w:rsidR="00A2784A" w:rsidRPr="00555E52" w:rsidRDefault="00A2784A" w:rsidP="00555E52">
      <w:pPr>
        <w:pStyle w:val="a3"/>
        <w:numPr>
          <w:ilvl w:val="0"/>
          <w:numId w:val="107"/>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моделировать изменение экосистем под влиянием различных групп факторов окружающей среды;</w:t>
      </w:r>
    </w:p>
    <w:p w:rsidR="00A2784A" w:rsidRPr="00555E52" w:rsidRDefault="00A2784A" w:rsidP="00555E52">
      <w:pPr>
        <w:pStyle w:val="a3"/>
        <w:numPr>
          <w:ilvl w:val="0"/>
          <w:numId w:val="107"/>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A2784A" w:rsidRPr="00555E52" w:rsidRDefault="00A2784A" w:rsidP="00555E52">
      <w:pPr>
        <w:pStyle w:val="a3"/>
        <w:numPr>
          <w:ilvl w:val="0"/>
          <w:numId w:val="107"/>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b/>
          <w:sz w:val="28"/>
          <w:szCs w:val="28"/>
        </w:rPr>
      </w:pPr>
      <w:bookmarkStart w:id="57" w:name="_Toc434850691"/>
      <w:bookmarkStart w:id="58" w:name="_Toc435412689"/>
      <w:bookmarkStart w:id="59" w:name="_Toc453968162"/>
      <w:r w:rsidRPr="00555E52">
        <w:rPr>
          <w:rFonts w:ascii="Times New Roman" w:hAnsi="Times New Roman" w:cs="Times New Roman"/>
          <w:b/>
          <w:sz w:val="28"/>
          <w:szCs w:val="28"/>
        </w:rPr>
        <w:t>Естествознание</w:t>
      </w:r>
      <w:bookmarkEnd w:id="57"/>
      <w:bookmarkEnd w:id="58"/>
      <w:bookmarkEnd w:id="59"/>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Естествознание» на уровне среднего общего образования:</w:t>
      </w: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базовом уровне научится:</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грамотно применять естественно-научную терминологию при описании явлений окружающего мира;</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существлять моделирование протекания наблюдаемых процессов с учетом границ применимости используемых моделей;</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lastRenderedPageBreak/>
        <w:t>принимать аргументированные решения в отношении применения разнообразных технологий в профессиональной деятельности и в быту;</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A2784A" w:rsidRPr="00555E52" w:rsidRDefault="00A2784A" w:rsidP="00555E52">
      <w:pPr>
        <w:pStyle w:val="a3"/>
        <w:numPr>
          <w:ilvl w:val="0"/>
          <w:numId w:val="108"/>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сознанно действовать в ситуации выбора продукта или услуги, применяя естественно-научные компетенции.</w:t>
      </w: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базовом уровне получит возможность научиться:</w:t>
      </w:r>
    </w:p>
    <w:p w:rsidR="00A2784A" w:rsidRPr="00555E52" w:rsidRDefault="00A2784A" w:rsidP="00555E52">
      <w:pPr>
        <w:pStyle w:val="a3"/>
        <w:numPr>
          <w:ilvl w:val="0"/>
          <w:numId w:val="109"/>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 xml:space="preserve">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w:t>
      </w:r>
      <w:r w:rsidRPr="00555E52">
        <w:rPr>
          <w:rFonts w:ascii="Times New Roman" w:hAnsi="Times New Roman" w:cs="Times New Roman"/>
          <w:sz w:val="28"/>
          <w:szCs w:val="28"/>
        </w:rPr>
        <w:lastRenderedPageBreak/>
        <w:t>графической или текстовой форме; делать выводы на основе полученных и литературных данных;</w:t>
      </w:r>
    </w:p>
    <w:p w:rsidR="00A2784A" w:rsidRPr="00555E52" w:rsidRDefault="00A2784A" w:rsidP="00555E52">
      <w:pPr>
        <w:pStyle w:val="a3"/>
        <w:numPr>
          <w:ilvl w:val="0"/>
          <w:numId w:val="109"/>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A2784A" w:rsidRPr="00555E52" w:rsidRDefault="00A2784A" w:rsidP="00555E52">
      <w:pPr>
        <w:pStyle w:val="a3"/>
        <w:numPr>
          <w:ilvl w:val="0"/>
          <w:numId w:val="109"/>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p w:rsidR="00A2784A" w:rsidRPr="00555E52" w:rsidRDefault="00A2784A" w:rsidP="00555E52">
      <w:pPr>
        <w:pStyle w:val="a3"/>
        <w:numPr>
          <w:ilvl w:val="0"/>
          <w:numId w:val="109"/>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bookmarkStart w:id="60" w:name="_Toc434850693"/>
      <w:bookmarkStart w:id="61" w:name="_Toc435412690"/>
      <w:bookmarkStart w:id="62" w:name="_Toc453968163"/>
      <w:r w:rsidRPr="00555E52">
        <w:rPr>
          <w:rFonts w:ascii="Times New Roman" w:hAnsi="Times New Roman" w:cs="Times New Roman"/>
          <w:i/>
          <w:sz w:val="28"/>
          <w:szCs w:val="28"/>
        </w:rPr>
        <w:t>Физическая культура</w:t>
      </w:r>
      <w:bookmarkEnd w:id="60"/>
      <w:bookmarkEnd w:id="61"/>
      <w:bookmarkEnd w:id="62"/>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Физическая культура» на уровне среднего общего образования:</w:t>
      </w: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базовом уровне научится:</w:t>
      </w:r>
    </w:p>
    <w:p w:rsidR="00A2784A" w:rsidRPr="00555E52" w:rsidRDefault="00A2784A" w:rsidP="00555E52">
      <w:pPr>
        <w:pStyle w:val="a3"/>
        <w:numPr>
          <w:ilvl w:val="0"/>
          <w:numId w:val="11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A2784A" w:rsidRPr="00555E52" w:rsidRDefault="00A2784A" w:rsidP="00555E52">
      <w:pPr>
        <w:pStyle w:val="a3"/>
        <w:numPr>
          <w:ilvl w:val="0"/>
          <w:numId w:val="11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знать способы контроля и оценки физического развития и физической подготовленности;</w:t>
      </w:r>
    </w:p>
    <w:p w:rsidR="00A2784A" w:rsidRPr="00555E52" w:rsidRDefault="00A2784A" w:rsidP="00555E52">
      <w:pPr>
        <w:pStyle w:val="a3"/>
        <w:numPr>
          <w:ilvl w:val="0"/>
          <w:numId w:val="11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A2784A" w:rsidRPr="00555E52" w:rsidRDefault="00A2784A" w:rsidP="00555E52">
      <w:pPr>
        <w:pStyle w:val="a3"/>
        <w:numPr>
          <w:ilvl w:val="0"/>
          <w:numId w:val="11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характеризовать индивидуальные особенности физического и психического развития;</w:t>
      </w:r>
    </w:p>
    <w:p w:rsidR="00A2784A" w:rsidRPr="00555E52" w:rsidRDefault="00A2784A" w:rsidP="00555E52">
      <w:pPr>
        <w:pStyle w:val="a3"/>
        <w:numPr>
          <w:ilvl w:val="0"/>
          <w:numId w:val="11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A2784A" w:rsidRPr="00555E52" w:rsidRDefault="00A2784A" w:rsidP="00555E52">
      <w:pPr>
        <w:pStyle w:val="a3"/>
        <w:numPr>
          <w:ilvl w:val="0"/>
          <w:numId w:val="11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оставлять и выполнять индивидуально ориентированные комплексы оздоровительной и адаптивной физической культуры;</w:t>
      </w:r>
    </w:p>
    <w:p w:rsidR="00A2784A" w:rsidRPr="00555E52" w:rsidRDefault="00A2784A" w:rsidP="00555E52">
      <w:pPr>
        <w:pStyle w:val="a3"/>
        <w:numPr>
          <w:ilvl w:val="0"/>
          <w:numId w:val="11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полнять комплексы упражнений традиционных и современных оздоровительных систем физического воспитания;</w:t>
      </w:r>
    </w:p>
    <w:p w:rsidR="00A2784A" w:rsidRPr="00555E52" w:rsidRDefault="00A2784A" w:rsidP="00555E52">
      <w:pPr>
        <w:pStyle w:val="a3"/>
        <w:numPr>
          <w:ilvl w:val="0"/>
          <w:numId w:val="11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lastRenderedPageBreak/>
        <w:t>выполнять технические действия и тактические приемы базовых видов спорта, применять их в игровой и соревновательной деятельности;</w:t>
      </w:r>
    </w:p>
    <w:p w:rsidR="00A2784A" w:rsidRPr="00555E52" w:rsidRDefault="00A2784A" w:rsidP="00555E52">
      <w:pPr>
        <w:pStyle w:val="a3"/>
        <w:numPr>
          <w:ilvl w:val="0"/>
          <w:numId w:val="11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актически использовать приемы самомассажа и релаксации;</w:t>
      </w:r>
    </w:p>
    <w:p w:rsidR="00A2784A" w:rsidRPr="00555E52" w:rsidRDefault="00A2784A" w:rsidP="00555E52">
      <w:pPr>
        <w:pStyle w:val="a3"/>
        <w:numPr>
          <w:ilvl w:val="0"/>
          <w:numId w:val="11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актически использовать приемы защиты и самообороны;</w:t>
      </w:r>
    </w:p>
    <w:p w:rsidR="00A2784A" w:rsidRPr="00555E52" w:rsidRDefault="00A2784A" w:rsidP="00555E52">
      <w:pPr>
        <w:pStyle w:val="a3"/>
        <w:numPr>
          <w:ilvl w:val="0"/>
          <w:numId w:val="11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оставлять и проводить комплексы физических упражнений различной направленности;</w:t>
      </w:r>
    </w:p>
    <w:p w:rsidR="00A2784A" w:rsidRPr="00555E52" w:rsidRDefault="00A2784A" w:rsidP="00555E52">
      <w:pPr>
        <w:pStyle w:val="a3"/>
        <w:numPr>
          <w:ilvl w:val="0"/>
          <w:numId w:val="11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пределять уровни индивидуального физического развития и развития физических качеств;</w:t>
      </w:r>
    </w:p>
    <w:p w:rsidR="00A2784A" w:rsidRPr="00555E52" w:rsidRDefault="00A2784A" w:rsidP="00555E52">
      <w:pPr>
        <w:pStyle w:val="a3"/>
        <w:numPr>
          <w:ilvl w:val="0"/>
          <w:numId w:val="11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водить мероприятия по профилактике травматизма во время занятий физическими упражнениями;</w:t>
      </w:r>
    </w:p>
    <w:p w:rsidR="00A2784A" w:rsidRPr="00555E52" w:rsidRDefault="00A2784A" w:rsidP="00555E52">
      <w:pPr>
        <w:pStyle w:val="a3"/>
        <w:numPr>
          <w:ilvl w:val="0"/>
          <w:numId w:val="110"/>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ладеть техникой выполнения тестовых испытаний Всероссийского физкультурно-спортивного комплекса «Готов к труду и обороне» (ГТО).</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базовом уровне получит возможность научиться:</w:t>
      </w:r>
    </w:p>
    <w:p w:rsidR="00A2784A" w:rsidRPr="00555E52" w:rsidRDefault="00A2784A" w:rsidP="00555E52">
      <w:pPr>
        <w:pStyle w:val="a3"/>
        <w:numPr>
          <w:ilvl w:val="0"/>
          <w:numId w:val="111"/>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A2784A" w:rsidRPr="00555E52" w:rsidRDefault="00A2784A" w:rsidP="00555E52">
      <w:pPr>
        <w:pStyle w:val="a3"/>
        <w:numPr>
          <w:ilvl w:val="0"/>
          <w:numId w:val="111"/>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A2784A" w:rsidRPr="00555E52" w:rsidRDefault="00A2784A" w:rsidP="00555E52">
      <w:pPr>
        <w:pStyle w:val="a3"/>
        <w:numPr>
          <w:ilvl w:val="0"/>
          <w:numId w:val="111"/>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A2784A" w:rsidRPr="00555E52" w:rsidRDefault="00A2784A" w:rsidP="00555E52">
      <w:pPr>
        <w:pStyle w:val="a3"/>
        <w:numPr>
          <w:ilvl w:val="0"/>
          <w:numId w:val="111"/>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полнять технические приемы и тактические действия национальных видов спорта;</w:t>
      </w:r>
    </w:p>
    <w:p w:rsidR="00A2784A" w:rsidRPr="00555E52" w:rsidRDefault="00A2784A" w:rsidP="00555E52">
      <w:pPr>
        <w:pStyle w:val="a3"/>
        <w:numPr>
          <w:ilvl w:val="0"/>
          <w:numId w:val="111"/>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полнять нормативные требования испытаний (тестов) Всероссийского физкультурно-спортивного комплекса «Готов к труду и обороне» (ГТО);</w:t>
      </w:r>
    </w:p>
    <w:p w:rsidR="00A2784A" w:rsidRPr="00555E52" w:rsidRDefault="00A2784A" w:rsidP="00555E52">
      <w:pPr>
        <w:pStyle w:val="a3"/>
        <w:numPr>
          <w:ilvl w:val="0"/>
          <w:numId w:val="111"/>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существлять судейство в избранном виде спорта;</w:t>
      </w:r>
    </w:p>
    <w:p w:rsidR="00A2784A" w:rsidRPr="00555E52" w:rsidRDefault="00A2784A" w:rsidP="00555E52">
      <w:pPr>
        <w:pStyle w:val="a3"/>
        <w:numPr>
          <w:ilvl w:val="0"/>
          <w:numId w:val="111"/>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оставлять и выполнять комплексы специальной физической подготовк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b/>
          <w:sz w:val="28"/>
          <w:szCs w:val="28"/>
        </w:rPr>
      </w:pPr>
      <w:bookmarkStart w:id="63" w:name="_Toc434850695"/>
      <w:bookmarkStart w:id="64" w:name="_Toc435412691"/>
      <w:bookmarkStart w:id="65" w:name="_Toc453968164"/>
      <w:r w:rsidRPr="00555E52">
        <w:rPr>
          <w:rFonts w:ascii="Times New Roman" w:hAnsi="Times New Roman" w:cs="Times New Roman"/>
          <w:b/>
          <w:sz w:val="28"/>
          <w:szCs w:val="28"/>
        </w:rPr>
        <w:t>Экология</w:t>
      </w:r>
      <w:bookmarkEnd w:id="63"/>
      <w:bookmarkEnd w:id="64"/>
      <w:bookmarkEnd w:id="65"/>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Экология» на уровне среднего общего образования:</w:t>
      </w: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базовом уровне научится:</w:t>
      </w:r>
    </w:p>
    <w:p w:rsidR="00A2784A" w:rsidRPr="00555E52" w:rsidRDefault="00A2784A" w:rsidP="00555E52">
      <w:pPr>
        <w:pStyle w:val="a3"/>
        <w:numPr>
          <w:ilvl w:val="0"/>
          <w:numId w:val="11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A2784A" w:rsidRPr="00555E52" w:rsidRDefault="00A2784A" w:rsidP="00555E52">
      <w:pPr>
        <w:pStyle w:val="a3"/>
        <w:numPr>
          <w:ilvl w:val="0"/>
          <w:numId w:val="11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lastRenderedPageBreak/>
        <w:t>определять разумные потребности человека при использовании продуктов и товаров отдельными людьми, сообществами;</w:t>
      </w:r>
    </w:p>
    <w:p w:rsidR="00A2784A" w:rsidRPr="00555E52" w:rsidRDefault="00A2784A" w:rsidP="00555E52">
      <w:pPr>
        <w:pStyle w:val="a3"/>
        <w:numPr>
          <w:ilvl w:val="0"/>
          <w:numId w:val="11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анализировать влияние социально-экономических процессов на состояние природной среды;</w:t>
      </w:r>
    </w:p>
    <w:p w:rsidR="00A2784A" w:rsidRPr="00555E52" w:rsidRDefault="00A2784A" w:rsidP="00555E52">
      <w:pPr>
        <w:pStyle w:val="a3"/>
        <w:numPr>
          <w:ilvl w:val="0"/>
          <w:numId w:val="11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A2784A" w:rsidRPr="00555E52" w:rsidRDefault="00A2784A" w:rsidP="00555E52">
      <w:pPr>
        <w:pStyle w:val="a3"/>
        <w:numPr>
          <w:ilvl w:val="0"/>
          <w:numId w:val="11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анализировать последствия нерационального использования энергоресурсов;</w:t>
      </w:r>
    </w:p>
    <w:p w:rsidR="00A2784A" w:rsidRPr="00555E52" w:rsidRDefault="00A2784A" w:rsidP="00555E52">
      <w:pPr>
        <w:pStyle w:val="a3"/>
        <w:numPr>
          <w:ilvl w:val="0"/>
          <w:numId w:val="11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A2784A" w:rsidRPr="00555E52" w:rsidRDefault="00A2784A" w:rsidP="00555E52">
      <w:pPr>
        <w:pStyle w:val="a3"/>
        <w:numPr>
          <w:ilvl w:val="0"/>
          <w:numId w:val="11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A2784A" w:rsidRPr="00555E52" w:rsidRDefault="00A2784A" w:rsidP="00555E52">
      <w:pPr>
        <w:pStyle w:val="a3"/>
        <w:numPr>
          <w:ilvl w:val="0"/>
          <w:numId w:val="11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анализировать различные ситуации с точки зрения наступления случая экологического правонарушения;</w:t>
      </w:r>
    </w:p>
    <w:p w:rsidR="00A2784A" w:rsidRPr="00555E52" w:rsidRDefault="00A2784A" w:rsidP="00555E52">
      <w:pPr>
        <w:pStyle w:val="a3"/>
        <w:numPr>
          <w:ilvl w:val="0"/>
          <w:numId w:val="11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ценивать опасность отходов для окружающей среды  и предлагать способы сокращения и утилизации отходов в конкретных ситуациях;</w:t>
      </w:r>
    </w:p>
    <w:p w:rsidR="00A2784A" w:rsidRPr="00555E52" w:rsidRDefault="00A2784A" w:rsidP="00555E52">
      <w:pPr>
        <w:pStyle w:val="a3"/>
        <w:numPr>
          <w:ilvl w:val="0"/>
          <w:numId w:val="11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A2784A" w:rsidRPr="00555E52" w:rsidRDefault="00A2784A" w:rsidP="00555E52">
      <w:pPr>
        <w:pStyle w:val="a3"/>
        <w:numPr>
          <w:ilvl w:val="0"/>
          <w:numId w:val="112"/>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являть причины, приводящие к возникновению локальных, региональных и глобальных экологических проблем.</w:t>
      </w:r>
    </w:p>
    <w:p w:rsidR="00A2784A" w:rsidRPr="00A2784A" w:rsidRDefault="00A2784A" w:rsidP="00555E52">
      <w:pPr>
        <w:shd w:val="clear" w:color="auto" w:fill="FFFFFF" w:themeFill="background1"/>
        <w:spacing w:after="0" w:line="276" w:lineRule="auto"/>
        <w:ind w:firstLine="75"/>
        <w:rPr>
          <w:rFonts w:ascii="Times New Roman" w:hAnsi="Times New Roman" w:cs="Times New Roman"/>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i/>
          <w:sz w:val="28"/>
          <w:szCs w:val="28"/>
        </w:rPr>
      </w:pPr>
      <w:r w:rsidRPr="00555E52">
        <w:rPr>
          <w:rFonts w:ascii="Times New Roman" w:hAnsi="Times New Roman" w:cs="Times New Roman"/>
          <w:i/>
          <w:sz w:val="28"/>
          <w:szCs w:val="28"/>
        </w:rPr>
        <w:t>Выпускник на базовом уровне получит возможность научиться:</w:t>
      </w:r>
    </w:p>
    <w:p w:rsidR="00A2784A" w:rsidRPr="00555E52" w:rsidRDefault="00A2784A" w:rsidP="00555E52">
      <w:pPr>
        <w:pStyle w:val="a3"/>
        <w:numPr>
          <w:ilvl w:val="0"/>
          <w:numId w:val="113"/>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анализировать и оценивать экологические последствия хозяйственной деятельности человека в разных сферах деятельности;</w:t>
      </w:r>
    </w:p>
    <w:p w:rsidR="00A2784A" w:rsidRPr="00555E52" w:rsidRDefault="00A2784A" w:rsidP="00555E52">
      <w:pPr>
        <w:pStyle w:val="a3"/>
        <w:numPr>
          <w:ilvl w:val="0"/>
          <w:numId w:val="113"/>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гнозировать экологические последствия деятельности человека в конкретной экологической ситуации;</w:t>
      </w:r>
    </w:p>
    <w:p w:rsidR="00A2784A" w:rsidRPr="00555E52" w:rsidRDefault="00A2784A" w:rsidP="00555E52">
      <w:pPr>
        <w:pStyle w:val="a3"/>
        <w:numPr>
          <w:ilvl w:val="0"/>
          <w:numId w:val="113"/>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моделировать поля концентрации загрязняющих веществ производственных и бытовых объектов;</w:t>
      </w:r>
    </w:p>
    <w:p w:rsidR="00A2784A" w:rsidRPr="00555E52" w:rsidRDefault="00A2784A" w:rsidP="00555E52">
      <w:pPr>
        <w:pStyle w:val="a3"/>
        <w:numPr>
          <w:ilvl w:val="0"/>
          <w:numId w:val="113"/>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азрабатывать меры, предотвращающие экологические правонарушения;</w:t>
      </w:r>
    </w:p>
    <w:p w:rsidR="00A2784A" w:rsidRPr="00555E52" w:rsidRDefault="00A2784A" w:rsidP="00555E52">
      <w:pPr>
        <w:pStyle w:val="a3"/>
        <w:numPr>
          <w:ilvl w:val="0"/>
          <w:numId w:val="113"/>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полнять учебный проект, связанный с экологической безопасностью окружающей среды, здоровьем и экологическим просвещением людей.</w:t>
      </w:r>
    </w:p>
    <w:p w:rsidR="00A2784A" w:rsidRDefault="00A2784A" w:rsidP="00F427C2">
      <w:pPr>
        <w:shd w:val="clear" w:color="auto" w:fill="FFFFFF" w:themeFill="background1"/>
        <w:spacing w:after="0" w:line="276" w:lineRule="auto"/>
        <w:rPr>
          <w:rFonts w:ascii="Times New Roman" w:hAnsi="Times New Roman" w:cs="Times New Roman"/>
          <w:sz w:val="28"/>
          <w:szCs w:val="28"/>
        </w:rPr>
      </w:pPr>
    </w:p>
    <w:p w:rsidR="00555E52" w:rsidRPr="00A2784A" w:rsidRDefault="00555E52" w:rsidP="00F427C2">
      <w:pPr>
        <w:shd w:val="clear" w:color="auto" w:fill="FFFFFF" w:themeFill="background1"/>
        <w:spacing w:after="0" w:line="276" w:lineRule="auto"/>
        <w:rPr>
          <w:rFonts w:ascii="Times New Roman" w:hAnsi="Times New Roman" w:cs="Times New Roman"/>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b/>
          <w:sz w:val="28"/>
          <w:szCs w:val="28"/>
        </w:rPr>
      </w:pPr>
      <w:bookmarkStart w:id="66" w:name="_Toc434850697"/>
      <w:bookmarkStart w:id="67" w:name="_Toc435412692"/>
      <w:bookmarkStart w:id="68" w:name="_Toc453968165"/>
      <w:r w:rsidRPr="00555E52">
        <w:rPr>
          <w:rFonts w:ascii="Times New Roman" w:hAnsi="Times New Roman" w:cs="Times New Roman"/>
          <w:b/>
          <w:sz w:val="28"/>
          <w:szCs w:val="28"/>
        </w:rPr>
        <w:lastRenderedPageBreak/>
        <w:t>Основы безопасности жизнедеятельности</w:t>
      </w:r>
      <w:bookmarkEnd w:id="66"/>
      <w:bookmarkEnd w:id="67"/>
      <w:bookmarkEnd w:id="68"/>
    </w:p>
    <w:p w:rsid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 результате изучения учебного предмета «Основы безопасности жизнедеятельности» на уровне среднего общего образования:</w:t>
      </w:r>
    </w:p>
    <w:p w:rsidR="00555E52" w:rsidRPr="00A2784A" w:rsidRDefault="00555E52" w:rsidP="00F427C2">
      <w:pPr>
        <w:shd w:val="clear" w:color="auto" w:fill="FFFFFF" w:themeFill="background1"/>
        <w:spacing w:after="0" w:line="276" w:lineRule="auto"/>
        <w:rPr>
          <w:rFonts w:ascii="Times New Roman" w:hAnsi="Times New Roman" w:cs="Times New Roman"/>
          <w:sz w:val="28"/>
          <w:szCs w:val="28"/>
        </w:rPr>
      </w:pPr>
    </w:p>
    <w:p w:rsidR="00A2784A" w:rsidRPr="00555E52" w:rsidRDefault="00A2784A" w:rsidP="00F427C2">
      <w:pPr>
        <w:shd w:val="clear" w:color="auto" w:fill="FFFFFF" w:themeFill="background1"/>
        <w:spacing w:after="0" w:line="276" w:lineRule="auto"/>
        <w:rPr>
          <w:rFonts w:ascii="Times New Roman" w:hAnsi="Times New Roman" w:cs="Times New Roman"/>
          <w:b/>
          <w:sz w:val="28"/>
          <w:szCs w:val="28"/>
        </w:rPr>
      </w:pPr>
      <w:r w:rsidRPr="00555E52">
        <w:rPr>
          <w:rFonts w:ascii="Times New Roman" w:hAnsi="Times New Roman" w:cs="Times New Roman"/>
          <w:b/>
          <w:sz w:val="28"/>
          <w:szCs w:val="28"/>
        </w:rPr>
        <w:t>Выпускник на базовом уровне научитс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комплексной безопасности</w:t>
      </w:r>
      <w:r w:rsidR="00E43FC7">
        <w:rPr>
          <w:rFonts w:ascii="Times New Roman" w:hAnsi="Times New Roman" w:cs="Times New Roman"/>
          <w:sz w:val="28"/>
          <w:szCs w:val="28"/>
        </w:rPr>
        <w:t>:</w:t>
      </w:r>
    </w:p>
    <w:p w:rsidR="00A2784A" w:rsidRPr="00555E52" w:rsidRDefault="00555E52"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к</w:t>
      </w:r>
      <w:r w:rsidR="00A2784A" w:rsidRPr="00555E52">
        <w:rPr>
          <w:rFonts w:ascii="Times New Roman" w:hAnsi="Times New Roman" w:cs="Times New Roman"/>
          <w:sz w:val="28"/>
          <w:szCs w:val="28"/>
        </w:rPr>
        <w:t>омментировать назначение основных нормативных правовых актов, определяющих правила и безопасность дорожного движения;</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перировать основными понятиями в области безопасности дорожного движения;</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ъяснять назначение предметов экипировки для обеспечения безопасности при управлении двухколесным транспортным средством;</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действовать согласно указанию на дорожных знаках;</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ользоваться официальными источниками для получения информации в области безопасности дорожного движения;</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комментировать назначение нормативных правовых актов в области охраны окружающей среды;</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перировать основными понятиями в области охраны окружающей среды;</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аспознавать наиболее неблагоприятные территории в районе проживания;</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писывать факторы экориска, объяснять, как снизить последствия их воздействия;</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lastRenderedPageBreak/>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познавать, для чего применяются и используются экологические знаки;</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ользоваться официальными источниками для получения информации об экологической безопасности и охране окружающей среды;</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гнозировать и оценивать свои действия в области охраны окружающей среды;</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оставлять модель личного безопасного поведения в повседневной жизнедеятельности и при ухудшении экологической обстановки;</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аспознавать явные и скрытые опасности в современных молодежных хобби;</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облюдать правила безопасности в увлечениях, не противоречащих законодательству РФ;</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гнозировать и оценивать последствия своего поведения во время занятий современными молодежными хобби;</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именять правила и рекомендации для составления модели личного безопасного поведения во время занятий современными молодежными хобби;</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 xml:space="preserve">использовать нормативные правовые акты для определения ответственности за асоциальное поведение на транспорте; </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ользоваться официальными источниками для получения информации о правилах и рекомендациях по обеспечению безопасности на транспорте;</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гнозировать и оценивать последствия своего поведения на транспорте;</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оставлять модель личного безопасного поведения в повседневной жизнедеятельности и в опасных и чрезвычайных ситуациях на транспорт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E43FC7" w:rsidRDefault="00A2784A" w:rsidP="00E43FC7">
      <w:p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Защита населения Российской Федерации от опасных и чрезвычайных ситуаций</w:t>
      </w:r>
      <w:r w:rsidR="00E43FC7">
        <w:rPr>
          <w:rFonts w:ascii="Times New Roman" w:hAnsi="Times New Roman" w:cs="Times New Roman"/>
          <w:sz w:val="28"/>
          <w:szCs w:val="28"/>
        </w:rPr>
        <w:t>:</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lastRenderedPageBreak/>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раскрывать составляющие государственной системы, направленной на защиту населения от опасных и чрезвычайных ситуаций;</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объяснять причины их возникновения, характеристики, поражающие факторы, особенности и последствия;</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использовать средства индивидуальной, коллективной защиты и приборы индивидуального дозиметрического контроля;</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 xml:space="preserve">действовать согласно обозначению на знаках безопасности и плане эвакуации; </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вызывать в случае необходимости службы экстренной помощи;</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A2784A" w:rsidRPr="00555E52" w:rsidRDefault="00A2784A" w:rsidP="00555E52">
      <w:pPr>
        <w:pStyle w:val="a3"/>
        <w:numPr>
          <w:ilvl w:val="0"/>
          <w:numId w:val="114"/>
        </w:numPr>
        <w:shd w:val="clear" w:color="auto" w:fill="FFFFFF" w:themeFill="background1"/>
        <w:spacing w:after="0" w:line="276" w:lineRule="auto"/>
        <w:rPr>
          <w:rFonts w:ascii="Times New Roman" w:hAnsi="Times New Roman" w:cs="Times New Roman"/>
          <w:sz w:val="28"/>
          <w:szCs w:val="28"/>
        </w:rPr>
      </w:pPr>
      <w:r w:rsidRPr="00555E52">
        <w:rPr>
          <w:rFonts w:ascii="Times New Roman" w:hAnsi="Times New Roman" w:cs="Times New Roman"/>
          <w:sz w:val="28"/>
          <w:szCs w:val="28"/>
        </w:rPr>
        <w:t>составлять модель личного безопасного поведения в условиях опасных и чрезвычайных ситуаций мирного и военного времен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противодействия экстремизму, терроризму и наркотизму в Российской Федерации</w:t>
      </w:r>
      <w:r w:rsidR="00E43FC7">
        <w:rPr>
          <w:rFonts w:ascii="Times New Roman" w:hAnsi="Times New Roman" w:cs="Times New Roman"/>
          <w:sz w:val="28"/>
          <w:szCs w:val="28"/>
        </w:rPr>
        <w:t>:</w:t>
      </w:r>
    </w:p>
    <w:p w:rsidR="00A2784A" w:rsidRPr="00E43FC7" w:rsidRDefault="00E43FC7"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х</w:t>
      </w:r>
      <w:r w:rsidR="00A2784A" w:rsidRPr="00E43FC7">
        <w:rPr>
          <w:rFonts w:ascii="Times New Roman" w:hAnsi="Times New Roman" w:cs="Times New Roman"/>
          <w:sz w:val="28"/>
          <w:szCs w:val="28"/>
        </w:rPr>
        <w:t>арактеризовать особенности экстремизма, терроризма и наркотизма в Российской Федерации;</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бъяснять взаимосвязь экстремизма, терроризма и наркотизма;</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ерировать основными понятиями в области противодействия экстремизму, терроризму и наркотизму в Российской Федерации;</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lastRenderedPageBreak/>
        <w:t>раскрывать предназначение общегосударственной системы противодействия экстремизму, терроризму и наркотизму;</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бъяснять основные принципы и направления противодействия экстремистской, террористической деятельности и наркотизму;</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органы исполнительной власти, осуществляющие противодействие экстремизму, терроризму и наркотизму в Российской Федерации;</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спознавать признаки вовлечения в экстремистскую и террористическую деятельность;</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спознавать симптомы употребления наркотических средств;</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действия граждан при установлении уровней террористической опасности;</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правила и рекомендации в случае проведения террористической акции;</w:t>
      </w:r>
    </w:p>
    <w:p w:rsidR="00A2784A" w:rsidRPr="00E43FC7" w:rsidRDefault="00A2784A" w:rsidP="00E43FC7">
      <w:pPr>
        <w:pStyle w:val="a3"/>
        <w:numPr>
          <w:ilvl w:val="0"/>
          <w:numId w:val="115"/>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здорового образа жизни</w:t>
      </w:r>
      <w:r w:rsidR="00E43FC7">
        <w:rPr>
          <w:rFonts w:ascii="Times New Roman" w:hAnsi="Times New Roman" w:cs="Times New Roman"/>
          <w:sz w:val="28"/>
          <w:szCs w:val="28"/>
        </w:rPr>
        <w:t>:</w:t>
      </w:r>
    </w:p>
    <w:p w:rsidR="00A2784A" w:rsidRPr="00E43FC7" w:rsidRDefault="00E43FC7" w:rsidP="00E43FC7">
      <w:pPr>
        <w:pStyle w:val="a3"/>
        <w:numPr>
          <w:ilvl w:val="0"/>
          <w:numId w:val="116"/>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к</w:t>
      </w:r>
      <w:r w:rsidR="00A2784A" w:rsidRPr="00E43FC7">
        <w:rPr>
          <w:rFonts w:ascii="Times New Roman" w:hAnsi="Times New Roman" w:cs="Times New Roman"/>
          <w:sz w:val="28"/>
          <w:szCs w:val="28"/>
        </w:rPr>
        <w:t>омментировать назначение основных нормативных правовых актов в области здорового образа жизни;</w:t>
      </w:r>
    </w:p>
    <w:p w:rsidR="00A2784A" w:rsidRPr="00E43FC7" w:rsidRDefault="00A2784A" w:rsidP="00E43FC7">
      <w:pPr>
        <w:pStyle w:val="a3"/>
        <w:numPr>
          <w:ilvl w:val="0"/>
          <w:numId w:val="116"/>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использовать основные нормативные правовые акты в области здорового образа жизни для изучения и реализации своих прав;</w:t>
      </w:r>
    </w:p>
    <w:p w:rsidR="00A2784A" w:rsidRPr="00E43FC7" w:rsidRDefault="00A2784A" w:rsidP="00E43FC7">
      <w:pPr>
        <w:pStyle w:val="a3"/>
        <w:numPr>
          <w:ilvl w:val="0"/>
          <w:numId w:val="116"/>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lastRenderedPageBreak/>
        <w:t>оперировать основными понятиями в области здорового образа жизни;</w:t>
      </w:r>
    </w:p>
    <w:p w:rsidR="00A2784A" w:rsidRPr="00E43FC7" w:rsidRDefault="00A2784A" w:rsidP="00E43FC7">
      <w:pPr>
        <w:pStyle w:val="a3"/>
        <w:numPr>
          <w:ilvl w:val="0"/>
          <w:numId w:val="116"/>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факторы здорового образа жизни;</w:t>
      </w:r>
    </w:p>
    <w:p w:rsidR="00A2784A" w:rsidRPr="00E43FC7" w:rsidRDefault="00A2784A" w:rsidP="00E43FC7">
      <w:pPr>
        <w:pStyle w:val="a3"/>
        <w:numPr>
          <w:ilvl w:val="0"/>
          <w:numId w:val="116"/>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бъяснять преимущества здорового образа жизни;</w:t>
      </w:r>
    </w:p>
    <w:p w:rsidR="00A2784A" w:rsidRPr="00E43FC7" w:rsidRDefault="00A2784A" w:rsidP="00E43FC7">
      <w:pPr>
        <w:pStyle w:val="a3"/>
        <w:numPr>
          <w:ilvl w:val="0"/>
          <w:numId w:val="116"/>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бъяснять значение здорового образа жизни для благополучия общества и государства;</w:t>
      </w:r>
    </w:p>
    <w:p w:rsidR="00A2784A" w:rsidRPr="00E43FC7" w:rsidRDefault="00A2784A" w:rsidP="00E43FC7">
      <w:pPr>
        <w:pStyle w:val="a3"/>
        <w:numPr>
          <w:ilvl w:val="0"/>
          <w:numId w:val="116"/>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 xml:space="preserve">описывать основные факторы и привычки, пагубно влияющие на здоровье человека; </w:t>
      </w:r>
    </w:p>
    <w:p w:rsidR="00A2784A" w:rsidRPr="00E43FC7" w:rsidRDefault="00A2784A" w:rsidP="00E43FC7">
      <w:pPr>
        <w:pStyle w:val="a3"/>
        <w:numPr>
          <w:ilvl w:val="0"/>
          <w:numId w:val="116"/>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скрывать сущность репродуктивного здоровья;</w:t>
      </w:r>
    </w:p>
    <w:p w:rsidR="00A2784A" w:rsidRPr="00E43FC7" w:rsidRDefault="00A2784A" w:rsidP="00E43FC7">
      <w:pPr>
        <w:pStyle w:val="a3"/>
        <w:numPr>
          <w:ilvl w:val="0"/>
          <w:numId w:val="116"/>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спознавать факторы, положительно и отрицательно влияющие на репродуктивное здоровье;</w:t>
      </w:r>
    </w:p>
    <w:p w:rsidR="00A2784A" w:rsidRPr="00E43FC7" w:rsidRDefault="00A2784A" w:rsidP="00F427C2">
      <w:pPr>
        <w:pStyle w:val="a3"/>
        <w:numPr>
          <w:ilvl w:val="0"/>
          <w:numId w:val="116"/>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пользоваться официальными источн</w:t>
      </w:r>
      <w:r w:rsidR="00E43FC7">
        <w:rPr>
          <w:rFonts w:ascii="Times New Roman" w:hAnsi="Times New Roman" w:cs="Times New Roman"/>
          <w:sz w:val="28"/>
          <w:szCs w:val="28"/>
        </w:rPr>
        <w:t xml:space="preserve">иками для получения информации </w:t>
      </w:r>
      <w:r w:rsidRPr="00E43FC7">
        <w:rPr>
          <w:rFonts w:ascii="Times New Roman" w:hAnsi="Times New Roman" w:cs="Times New Roman"/>
          <w:sz w:val="28"/>
          <w:szCs w:val="28"/>
        </w:rPr>
        <w:t>о здоровье, здоровом образе жизни, сохранении и укреплении репродуктивного здоровь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медицинских знаний и оказание первой помощи</w:t>
      </w:r>
      <w:r w:rsidR="00E43FC7">
        <w:rPr>
          <w:rFonts w:ascii="Times New Roman" w:hAnsi="Times New Roman" w:cs="Times New Roman"/>
          <w:sz w:val="28"/>
          <w:szCs w:val="28"/>
        </w:rPr>
        <w:t>:</w:t>
      </w:r>
    </w:p>
    <w:p w:rsidR="00A2784A" w:rsidRPr="00E43FC7" w:rsidRDefault="00E43FC7"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highlight w:val="white"/>
        </w:rPr>
        <w:t>к</w:t>
      </w:r>
      <w:r w:rsidR="00A2784A" w:rsidRPr="00E43FC7">
        <w:rPr>
          <w:rFonts w:ascii="Times New Roman" w:hAnsi="Times New Roman" w:cs="Times New Roman"/>
          <w:sz w:val="28"/>
          <w:szCs w:val="28"/>
          <w:highlight w:val="white"/>
        </w:rPr>
        <w:t>омментировать</w:t>
      </w:r>
      <w:r w:rsidR="00A2784A" w:rsidRPr="00E43FC7">
        <w:rPr>
          <w:rFonts w:ascii="Times New Roman" w:hAnsi="Times New Roman" w:cs="Times New Roman"/>
          <w:sz w:val="28"/>
          <w:szCs w:val="28"/>
        </w:rPr>
        <w:t xml:space="preserve"> назначение основных нормативных правовых актов в области оказания первой помощи;</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ерировать основными понятиями в области оказания первой помощи;</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 xml:space="preserve">отличать первую помощь от медицинской помощи; </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спознавать состояния, при которых оказывается первая помощь, и определять мероприятия по ее оказанию;</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казывать первую помощь при неотложных состояниях;</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зывать в случае необходимости службы экстренной помощи;</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действовать согласно указанию на знаках безопасности медицинского и санитарного назначения;</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составлять модель личного безопасного поведения при оказании первой помощи пострадавшему;</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комментировать назначение основных нормативных правовых актов в сфере санитарно-эпидемиологическом благополучия населения;</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lastRenderedPageBreak/>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классифицировать основные инфекционные болезни;</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ределять меры, направленные на предупреждение возникновения и распространения инфекционных заболеваний;</w:t>
      </w:r>
    </w:p>
    <w:p w:rsidR="00A2784A" w:rsidRPr="00E43FC7" w:rsidRDefault="00A2784A" w:rsidP="00E43FC7">
      <w:pPr>
        <w:pStyle w:val="a3"/>
        <w:numPr>
          <w:ilvl w:val="0"/>
          <w:numId w:val="117"/>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действовать в порядке и по правилам поведения в случае возникновения эпидемиологического или бактериологического очаг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обороны государства</w:t>
      </w:r>
      <w:r w:rsidR="00E43FC7">
        <w:rPr>
          <w:rFonts w:ascii="Times New Roman" w:hAnsi="Times New Roman" w:cs="Times New Roman"/>
          <w:sz w:val="28"/>
          <w:szCs w:val="28"/>
        </w:rPr>
        <w:t>:</w:t>
      </w:r>
    </w:p>
    <w:p w:rsidR="00A2784A" w:rsidRPr="00E43FC7" w:rsidRDefault="00E43FC7"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к</w:t>
      </w:r>
      <w:r w:rsidR="00A2784A" w:rsidRPr="00E43FC7">
        <w:rPr>
          <w:rFonts w:ascii="Times New Roman" w:hAnsi="Times New Roman" w:cs="Times New Roman"/>
          <w:sz w:val="28"/>
          <w:szCs w:val="28"/>
        </w:rPr>
        <w:t>омментировать назначение основных нормативных правовых актов в области обороны государства;</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характеризовать состояние и тенденции развития современного мира и России;</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национальные интересы РФ и стратегические национальные приоритеты;</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 xml:space="preserve">приводить примеры основных внешних и внутренних опасностей; </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зъяснять основные направления обеспечения национальной безопасности и обороны РФ;</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ерировать основными понятиями в области обороны государства;</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скрывать основы и организацию обороны РФ;</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скрывать предназначение и использование ВС РФ в области обороны;</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бъяснять направление военной политики РФ в современных условиях;</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предназначение и задачи Вооруженных Сил РФ, других войск, воинских формирований и органов в мирное и военное время;</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характеризовать историю создания ВС РФ;</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структуру ВС РФ;</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характеризовать виды и рода войск ВС РФ, их предназначение и задачи;</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спознавать символы ВС РФ;</w:t>
      </w:r>
    </w:p>
    <w:p w:rsidR="00A2784A" w:rsidRPr="00E43FC7" w:rsidRDefault="00A2784A" w:rsidP="00E43FC7">
      <w:pPr>
        <w:pStyle w:val="a3"/>
        <w:numPr>
          <w:ilvl w:val="0"/>
          <w:numId w:val="118"/>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приводить примеры воинских традиций и ритуалов ВС РФ.</w:t>
      </w:r>
    </w:p>
    <w:p w:rsidR="00A2784A" w:rsidRDefault="00A2784A" w:rsidP="00F427C2">
      <w:pPr>
        <w:shd w:val="clear" w:color="auto" w:fill="FFFFFF" w:themeFill="background1"/>
        <w:spacing w:after="0" w:line="276" w:lineRule="auto"/>
        <w:rPr>
          <w:rFonts w:ascii="Times New Roman" w:hAnsi="Times New Roman" w:cs="Times New Roman"/>
          <w:sz w:val="28"/>
          <w:szCs w:val="28"/>
        </w:rPr>
      </w:pPr>
    </w:p>
    <w:p w:rsidR="00E43FC7" w:rsidRDefault="00E43FC7" w:rsidP="00F427C2">
      <w:pPr>
        <w:shd w:val="clear" w:color="auto" w:fill="FFFFFF" w:themeFill="background1"/>
        <w:spacing w:after="0" w:line="276" w:lineRule="auto"/>
        <w:rPr>
          <w:rFonts w:ascii="Times New Roman" w:hAnsi="Times New Roman" w:cs="Times New Roman"/>
          <w:sz w:val="28"/>
          <w:szCs w:val="28"/>
        </w:rPr>
      </w:pPr>
    </w:p>
    <w:p w:rsidR="00E43FC7" w:rsidRPr="00A2784A" w:rsidRDefault="00E43FC7"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Правовые основы военной службы</w:t>
      </w:r>
      <w:r w:rsidR="00E43FC7">
        <w:rPr>
          <w:rFonts w:ascii="Times New Roman" w:hAnsi="Times New Roman" w:cs="Times New Roman"/>
          <w:sz w:val="28"/>
          <w:szCs w:val="28"/>
        </w:rPr>
        <w:t>:</w:t>
      </w:r>
    </w:p>
    <w:p w:rsidR="00A2784A" w:rsidRPr="00E43FC7" w:rsidRDefault="00E43FC7"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к</w:t>
      </w:r>
      <w:r w:rsidR="00A2784A" w:rsidRPr="00E43FC7">
        <w:rPr>
          <w:rFonts w:ascii="Times New Roman" w:hAnsi="Times New Roman" w:cs="Times New Roman"/>
          <w:sz w:val="28"/>
          <w:szCs w:val="28"/>
        </w:rPr>
        <w:t>омментировать назначение основных нормативных правовых актов в области воинской обязанности граждан и военной службы;</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ерировать основными понятиями в области воинской обязанности граждан и военной службы;</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скрывать сущность военной службы и составляющие воинской обязанности гражданина РФ;</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характеризовать обязательную и добровольную подготовку к военной службе;</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скрывать организацию воинского учета;</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комментировать назначение Общевоинских уставов ВС РФ;</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использовать Общевоинские уставы ВС РФ при подготовке к прохождению военной службы по призыву, контракту;</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порядок и сроки прохождения службы по призыву, контракту и альтернативной гражданской службы;</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бъяснять порядок назначения на воинскую должность, присвоения и лишения воинского звания;</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зличать военную форму одежды и знаки различия военнослужащих ВС РФ;</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основание увольнения с военной службы;</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скрывать предназначение запаса;</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 xml:space="preserve">объяснять порядок зачисления и пребывания в запасе; </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скрывать предназначение мобилизационного резерва;</w:t>
      </w:r>
    </w:p>
    <w:p w:rsidR="00A2784A" w:rsidRPr="00E43FC7" w:rsidRDefault="00A2784A" w:rsidP="00E43FC7">
      <w:pPr>
        <w:pStyle w:val="a3"/>
        <w:numPr>
          <w:ilvl w:val="0"/>
          <w:numId w:val="119"/>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бъяснять порядок заключения контракта и сроки пребывания в резерв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лементы начальной военной подготовки</w:t>
      </w:r>
      <w:r w:rsidR="00E43FC7">
        <w:rPr>
          <w:rFonts w:ascii="Times New Roman" w:hAnsi="Times New Roman" w:cs="Times New Roman"/>
          <w:sz w:val="28"/>
          <w:szCs w:val="28"/>
        </w:rPr>
        <w:t>:</w:t>
      </w:r>
    </w:p>
    <w:p w:rsidR="00A2784A" w:rsidRPr="00E43FC7" w:rsidRDefault="00E43FC7"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к</w:t>
      </w:r>
      <w:r w:rsidR="00A2784A" w:rsidRPr="00E43FC7">
        <w:rPr>
          <w:rFonts w:ascii="Times New Roman" w:hAnsi="Times New Roman" w:cs="Times New Roman"/>
          <w:sz w:val="28"/>
          <w:szCs w:val="28"/>
        </w:rPr>
        <w:t>омментировать назначение Строевого устава ВС РФ;</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использовать Строевой устав ВС РФ при обучении элементам строевой подготовки;</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ерировать основными понятиями Строевого устава ВС РФ;</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строевые приемы и движение без оружия;</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воинское приветствие без оружия на месте и в движении, выход из строя и возвращение в строй, подход к начальнику и отход от него;</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строевые приемы в составе отделения на месте и в движении;</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приводить примеры команд управления строем с помощью голоса;</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lastRenderedPageBreak/>
        <w:t>описывать назначение, боевые свойства и общее устройство автомата Калашникова;</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неполную разборку и сборку автомата Калашникова для чистки и смазки;</w:t>
      </w:r>
      <w:r w:rsidRPr="00E43FC7">
        <w:rPr>
          <w:rFonts w:ascii="Times New Roman" w:hAnsi="Times New Roman" w:cs="Times New Roman"/>
          <w:sz w:val="28"/>
          <w:szCs w:val="28"/>
        </w:rPr>
        <w:tab/>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порядок хранения автомата;</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зличать составляющие патрона;</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снаряжать магазин патронами;</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явление выстрела и его практическое значение;</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бъяснять значение начальной скорости пули, траектории полета пули, пробивного и убойного действия пули при поражении противника;</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бъяснять влияние отдачи оружия на результат выстрела;</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бирать прицел и правильную точку прицеливания для стрельбы по неподвижным целям;</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бъяснять ошибки прицеливания по результатам стрельбы;</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изготовку к стрельбе;</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производить стрельбу;</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бъяснять назначение и боевые свойства гранат;</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зличать наступательные и оборонительные гранаты;</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 xml:space="preserve">описывать устройство ручных осколочных гранат; </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приемы и правила снаряжения и метания ручных гранат;</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меры безопасности при обращении с гранатами;</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бъяснять предназначение современного общевойскового боя;</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характеризовать современный общевойсковой бой;</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элементы инженерного оборудования позиции солдата и порядок их оборудования;</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приемы «К бою», «Встать»;</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бъяснять, в каких случаях используются перебежки и переползания;</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перебежки и переползания (по-пластунски, на получетвереньках, на боку);</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ределять стороны горизонта по компасу, солнцу и часам, по Полярной звезде и признакам местных предметов;</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передвигаться по азимутам;</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lastRenderedPageBreak/>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применять средства индивидуальной защиты;</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состав и область применения аптечки индивидуальной;</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аскрывать особенности оказания первой помощи в бою;</w:t>
      </w:r>
    </w:p>
    <w:p w:rsidR="00A2784A" w:rsidRPr="00E43FC7" w:rsidRDefault="00A2784A" w:rsidP="00E43FC7">
      <w:pPr>
        <w:pStyle w:val="a3"/>
        <w:numPr>
          <w:ilvl w:val="0"/>
          <w:numId w:val="120"/>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приемы по выносу раненых с поля бо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E43FC7" w:rsidRDefault="00A2784A" w:rsidP="00F427C2">
      <w:p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оенно-профессиональная деятельность</w:t>
      </w:r>
      <w:r w:rsidR="00E43FC7">
        <w:rPr>
          <w:rFonts w:ascii="Times New Roman" w:hAnsi="Times New Roman" w:cs="Times New Roman"/>
          <w:sz w:val="28"/>
          <w:szCs w:val="28"/>
        </w:rPr>
        <w:t>:</w:t>
      </w:r>
    </w:p>
    <w:p w:rsidR="00A2784A" w:rsidRPr="00E43FC7" w:rsidRDefault="00E43FC7" w:rsidP="00E43FC7">
      <w:pPr>
        <w:pStyle w:val="a3"/>
        <w:numPr>
          <w:ilvl w:val="0"/>
          <w:numId w:val="121"/>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р</w:t>
      </w:r>
      <w:r w:rsidR="00A2784A" w:rsidRPr="00E43FC7">
        <w:rPr>
          <w:rFonts w:ascii="Times New Roman" w:hAnsi="Times New Roman" w:cs="Times New Roman"/>
          <w:sz w:val="28"/>
          <w:szCs w:val="28"/>
        </w:rPr>
        <w:t>аскрывать сущность военно-профессиональной деятельности;</w:t>
      </w:r>
    </w:p>
    <w:p w:rsidR="00A2784A" w:rsidRPr="00E43FC7" w:rsidRDefault="00A2784A" w:rsidP="00E43FC7">
      <w:pPr>
        <w:pStyle w:val="a3"/>
        <w:numPr>
          <w:ilvl w:val="0"/>
          <w:numId w:val="121"/>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бъяснять порядок подготовки граждан по военно-учетным специальностям;</w:t>
      </w:r>
    </w:p>
    <w:p w:rsidR="00A2784A" w:rsidRPr="00E43FC7" w:rsidRDefault="00A2784A" w:rsidP="00E43FC7">
      <w:pPr>
        <w:pStyle w:val="a3"/>
        <w:numPr>
          <w:ilvl w:val="0"/>
          <w:numId w:val="121"/>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ценивать уровень своей подготовки и осуществлять осознанное самоопределение по отношению к военно-профессиональной деятельности;</w:t>
      </w:r>
    </w:p>
    <w:p w:rsidR="00A2784A" w:rsidRPr="00E43FC7" w:rsidRDefault="00A2784A" w:rsidP="00E43FC7">
      <w:pPr>
        <w:pStyle w:val="a3"/>
        <w:numPr>
          <w:ilvl w:val="0"/>
          <w:numId w:val="121"/>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характеризовать особенности подготовки офицеров в различных учебных и военно-учебных заведениях;</w:t>
      </w:r>
    </w:p>
    <w:p w:rsidR="00A2784A" w:rsidRPr="00E43FC7" w:rsidRDefault="00A2784A" w:rsidP="00E43FC7">
      <w:pPr>
        <w:pStyle w:val="a3"/>
        <w:numPr>
          <w:ilvl w:val="0"/>
          <w:numId w:val="121"/>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E43FC7" w:rsidRDefault="00A2784A" w:rsidP="00F427C2">
      <w:pPr>
        <w:shd w:val="clear" w:color="auto" w:fill="FFFFFF" w:themeFill="background1"/>
        <w:spacing w:after="0" w:line="276" w:lineRule="auto"/>
        <w:rPr>
          <w:rFonts w:ascii="Times New Roman" w:hAnsi="Times New Roman" w:cs="Times New Roman"/>
          <w:i/>
          <w:sz w:val="28"/>
          <w:szCs w:val="28"/>
        </w:rPr>
      </w:pPr>
      <w:r w:rsidRPr="00E43FC7">
        <w:rPr>
          <w:rFonts w:ascii="Times New Roman" w:hAnsi="Times New Roman" w:cs="Times New Roman"/>
          <w:i/>
          <w:sz w:val="28"/>
          <w:szCs w:val="28"/>
        </w:rPr>
        <w:t>Выпускник на базовом уровне получит возможность научитьс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комплексной безопасности</w:t>
      </w:r>
    </w:p>
    <w:p w:rsidR="00A2784A" w:rsidRPr="00E43FC7" w:rsidRDefault="00E43FC7" w:rsidP="00E43FC7">
      <w:pPr>
        <w:pStyle w:val="a3"/>
        <w:numPr>
          <w:ilvl w:val="0"/>
          <w:numId w:val="122"/>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w:t>
      </w:r>
      <w:r w:rsidR="00A2784A" w:rsidRPr="00E43FC7">
        <w:rPr>
          <w:rFonts w:ascii="Times New Roman" w:hAnsi="Times New Roman" w:cs="Times New Roman"/>
          <w:sz w:val="28"/>
          <w:szCs w:val="28"/>
        </w:rPr>
        <w:t>бъяснять, как экологическая безопасность связана с национальной безопасностью и влияет на нее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Защита населения Российской Федерации от опасных и чрезвычайных ситуаций</w:t>
      </w:r>
    </w:p>
    <w:p w:rsidR="00A2784A" w:rsidRPr="00E43FC7" w:rsidRDefault="00E43FC7" w:rsidP="00E43FC7">
      <w:pPr>
        <w:pStyle w:val="a3"/>
        <w:numPr>
          <w:ilvl w:val="0"/>
          <w:numId w:val="122"/>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у</w:t>
      </w:r>
      <w:r w:rsidR="00A2784A" w:rsidRPr="00E43FC7">
        <w:rPr>
          <w:rFonts w:ascii="Times New Roman" w:hAnsi="Times New Roman" w:cs="Times New Roman"/>
          <w:sz w:val="28"/>
          <w:szCs w:val="28"/>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обороны государства</w:t>
      </w:r>
    </w:p>
    <w:p w:rsidR="00A2784A" w:rsidRPr="00E43FC7" w:rsidRDefault="00E43FC7" w:rsidP="00E43FC7">
      <w:pPr>
        <w:pStyle w:val="a3"/>
        <w:numPr>
          <w:ilvl w:val="0"/>
          <w:numId w:val="122"/>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w:t>
      </w:r>
      <w:r w:rsidR="00A2784A" w:rsidRPr="00E43FC7">
        <w:rPr>
          <w:rFonts w:ascii="Times New Roman" w:hAnsi="Times New Roman" w:cs="Times New Roman"/>
          <w:sz w:val="28"/>
          <w:szCs w:val="28"/>
        </w:rPr>
        <w:t>бъяснять основные задачи и направления развития, строительства, оснащения и модернизации ВС РФ;</w:t>
      </w:r>
    </w:p>
    <w:p w:rsidR="00A2784A" w:rsidRPr="00E43FC7" w:rsidRDefault="00A2784A" w:rsidP="00E43FC7">
      <w:pPr>
        <w:pStyle w:val="a3"/>
        <w:numPr>
          <w:ilvl w:val="0"/>
          <w:numId w:val="122"/>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lastRenderedPageBreak/>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лементы начальной военной подготовки</w:t>
      </w:r>
    </w:p>
    <w:p w:rsidR="00A2784A" w:rsidRPr="00E43FC7" w:rsidRDefault="00E43FC7" w:rsidP="00E43FC7">
      <w:pPr>
        <w:pStyle w:val="a3"/>
        <w:numPr>
          <w:ilvl w:val="0"/>
          <w:numId w:val="123"/>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п</w:t>
      </w:r>
      <w:r w:rsidR="00A2784A" w:rsidRPr="00E43FC7">
        <w:rPr>
          <w:rFonts w:ascii="Times New Roman" w:hAnsi="Times New Roman" w:cs="Times New Roman"/>
          <w:sz w:val="28"/>
          <w:szCs w:val="28"/>
        </w:rPr>
        <w:t>риводить примеры сигналов управления строем с помощью рук, флажков и фонаря;</w:t>
      </w:r>
    </w:p>
    <w:p w:rsidR="00A2784A" w:rsidRPr="00E43FC7" w:rsidRDefault="00A2784A" w:rsidP="00E43FC7">
      <w:pPr>
        <w:pStyle w:val="a3"/>
        <w:numPr>
          <w:ilvl w:val="0"/>
          <w:numId w:val="123"/>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ределять назначение, устройство частей и механизмов автомата Калашникова;</w:t>
      </w:r>
    </w:p>
    <w:p w:rsidR="00A2784A" w:rsidRPr="00E43FC7" w:rsidRDefault="00A2784A" w:rsidP="00E43FC7">
      <w:pPr>
        <w:pStyle w:val="a3"/>
        <w:numPr>
          <w:ilvl w:val="0"/>
          <w:numId w:val="123"/>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чистку и смазку автомата Калашникова;</w:t>
      </w:r>
    </w:p>
    <w:p w:rsidR="00A2784A" w:rsidRPr="00E43FC7" w:rsidRDefault="00A2784A" w:rsidP="00E43FC7">
      <w:pPr>
        <w:pStyle w:val="a3"/>
        <w:numPr>
          <w:ilvl w:val="0"/>
          <w:numId w:val="123"/>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нормативы неполной разборки и сборки автомата Калашникова;</w:t>
      </w:r>
    </w:p>
    <w:p w:rsidR="00A2784A" w:rsidRPr="00E43FC7" w:rsidRDefault="00A2784A" w:rsidP="00E43FC7">
      <w:pPr>
        <w:pStyle w:val="a3"/>
        <w:numPr>
          <w:ilvl w:val="0"/>
          <w:numId w:val="123"/>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работу частей и механизмов автомата Калашникова при стрельбе;</w:t>
      </w:r>
    </w:p>
    <w:p w:rsidR="00A2784A" w:rsidRPr="00E43FC7" w:rsidRDefault="00A2784A" w:rsidP="00E43FC7">
      <w:pPr>
        <w:pStyle w:val="a3"/>
        <w:numPr>
          <w:ilvl w:val="0"/>
          <w:numId w:val="123"/>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норматив снаряжения магазина автомата Калашникова патронами;</w:t>
      </w:r>
    </w:p>
    <w:p w:rsidR="00A2784A" w:rsidRPr="00E43FC7" w:rsidRDefault="00A2784A" w:rsidP="00E43FC7">
      <w:pPr>
        <w:pStyle w:val="a3"/>
        <w:numPr>
          <w:ilvl w:val="0"/>
          <w:numId w:val="123"/>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писывать работу частей и механизмов гранаты при метании;</w:t>
      </w:r>
    </w:p>
    <w:p w:rsidR="00A2784A" w:rsidRPr="00E43FC7" w:rsidRDefault="00A2784A" w:rsidP="00E43FC7">
      <w:pPr>
        <w:pStyle w:val="a3"/>
        <w:numPr>
          <w:ilvl w:val="0"/>
          <w:numId w:val="123"/>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ыполнять нормативы надевания противогаза, респиратора и общевойскового защитного комплекта (ОЗ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оенно-профессиональная деятельность</w:t>
      </w:r>
    </w:p>
    <w:p w:rsidR="00A2784A" w:rsidRPr="00E43FC7" w:rsidRDefault="00E43FC7" w:rsidP="00E43FC7">
      <w:pPr>
        <w:pStyle w:val="a3"/>
        <w:numPr>
          <w:ilvl w:val="0"/>
          <w:numId w:val="124"/>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в</w:t>
      </w:r>
      <w:r w:rsidR="00A2784A" w:rsidRPr="00E43FC7">
        <w:rPr>
          <w:rFonts w:ascii="Times New Roman" w:hAnsi="Times New Roman" w:cs="Times New Roman"/>
          <w:sz w:val="28"/>
          <w:szCs w:val="28"/>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A2784A" w:rsidRPr="00E43FC7" w:rsidRDefault="00A2784A" w:rsidP="00E43FC7">
      <w:pPr>
        <w:pStyle w:val="a3"/>
        <w:numPr>
          <w:ilvl w:val="0"/>
          <w:numId w:val="124"/>
        </w:numPr>
        <w:shd w:val="clear" w:color="auto" w:fill="FFFFFF" w:themeFill="background1"/>
        <w:spacing w:after="0" w:line="276" w:lineRule="auto"/>
        <w:rPr>
          <w:rFonts w:ascii="Times New Roman" w:hAnsi="Times New Roman" w:cs="Times New Roman"/>
          <w:sz w:val="28"/>
          <w:szCs w:val="28"/>
        </w:rPr>
      </w:pPr>
      <w:r w:rsidRPr="00E43FC7">
        <w:rPr>
          <w:rFonts w:ascii="Times New Roman" w:hAnsi="Times New Roman" w:cs="Times New Roman"/>
          <w:sz w:val="28"/>
          <w:szCs w:val="28"/>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E43FC7" w:rsidRDefault="00A2784A" w:rsidP="00F427C2">
      <w:pPr>
        <w:shd w:val="clear" w:color="auto" w:fill="FFFFFF" w:themeFill="background1"/>
        <w:spacing w:after="0" w:line="276" w:lineRule="auto"/>
        <w:rPr>
          <w:rFonts w:ascii="Times New Roman" w:hAnsi="Times New Roman" w:cs="Times New Roman"/>
          <w:b/>
          <w:sz w:val="28"/>
          <w:szCs w:val="28"/>
        </w:rPr>
      </w:pPr>
      <w:bookmarkStart w:id="69" w:name="_Toc453968166"/>
      <w:r w:rsidRPr="00E43FC7">
        <w:rPr>
          <w:rFonts w:ascii="Times New Roman" w:hAnsi="Times New Roman" w:cs="Times New Roman"/>
          <w:b/>
          <w:sz w:val="28"/>
          <w:szCs w:val="28"/>
        </w:rPr>
        <w:t>I.3. Система оценки достижения планируемых результатов освоения основной образовательной программы среднего общего образования</w:t>
      </w:r>
      <w:bookmarkEnd w:id="69"/>
    </w:p>
    <w:p w:rsidR="00A2784A" w:rsidRPr="00E43FC7" w:rsidRDefault="00A2784A" w:rsidP="00F427C2">
      <w:pPr>
        <w:shd w:val="clear" w:color="auto" w:fill="FFFFFF" w:themeFill="background1"/>
        <w:spacing w:after="0" w:line="276" w:lineRule="auto"/>
        <w:rPr>
          <w:rFonts w:ascii="Times New Roman" w:hAnsi="Times New Roman" w:cs="Times New Roman"/>
          <w:b/>
          <w:sz w:val="28"/>
          <w:szCs w:val="28"/>
        </w:rPr>
      </w:pPr>
    </w:p>
    <w:p w:rsidR="00A2784A" w:rsidRPr="00A2784A" w:rsidRDefault="00A2784A" w:rsidP="00E43FC7">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w:t>
      </w:r>
      <w:r w:rsidRPr="00A2784A">
        <w:rPr>
          <w:rFonts w:ascii="Times New Roman" w:hAnsi="Times New Roman" w:cs="Times New Roman"/>
          <w:sz w:val="28"/>
          <w:szCs w:val="28"/>
        </w:rPr>
        <w:lastRenderedPageBreak/>
        <w:t>нормативного акта образовательной организации о формах,</w:t>
      </w:r>
      <w:r w:rsidR="00E43FC7">
        <w:rPr>
          <w:rFonts w:ascii="Times New Roman" w:hAnsi="Times New Roman" w:cs="Times New Roman"/>
          <w:sz w:val="28"/>
          <w:szCs w:val="28"/>
        </w:rPr>
        <w:t xml:space="preserve"> </w:t>
      </w:r>
      <w:r w:rsidRPr="00A2784A">
        <w:rPr>
          <w:rFonts w:ascii="Times New Roman" w:hAnsi="Times New Roman" w:cs="Times New Roman"/>
          <w:sz w:val="28"/>
          <w:szCs w:val="28"/>
        </w:rPr>
        <w:t>периодичности и порядке текущего контроля успеваемости и промежуточной аттестации</w:t>
      </w:r>
      <w:r w:rsidR="00E43FC7">
        <w:rPr>
          <w:rStyle w:val="a7"/>
          <w:rFonts w:ascii="Times New Roman" w:hAnsi="Times New Roman" w:cs="Times New Roman"/>
          <w:sz w:val="28"/>
          <w:szCs w:val="28"/>
        </w:rPr>
        <w:footnoteReference w:id="6"/>
      </w:r>
      <w:r w:rsidRPr="00A2784A">
        <w:rPr>
          <w:rFonts w:ascii="Times New Roman" w:hAnsi="Times New Roman" w:cs="Times New Roman"/>
          <w:sz w:val="28"/>
          <w:szCs w:val="28"/>
        </w:rPr>
        <w:t xml:space="preserve">.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magenta"/>
        </w:rPr>
      </w:pPr>
    </w:p>
    <w:p w:rsidR="00A2784A" w:rsidRPr="00E43FC7" w:rsidRDefault="00A2784A" w:rsidP="00E43FC7">
      <w:pPr>
        <w:shd w:val="clear" w:color="auto" w:fill="FFFFFF" w:themeFill="background1"/>
        <w:spacing w:after="0" w:line="276" w:lineRule="auto"/>
        <w:jc w:val="center"/>
        <w:rPr>
          <w:rFonts w:ascii="Times New Roman" w:hAnsi="Times New Roman" w:cs="Times New Roman"/>
          <w:b/>
          <w:sz w:val="28"/>
          <w:szCs w:val="28"/>
        </w:rPr>
      </w:pPr>
      <w:r w:rsidRPr="00E43FC7">
        <w:rPr>
          <w:rFonts w:ascii="Times New Roman" w:hAnsi="Times New Roman" w:cs="Times New Roman"/>
          <w:b/>
          <w:sz w:val="28"/>
          <w:szCs w:val="28"/>
        </w:rPr>
        <w:t>Общие положения</w:t>
      </w:r>
    </w:p>
    <w:p w:rsidR="00A2784A" w:rsidRPr="00A2784A"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A2784A" w:rsidRPr="00A2784A"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Основными направлениями и целями оценочной деятельности в образовательной организации в соответствии с требованиями ФГОС СОО являются:</w:t>
      </w:r>
    </w:p>
    <w:p w:rsidR="00A2784A" w:rsidRPr="00A2784A" w:rsidRDefault="00A2784A" w:rsidP="00E43FC7">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ка образовательных достижений обучающихся на различных этапах обучения как основа их итоговой аттестации;</w:t>
      </w:r>
    </w:p>
    <w:p w:rsidR="00A2784A" w:rsidRPr="00A2784A" w:rsidRDefault="00A2784A" w:rsidP="00E43FC7">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ка результатов деятельности педагогических работников как основа аттестационных процедур;</w:t>
      </w:r>
    </w:p>
    <w:p w:rsidR="00A2784A" w:rsidRPr="00A2784A" w:rsidRDefault="00A2784A" w:rsidP="00E43FC7">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ка результатов деятельности образовательной организации как основа аккредитационных процедур.</w:t>
      </w:r>
    </w:p>
    <w:p w:rsidR="00A2784A" w:rsidRPr="00A2784A"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Pr>
          <w:rStyle w:val="a7"/>
          <w:rFonts w:ascii="Times New Roman" w:hAnsi="Times New Roman" w:cs="Times New Roman"/>
          <w:sz w:val="28"/>
          <w:szCs w:val="28"/>
        </w:rPr>
        <w:footnoteReference w:id="7"/>
      </w:r>
      <w:r w:rsidR="00A2784A" w:rsidRPr="00A2784A">
        <w:rPr>
          <w:rFonts w:ascii="Times New Roman" w:hAnsi="Times New Roman" w:cs="Times New Roman"/>
          <w:sz w:val="28"/>
          <w:szCs w:val="28"/>
        </w:rPr>
        <w:t xml:space="preserve"> и итоговая аттестации обучающихся), а также процедур внешней оценки, включающей государственную итоговую аттестацию</w:t>
      </w:r>
      <w:r>
        <w:rPr>
          <w:rStyle w:val="a7"/>
          <w:rFonts w:ascii="Times New Roman" w:hAnsi="Times New Roman" w:cs="Times New Roman"/>
          <w:sz w:val="28"/>
          <w:szCs w:val="28"/>
        </w:rPr>
        <w:footnoteReference w:id="8"/>
      </w:r>
      <w:r w:rsidR="00A2784A" w:rsidRPr="00A2784A">
        <w:rPr>
          <w:rFonts w:ascii="Times New Roman" w:hAnsi="Times New Roman" w:cs="Times New Roman"/>
          <w:sz w:val="28"/>
          <w:szCs w:val="28"/>
        </w:rPr>
        <w:t>, независимую оценку качества подготовки обучающихся</w:t>
      </w:r>
      <w:r>
        <w:rPr>
          <w:rStyle w:val="a7"/>
          <w:rFonts w:ascii="Times New Roman" w:hAnsi="Times New Roman" w:cs="Times New Roman"/>
          <w:sz w:val="28"/>
          <w:szCs w:val="28"/>
        </w:rPr>
        <w:footnoteReference w:id="9"/>
      </w:r>
      <w:r w:rsidR="00A2784A" w:rsidRPr="00A2784A">
        <w:rPr>
          <w:rFonts w:ascii="Times New Roman" w:hAnsi="Times New Roman" w:cs="Times New Roman"/>
          <w:sz w:val="28"/>
          <w:szCs w:val="28"/>
        </w:rPr>
        <w:t xml:space="preserve"> и мониторинговые исследования муниципального, регионального и федерального уровне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ценка результатов деятельности педагогических работников осуществляется на основан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A2784A" w:rsidRPr="00A2784A" w:rsidRDefault="00A2784A" w:rsidP="00E43FC7">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мониторинга уровня профессионального мастерства учителя (анализа качества уроков, качества учебных заданий, предлагаемых учителем).</w:t>
      </w:r>
    </w:p>
    <w:p w:rsidR="00A2784A" w:rsidRPr="00A2784A"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A2784A" w:rsidRPr="00A2784A"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Результаты мониторингов являются основанием для принятия решений по повышению квалификации учителя.</w:t>
      </w:r>
    </w:p>
    <w:p w:rsidR="00A2784A" w:rsidRPr="00A2784A"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A2784A" w:rsidRPr="00A2784A"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A2784A" w:rsidRPr="00A2784A"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A2784A" w:rsidRPr="00A2784A"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2784A" w:rsidRPr="00A2784A"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Комплексный подход к оценке образовательных достижений реализуется путем:</w:t>
      </w:r>
    </w:p>
    <w:p w:rsidR="00A2784A" w:rsidRPr="00E43FC7" w:rsidRDefault="00A2784A" w:rsidP="00E43FC7">
      <w:pPr>
        <w:pStyle w:val="a3"/>
        <w:numPr>
          <w:ilvl w:val="0"/>
          <w:numId w:val="125"/>
        </w:numPr>
        <w:shd w:val="clear" w:color="auto" w:fill="FFFFFF" w:themeFill="background1"/>
        <w:spacing w:after="0" w:line="276" w:lineRule="auto"/>
        <w:jc w:val="both"/>
        <w:rPr>
          <w:rFonts w:ascii="Times New Roman" w:hAnsi="Times New Roman" w:cs="Times New Roman"/>
          <w:sz w:val="28"/>
          <w:szCs w:val="28"/>
        </w:rPr>
      </w:pPr>
      <w:r w:rsidRPr="00E43FC7">
        <w:rPr>
          <w:rFonts w:ascii="Times New Roman" w:hAnsi="Times New Roman" w:cs="Times New Roman"/>
          <w:sz w:val="28"/>
          <w:szCs w:val="28"/>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A2784A" w:rsidRPr="00E43FC7" w:rsidRDefault="00A2784A" w:rsidP="00E43FC7">
      <w:pPr>
        <w:pStyle w:val="a3"/>
        <w:numPr>
          <w:ilvl w:val="0"/>
          <w:numId w:val="125"/>
        </w:numPr>
        <w:shd w:val="clear" w:color="auto" w:fill="FFFFFF" w:themeFill="background1"/>
        <w:spacing w:after="0" w:line="276" w:lineRule="auto"/>
        <w:jc w:val="both"/>
        <w:rPr>
          <w:rFonts w:ascii="Times New Roman" w:hAnsi="Times New Roman" w:cs="Times New Roman"/>
          <w:sz w:val="28"/>
          <w:szCs w:val="28"/>
        </w:rPr>
      </w:pPr>
      <w:r w:rsidRPr="00E43FC7">
        <w:rPr>
          <w:rFonts w:ascii="Times New Roman" w:hAnsi="Times New Roman" w:cs="Times New Roman"/>
          <w:sz w:val="28"/>
          <w:szCs w:val="28"/>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A2784A" w:rsidRPr="00E43FC7" w:rsidRDefault="00A2784A" w:rsidP="00E43FC7">
      <w:pPr>
        <w:pStyle w:val="a3"/>
        <w:numPr>
          <w:ilvl w:val="0"/>
          <w:numId w:val="125"/>
        </w:numPr>
        <w:shd w:val="clear" w:color="auto" w:fill="FFFFFF" w:themeFill="background1"/>
        <w:spacing w:after="0" w:line="276" w:lineRule="auto"/>
        <w:jc w:val="both"/>
        <w:rPr>
          <w:rFonts w:ascii="Times New Roman" w:hAnsi="Times New Roman" w:cs="Times New Roman"/>
          <w:sz w:val="28"/>
          <w:szCs w:val="28"/>
        </w:rPr>
      </w:pPr>
      <w:r w:rsidRPr="00E43FC7">
        <w:rPr>
          <w:rFonts w:ascii="Times New Roman" w:hAnsi="Times New Roman" w:cs="Times New Roman"/>
          <w:sz w:val="28"/>
          <w:szCs w:val="28"/>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A2784A" w:rsidRPr="00A2784A" w:rsidRDefault="00A2784A" w:rsidP="00E43FC7">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ровневый подход реализуется по отношению как к содержанию оценки, так и к представлению и интерпретации результатов.</w:t>
      </w:r>
    </w:p>
    <w:p w:rsidR="00A2784A" w:rsidRPr="00A2784A"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A2784A" w:rsidRPr="00A2784A">
        <w:rPr>
          <w:rFonts w:ascii="Times New Roman" w:hAnsi="Times New Roman" w:cs="Times New Roman"/>
          <w:sz w:val="28"/>
          <w:szCs w:val="28"/>
        </w:rPr>
        <w:t>Уровневый подход к содержанию оценки на уровне среднего общего образования обеспечивается следующими составляющими:</w:t>
      </w:r>
    </w:p>
    <w:p w:rsidR="00A2784A" w:rsidRPr="00E43FC7" w:rsidRDefault="00A2784A" w:rsidP="00E43FC7">
      <w:pPr>
        <w:pStyle w:val="a3"/>
        <w:numPr>
          <w:ilvl w:val="0"/>
          <w:numId w:val="126"/>
        </w:numPr>
        <w:shd w:val="clear" w:color="auto" w:fill="FFFFFF" w:themeFill="background1"/>
        <w:spacing w:after="0" w:line="276" w:lineRule="auto"/>
        <w:jc w:val="both"/>
        <w:rPr>
          <w:rFonts w:ascii="Times New Roman" w:hAnsi="Times New Roman" w:cs="Times New Roman"/>
          <w:sz w:val="28"/>
          <w:szCs w:val="28"/>
        </w:rPr>
      </w:pPr>
      <w:r w:rsidRPr="00E43FC7">
        <w:rPr>
          <w:rFonts w:ascii="Times New Roman" w:hAnsi="Times New Roman" w:cs="Times New Roman"/>
          <w:sz w:val="28"/>
          <w:szCs w:val="28"/>
        </w:rPr>
        <w:t>для каждого предмета предлагаются результаты двух уровней изучения – базового и углубленного;</w:t>
      </w:r>
    </w:p>
    <w:p w:rsidR="00A2784A" w:rsidRPr="00E43FC7" w:rsidRDefault="00A2784A" w:rsidP="00E43FC7">
      <w:pPr>
        <w:pStyle w:val="a3"/>
        <w:numPr>
          <w:ilvl w:val="0"/>
          <w:numId w:val="126"/>
        </w:numPr>
        <w:shd w:val="clear" w:color="auto" w:fill="FFFFFF" w:themeFill="background1"/>
        <w:spacing w:after="0" w:line="276" w:lineRule="auto"/>
        <w:jc w:val="both"/>
        <w:rPr>
          <w:rFonts w:ascii="Times New Roman" w:hAnsi="Times New Roman" w:cs="Times New Roman"/>
          <w:sz w:val="28"/>
          <w:szCs w:val="28"/>
        </w:rPr>
      </w:pPr>
      <w:r w:rsidRPr="00E43FC7">
        <w:rPr>
          <w:rFonts w:ascii="Times New Roman" w:hAnsi="Times New Roman" w:cs="Times New Roman"/>
          <w:sz w:val="28"/>
          <w:szCs w:val="28"/>
        </w:rPr>
        <w:t>планируемые результаты содержат блоки «Выпускник научится» и «Выпускник получит возможность научиться».</w:t>
      </w:r>
    </w:p>
    <w:p w:rsidR="00E43FC7" w:rsidRDefault="00A2784A" w:rsidP="00E43FC7">
      <w:pPr>
        <w:pStyle w:val="a3"/>
        <w:numPr>
          <w:ilvl w:val="0"/>
          <w:numId w:val="126"/>
        </w:numPr>
        <w:shd w:val="clear" w:color="auto" w:fill="FFFFFF" w:themeFill="background1"/>
        <w:spacing w:after="0" w:line="276" w:lineRule="auto"/>
        <w:jc w:val="both"/>
        <w:rPr>
          <w:rFonts w:ascii="Times New Roman" w:hAnsi="Times New Roman" w:cs="Times New Roman"/>
          <w:sz w:val="28"/>
          <w:szCs w:val="28"/>
        </w:rPr>
      </w:pPr>
      <w:r w:rsidRPr="00E43FC7">
        <w:rPr>
          <w:rFonts w:ascii="Times New Roman" w:hAnsi="Times New Roman" w:cs="Times New Roman"/>
          <w:sz w:val="28"/>
          <w:szCs w:val="28"/>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w:t>
      </w:r>
    </w:p>
    <w:p w:rsidR="00A2784A" w:rsidRPr="00E43FC7"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E43FC7">
        <w:rPr>
          <w:rFonts w:ascii="Times New Roman" w:hAnsi="Times New Roman" w:cs="Times New Roman"/>
          <w:sz w:val="28"/>
          <w:szCs w:val="28"/>
        </w:rPr>
        <w:t>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A2784A" w:rsidRPr="00A2784A"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w:t>
      </w:r>
      <w:r>
        <w:rPr>
          <w:rFonts w:ascii="Times New Roman" w:hAnsi="Times New Roman" w:cs="Times New Roman"/>
          <w:sz w:val="28"/>
          <w:szCs w:val="28"/>
        </w:rPr>
        <w:t>зовательной деятельности и т.п.</w:t>
      </w:r>
    </w:p>
    <w:p w:rsidR="00A2784A" w:rsidRPr="00A2784A" w:rsidRDefault="00A2784A" w:rsidP="00E43FC7">
      <w:pPr>
        <w:shd w:val="clear" w:color="auto" w:fill="FFFFFF" w:themeFill="background1"/>
        <w:spacing w:after="0" w:line="276" w:lineRule="auto"/>
        <w:jc w:val="both"/>
        <w:rPr>
          <w:rFonts w:ascii="Times New Roman" w:hAnsi="Times New Roman" w:cs="Times New Roman"/>
          <w:sz w:val="28"/>
          <w:szCs w:val="28"/>
        </w:rPr>
      </w:pPr>
    </w:p>
    <w:p w:rsidR="00A2784A" w:rsidRDefault="00A2784A" w:rsidP="00E43FC7">
      <w:pPr>
        <w:shd w:val="clear" w:color="auto" w:fill="FFFFFF" w:themeFill="background1"/>
        <w:spacing w:after="0" w:line="276" w:lineRule="auto"/>
        <w:jc w:val="center"/>
        <w:rPr>
          <w:rFonts w:ascii="Times New Roman" w:hAnsi="Times New Roman" w:cs="Times New Roman"/>
          <w:b/>
          <w:sz w:val="28"/>
          <w:szCs w:val="28"/>
        </w:rPr>
      </w:pPr>
      <w:r w:rsidRPr="00E43FC7">
        <w:rPr>
          <w:rFonts w:ascii="Times New Roman" w:hAnsi="Times New Roman" w:cs="Times New Roman"/>
          <w:b/>
          <w:sz w:val="28"/>
          <w:szCs w:val="28"/>
        </w:rPr>
        <w:t>Особенности оценки личностных, метапредметных и предметных результатов</w:t>
      </w:r>
      <w:r w:rsidR="00D707A6">
        <w:rPr>
          <w:rFonts w:ascii="Times New Roman" w:hAnsi="Times New Roman" w:cs="Times New Roman"/>
          <w:b/>
          <w:sz w:val="28"/>
          <w:szCs w:val="28"/>
        </w:rPr>
        <w:t>.</w:t>
      </w:r>
    </w:p>
    <w:p w:rsidR="00D707A6" w:rsidRPr="00E43FC7" w:rsidRDefault="00D707A6" w:rsidP="00E43FC7">
      <w:pPr>
        <w:shd w:val="clear" w:color="auto" w:fill="FFFFFF" w:themeFill="background1"/>
        <w:spacing w:after="0" w:line="276" w:lineRule="auto"/>
        <w:jc w:val="center"/>
        <w:rPr>
          <w:rFonts w:ascii="Times New Roman" w:hAnsi="Times New Roman" w:cs="Times New Roman"/>
          <w:b/>
          <w:sz w:val="28"/>
          <w:szCs w:val="28"/>
        </w:rPr>
      </w:pPr>
    </w:p>
    <w:p w:rsidR="00A2784A" w:rsidRDefault="00A2784A" w:rsidP="00E43FC7">
      <w:pPr>
        <w:shd w:val="clear" w:color="auto" w:fill="FFFFFF" w:themeFill="background1"/>
        <w:spacing w:after="0" w:line="276" w:lineRule="auto"/>
        <w:jc w:val="center"/>
        <w:rPr>
          <w:rFonts w:ascii="Times New Roman" w:hAnsi="Times New Roman" w:cs="Times New Roman"/>
          <w:b/>
          <w:sz w:val="28"/>
          <w:szCs w:val="28"/>
        </w:rPr>
      </w:pPr>
      <w:r w:rsidRPr="00E43FC7">
        <w:rPr>
          <w:rFonts w:ascii="Times New Roman" w:hAnsi="Times New Roman" w:cs="Times New Roman"/>
          <w:b/>
          <w:sz w:val="28"/>
          <w:szCs w:val="28"/>
        </w:rPr>
        <w:t>Особенности оценки личностных результатов</w:t>
      </w:r>
    </w:p>
    <w:p w:rsidR="00D707A6" w:rsidRPr="00E43FC7" w:rsidRDefault="00D707A6" w:rsidP="00E43FC7">
      <w:pPr>
        <w:shd w:val="clear" w:color="auto" w:fill="FFFFFF" w:themeFill="background1"/>
        <w:spacing w:after="0" w:line="276" w:lineRule="auto"/>
        <w:jc w:val="center"/>
        <w:rPr>
          <w:rFonts w:ascii="Times New Roman" w:hAnsi="Times New Roman" w:cs="Times New Roman"/>
          <w:b/>
          <w:sz w:val="28"/>
          <w:szCs w:val="28"/>
        </w:rPr>
      </w:pPr>
    </w:p>
    <w:p w:rsidR="00A2784A" w:rsidRPr="00A2784A"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A2784A" w:rsidRPr="00A2784A" w:rsidRDefault="00E43FC7"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A2784A" w:rsidRPr="00A2784A" w:rsidRDefault="00D707A6" w:rsidP="00E43FC7">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w:t>
      </w:r>
      <w:r w:rsidR="00A2784A" w:rsidRPr="00A2784A">
        <w:rPr>
          <w:rFonts w:ascii="Times New Roman" w:hAnsi="Times New Roman" w:cs="Times New Roman"/>
          <w:sz w:val="28"/>
          <w:szCs w:val="28"/>
        </w:rPr>
        <w:lastRenderedPageBreak/>
        <w:t>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A2784A" w:rsidRPr="00A2784A" w:rsidRDefault="00D707A6" w:rsidP="00F427C2">
      <w:pPr>
        <w:shd w:val="clear" w:color="auto" w:fill="FFFFFF" w:themeFill="background1"/>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A2784A" w:rsidRP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FC2EAD" w:rsidRDefault="00A2784A" w:rsidP="00FC2EAD">
      <w:pPr>
        <w:shd w:val="clear" w:color="auto" w:fill="FFFFFF" w:themeFill="background1"/>
        <w:spacing w:after="0" w:line="276" w:lineRule="auto"/>
        <w:jc w:val="center"/>
        <w:rPr>
          <w:rFonts w:ascii="Times New Roman" w:hAnsi="Times New Roman" w:cs="Times New Roman"/>
          <w:b/>
          <w:sz w:val="28"/>
          <w:szCs w:val="28"/>
        </w:rPr>
      </w:pPr>
      <w:r w:rsidRPr="00FC2EAD">
        <w:rPr>
          <w:rFonts w:ascii="Times New Roman" w:hAnsi="Times New Roman" w:cs="Times New Roman"/>
          <w:b/>
          <w:sz w:val="28"/>
          <w:szCs w:val="28"/>
        </w:rPr>
        <w:t>Особенности оценки метапредметных результа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мыслового чтени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КТ-компетентност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формированности регулятивных и коммуникативных универсальных учебных действ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ой процедурой итоговой оценки достижения метапредметных результатов является защита индивидуального итогового проекта.</w:t>
      </w:r>
    </w:p>
    <w:p w:rsidR="00A2784A" w:rsidRPr="00FC2EAD" w:rsidRDefault="00A2784A" w:rsidP="00FC2EAD">
      <w:pPr>
        <w:shd w:val="clear" w:color="auto" w:fill="FFFFFF" w:themeFill="background1"/>
        <w:spacing w:after="0" w:line="276" w:lineRule="auto"/>
        <w:jc w:val="center"/>
        <w:rPr>
          <w:rFonts w:ascii="Times New Roman" w:hAnsi="Times New Roman" w:cs="Times New Roman"/>
          <w:sz w:val="28"/>
          <w:szCs w:val="28"/>
          <w:u w:val="single"/>
        </w:rPr>
      </w:pPr>
    </w:p>
    <w:p w:rsidR="00A2784A" w:rsidRPr="00FC2EAD" w:rsidRDefault="00A2784A" w:rsidP="00FC2EAD">
      <w:pPr>
        <w:shd w:val="clear" w:color="auto" w:fill="FFFFFF" w:themeFill="background1"/>
        <w:spacing w:after="0" w:line="276" w:lineRule="auto"/>
        <w:jc w:val="center"/>
        <w:rPr>
          <w:rFonts w:ascii="Times New Roman" w:hAnsi="Times New Roman" w:cs="Times New Roman"/>
          <w:b/>
          <w:sz w:val="28"/>
          <w:szCs w:val="28"/>
        </w:rPr>
      </w:pPr>
      <w:r w:rsidRPr="00FC2EAD">
        <w:rPr>
          <w:rFonts w:ascii="Times New Roman" w:hAnsi="Times New Roman" w:cs="Times New Roman"/>
          <w:b/>
          <w:sz w:val="28"/>
          <w:szCs w:val="28"/>
        </w:rPr>
        <w:t>Особенности оценки предметных результа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рафик контрольных мероприятий.</w:t>
      </w:r>
    </w:p>
    <w:p w:rsidR="00A2784A" w:rsidRPr="00FC2EAD" w:rsidRDefault="00A2784A" w:rsidP="00D707A6">
      <w:pPr>
        <w:shd w:val="clear" w:color="auto" w:fill="FFFFFF" w:themeFill="background1"/>
        <w:spacing w:after="0" w:line="276" w:lineRule="auto"/>
        <w:jc w:val="both"/>
        <w:rPr>
          <w:rFonts w:ascii="Times New Roman" w:hAnsi="Times New Roman" w:cs="Times New Roman"/>
          <w:b/>
          <w:sz w:val="28"/>
          <w:szCs w:val="28"/>
        </w:rPr>
      </w:pPr>
    </w:p>
    <w:p w:rsidR="00A2784A" w:rsidRPr="00FC2EAD" w:rsidRDefault="00A2784A" w:rsidP="00FC2EAD">
      <w:pPr>
        <w:shd w:val="clear" w:color="auto" w:fill="FFFFFF" w:themeFill="background1"/>
        <w:spacing w:after="0" w:line="276" w:lineRule="auto"/>
        <w:jc w:val="center"/>
        <w:rPr>
          <w:rFonts w:ascii="Times New Roman" w:hAnsi="Times New Roman" w:cs="Times New Roman"/>
          <w:b/>
          <w:sz w:val="28"/>
          <w:szCs w:val="28"/>
        </w:rPr>
      </w:pPr>
      <w:r w:rsidRPr="00FC2EAD">
        <w:rPr>
          <w:rFonts w:ascii="Times New Roman" w:hAnsi="Times New Roman" w:cs="Times New Roman"/>
          <w:b/>
          <w:sz w:val="28"/>
          <w:szCs w:val="28"/>
        </w:rPr>
        <w:t>Организация и содержание оценочных процеду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тартовая диагностика представляет собой процедуру оценки готовности к обучению на уровне среднего общего образовани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ходе оценки 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нутренний мониторинг образовательной организации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w:t>
      </w:r>
      <w:r w:rsidRPr="00A2784A">
        <w:rPr>
          <w:rFonts w:ascii="Times New Roman" w:hAnsi="Times New Roman" w:cs="Times New Roman"/>
          <w:sz w:val="28"/>
          <w:szCs w:val="28"/>
        </w:rPr>
        <w:lastRenderedPageBreak/>
        <w:t xml:space="preserve">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межуточная аттестация 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 биместра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FC2EAD">
        <w:rPr>
          <w:rStyle w:val="a7"/>
          <w:rFonts w:ascii="Times New Roman" w:hAnsi="Times New Roman" w:cs="Times New Roman"/>
          <w:sz w:val="28"/>
          <w:szCs w:val="28"/>
        </w:rPr>
        <w:footnoteReference w:id="10"/>
      </w:r>
      <w:r w:rsidRPr="00A2784A">
        <w:rPr>
          <w:rFonts w:ascii="Times New Roman" w:hAnsi="Times New Roman" w:cs="Times New Roman"/>
          <w:sz w:val="28"/>
          <w:szCs w:val="28"/>
        </w:rPr>
        <w:t xml:space="preserve">.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FC2EAD" w:rsidRDefault="00A2784A" w:rsidP="00FC2EAD">
      <w:pPr>
        <w:shd w:val="clear" w:color="auto" w:fill="FFFFFF" w:themeFill="background1"/>
        <w:spacing w:after="0" w:line="276" w:lineRule="auto"/>
        <w:jc w:val="center"/>
        <w:rPr>
          <w:rFonts w:ascii="Times New Roman" w:hAnsi="Times New Roman" w:cs="Times New Roman"/>
          <w:b/>
          <w:sz w:val="28"/>
          <w:szCs w:val="28"/>
        </w:rPr>
      </w:pPr>
      <w:r w:rsidRPr="00FC2EAD">
        <w:rPr>
          <w:rFonts w:ascii="Times New Roman" w:hAnsi="Times New Roman" w:cs="Times New Roman"/>
          <w:b/>
          <w:sz w:val="28"/>
          <w:szCs w:val="28"/>
        </w:rPr>
        <w:t>Государственная итоговая аттестация</w:t>
      </w:r>
    </w:p>
    <w:p w:rsidR="00A2784A" w:rsidRPr="00A2784A" w:rsidRDefault="00FC2EAD"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w:t>
      </w:r>
      <w:r w:rsidRPr="00A2784A">
        <w:rPr>
          <w:rFonts w:ascii="Times New Roman" w:hAnsi="Times New Roman" w:cs="Times New Roman"/>
          <w:sz w:val="28"/>
          <w:szCs w:val="28"/>
        </w:rPr>
        <w:lastRenderedPageBreak/>
        <w:t xml:space="preserve">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 предметам, не вынесенным на ГИА, итоговая отметка ставится на основе результатов только внутренней оценк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тоговый индивидуальный проект (учебное исследование) целесообразно оценивать по следующим критерия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br w:type="page"/>
      </w:r>
    </w:p>
    <w:p w:rsidR="00A2784A" w:rsidRPr="00FC2EAD" w:rsidRDefault="00A2784A" w:rsidP="00D707A6">
      <w:pPr>
        <w:shd w:val="clear" w:color="auto" w:fill="FFFFFF" w:themeFill="background1"/>
        <w:spacing w:after="0" w:line="276" w:lineRule="auto"/>
        <w:jc w:val="both"/>
        <w:rPr>
          <w:rFonts w:ascii="Times New Roman" w:hAnsi="Times New Roman" w:cs="Times New Roman"/>
          <w:b/>
          <w:sz w:val="28"/>
          <w:szCs w:val="28"/>
        </w:rPr>
      </w:pPr>
      <w:bookmarkStart w:id="70" w:name="_Toc453968167"/>
      <w:bookmarkEnd w:id="2"/>
      <w:r w:rsidRPr="00FC2EAD">
        <w:rPr>
          <w:rFonts w:ascii="Times New Roman" w:hAnsi="Times New Roman" w:cs="Times New Roman"/>
          <w:b/>
          <w:sz w:val="28"/>
          <w:szCs w:val="28"/>
        </w:rPr>
        <w:lastRenderedPageBreak/>
        <w:t>II. Содержательный раздел примерной основной образовательной программы среднего общего образования</w:t>
      </w:r>
      <w:bookmarkEnd w:id="70"/>
      <w:r w:rsidRPr="00FC2EAD">
        <w:rPr>
          <w:rFonts w:ascii="Times New Roman" w:hAnsi="Times New Roman" w:cs="Times New Roman"/>
          <w:b/>
          <w:sz w:val="28"/>
          <w:szCs w:val="28"/>
        </w:rPr>
        <w:t xml:space="preserve"> </w:t>
      </w:r>
    </w:p>
    <w:p w:rsidR="00A2784A" w:rsidRPr="00FC2EAD" w:rsidRDefault="00A2784A" w:rsidP="00D707A6">
      <w:pPr>
        <w:shd w:val="clear" w:color="auto" w:fill="FFFFFF" w:themeFill="background1"/>
        <w:spacing w:after="0" w:line="276" w:lineRule="auto"/>
        <w:jc w:val="both"/>
        <w:rPr>
          <w:rFonts w:ascii="Times New Roman" w:hAnsi="Times New Roman" w:cs="Times New Roman"/>
          <w:b/>
          <w:sz w:val="28"/>
          <w:szCs w:val="28"/>
        </w:rPr>
      </w:pPr>
    </w:p>
    <w:p w:rsidR="00A2784A" w:rsidRPr="00FC2EAD" w:rsidRDefault="00A2784A" w:rsidP="00D707A6">
      <w:pPr>
        <w:shd w:val="clear" w:color="auto" w:fill="FFFFFF" w:themeFill="background1"/>
        <w:spacing w:after="0" w:line="276" w:lineRule="auto"/>
        <w:jc w:val="both"/>
        <w:rPr>
          <w:rFonts w:ascii="Times New Roman" w:hAnsi="Times New Roman" w:cs="Times New Roman"/>
          <w:b/>
          <w:sz w:val="28"/>
          <w:szCs w:val="28"/>
        </w:rPr>
      </w:pPr>
      <w:bookmarkStart w:id="71" w:name="_Toc435412694"/>
      <w:bookmarkStart w:id="72" w:name="_Toc453968168"/>
      <w:r w:rsidRPr="00FC2EAD">
        <w:rPr>
          <w:rFonts w:ascii="Times New Roman" w:hAnsi="Times New Roman" w:cs="Times New Roman"/>
          <w:b/>
          <w:sz w:val="28"/>
          <w:szCs w:val="28"/>
        </w:rPr>
        <w:t>II.1. Примерная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71"/>
      <w:bookmarkEnd w:id="72"/>
    </w:p>
    <w:p w:rsidR="00A2784A" w:rsidRPr="00FC2EAD" w:rsidRDefault="00A2784A" w:rsidP="00D707A6">
      <w:pPr>
        <w:shd w:val="clear" w:color="auto" w:fill="FFFFFF" w:themeFill="background1"/>
        <w:spacing w:after="0" w:line="276" w:lineRule="auto"/>
        <w:jc w:val="both"/>
        <w:rPr>
          <w:rFonts w:ascii="Times New Roman" w:hAnsi="Times New Roman" w:cs="Times New Roman"/>
          <w:b/>
          <w:sz w:val="28"/>
          <w:szCs w:val="28"/>
        </w:rPr>
      </w:pPr>
    </w:p>
    <w:p w:rsidR="00A2784A" w:rsidRDefault="00FC2EAD"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Структура примерной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FC2EAD" w:rsidRPr="00A2784A" w:rsidRDefault="00FC2EAD" w:rsidP="00D707A6">
      <w:pPr>
        <w:shd w:val="clear" w:color="auto" w:fill="FFFFFF" w:themeFill="background1"/>
        <w:spacing w:after="0" w:line="276" w:lineRule="auto"/>
        <w:jc w:val="both"/>
        <w:rPr>
          <w:rFonts w:ascii="Times New Roman" w:hAnsi="Times New Roman" w:cs="Times New Roman"/>
          <w:sz w:val="28"/>
          <w:szCs w:val="28"/>
        </w:rPr>
      </w:pPr>
    </w:p>
    <w:p w:rsidR="00A2784A" w:rsidRDefault="00A2784A" w:rsidP="00D707A6">
      <w:pPr>
        <w:shd w:val="clear" w:color="auto" w:fill="FFFFFF" w:themeFill="background1"/>
        <w:spacing w:after="0" w:line="276" w:lineRule="auto"/>
        <w:jc w:val="both"/>
        <w:rPr>
          <w:rFonts w:ascii="Times New Roman" w:hAnsi="Times New Roman" w:cs="Times New Roman"/>
          <w:b/>
          <w:sz w:val="28"/>
          <w:szCs w:val="28"/>
        </w:rPr>
      </w:pPr>
      <w:bookmarkStart w:id="73" w:name="_Toc435412695"/>
      <w:bookmarkStart w:id="74" w:name="_Toc453968169"/>
      <w:r w:rsidRPr="00FC2EAD">
        <w:rPr>
          <w:rFonts w:ascii="Times New Roman" w:hAnsi="Times New Roman" w:cs="Times New Roman"/>
          <w:b/>
          <w:sz w:val="28"/>
          <w:szCs w:val="28"/>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73"/>
      <w:bookmarkEnd w:id="74"/>
    </w:p>
    <w:p w:rsidR="00FC2EAD" w:rsidRPr="00FC2EAD" w:rsidRDefault="00FC2EAD" w:rsidP="00D707A6">
      <w:pPr>
        <w:shd w:val="clear" w:color="auto" w:fill="FFFFFF" w:themeFill="background1"/>
        <w:spacing w:after="0" w:line="276" w:lineRule="auto"/>
        <w:jc w:val="both"/>
        <w:rPr>
          <w:rFonts w:ascii="Times New Roman" w:hAnsi="Times New Roman" w:cs="Times New Roman"/>
          <w:b/>
          <w:sz w:val="28"/>
          <w:szCs w:val="28"/>
        </w:rPr>
      </w:pPr>
    </w:p>
    <w:p w:rsidR="00A2784A" w:rsidRPr="00A2784A" w:rsidRDefault="00FC2EAD" w:rsidP="00D707A6">
      <w:pPr>
        <w:shd w:val="clear" w:color="auto" w:fill="FFFFFF" w:themeFill="background1"/>
        <w:spacing w:after="0" w:line="276" w:lineRule="auto"/>
        <w:jc w:val="both"/>
        <w:rPr>
          <w:rFonts w:ascii="Times New Roman" w:hAnsi="Times New Roman" w:cs="Times New Roman"/>
          <w:sz w:val="28"/>
          <w:szCs w:val="28"/>
          <w:highlight w:val="cyan"/>
        </w:rPr>
      </w:pPr>
      <w:r>
        <w:rPr>
          <w:rFonts w:ascii="Times New Roman" w:hAnsi="Times New Roman" w:cs="Times New Roman"/>
          <w:sz w:val="28"/>
          <w:szCs w:val="28"/>
        </w:rPr>
        <w:t xml:space="preserve">    </w:t>
      </w:r>
      <w:r w:rsidR="004B4AD9">
        <w:rPr>
          <w:rFonts w:ascii="Times New Roman" w:hAnsi="Times New Roman" w:cs="Times New Roman"/>
          <w:sz w:val="28"/>
          <w:szCs w:val="28"/>
        </w:rPr>
        <w:t>П</w:t>
      </w:r>
      <w:r w:rsidR="00A2784A" w:rsidRPr="00A2784A">
        <w:rPr>
          <w:rFonts w:ascii="Times New Roman" w:hAnsi="Times New Roman" w:cs="Times New Roman"/>
          <w:sz w:val="28"/>
          <w:szCs w:val="28"/>
        </w:rPr>
        <w:t xml:space="preserve">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особность их использования в познавательной и социальной практик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грамма направлена н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вышение эффективности освоения обучающимися основной образовательной программы, а также усвоение знаний и учебных действ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грамма обеспечивает: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шение задач общекультурного, личностного и познавательного развития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ктическую направленность проводимых исследований и индивидуальных проек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готовку к осознанному выбору дальнейшего образования и профессиональн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оответствии с указанной целью примерная программа развития УУД среднего общего образования определяет следующие задач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w:t>
      </w:r>
      <w:r w:rsidRPr="00A2784A">
        <w:rPr>
          <w:rFonts w:ascii="Times New Roman" w:hAnsi="Times New Roman" w:cs="Times New Roman"/>
          <w:sz w:val="28"/>
          <w:szCs w:val="28"/>
        </w:rPr>
        <w:lastRenderedPageBreak/>
        <w:t>стало возможным максимально широкое и разнообразное применение универсальных учебных действий в новых для обучающихся ситуациях;</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FC2EAD" w:rsidRDefault="00A2784A" w:rsidP="00D707A6">
      <w:pPr>
        <w:shd w:val="clear" w:color="auto" w:fill="FFFFFF" w:themeFill="background1"/>
        <w:spacing w:after="0" w:line="276" w:lineRule="auto"/>
        <w:jc w:val="both"/>
        <w:rPr>
          <w:rFonts w:ascii="Times New Roman" w:hAnsi="Times New Roman" w:cs="Times New Roman"/>
          <w:b/>
          <w:sz w:val="28"/>
          <w:szCs w:val="28"/>
        </w:rPr>
      </w:pPr>
      <w:bookmarkStart w:id="75" w:name="_Toc435412696"/>
      <w:bookmarkStart w:id="76" w:name="_Toc453968170"/>
      <w:r w:rsidRPr="00FC2EAD">
        <w:rPr>
          <w:rFonts w:ascii="Times New Roman" w:hAnsi="Times New Roman" w:cs="Times New Roman"/>
          <w:b/>
          <w:sz w:val="28"/>
          <w:szCs w:val="28"/>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5"/>
      <w:bookmarkEnd w:id="76"/>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w:t>
      </w:r>
      <w:r w:rsidRPr="00A2784A">
        <w:rPr>
          <w:rFonts w:ascii="Times New Roman" w:hAnsi="Times New Roman" w:cs="Times New Roman"/>
          <w:sz w:val="28"/>
          <w:szCs w:val="28"/>
        </w:rPr>
        <w:lastRenderedPageBreak/>
        <w:t xml:space="preserve">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w:t>
      </w:r>
      <w:r w:rsidRPr="00A2784A">
        <w:rPr>
          <w:rFonts w:ascii="Times New Roman" w:hAnsi="Times New Roman" w:cs="Times New Roman"/>
          <w:sz w:val="28"/>
          <w:szCs w:val="28"/>
        </w:rPr>
        <w:lastRenderedPageBreak/>
        <w:t xml:space="preserve">бесконечных проб, трудностей в самоопределении, остановки в поиске, осуществлении окончательного выбора целей.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w:t>
      </w:r>
      <w:r w:rsidRPr="00A2784A">
        <w:rPr>
          <w:rFonts w:ascii="Times New Roman" w:hAnsi="Times New Roman" w:cs="Times New Roman"/>
          <w:sz w:val="28"/>
          <w:szCs w:val="28"/>
        </w:rPr>
        <w:lastRenderedPageBreak/>
        <w:t xml:space="preserve">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FC2EAD" w:rsidRDefault="00A2784A" w:rsidP="00D707A6">
      <w:pPr>
        <w:shd w:val="clear" w:color="auto" w:fill="FFFFFF" w:themeFill="background1"/>
        <w:spacing w:after="0" w:line="276" w:lineRule="auto"/>
        <w:jc w:val="both"/>
        <w:rPr>
          <w:rFonts w:ascii="Times New Roman" w:hAnsi="Times New Roman" w:cs="Times New Roman"/>
          <w:b/>
          <w:sz w:val="28"/>
          <w:szCs w:val="28"/>
        </w:rPr>
      </w:pPr>
      <w:bookmarkStart w:id="77" w:name="_Toc435412697"/>
      <w:bookmarkStart w:id="78" w:name="_Toc453968171"/>
      <w:r w:rsidRPr="00FC2EAD">
        <w:rPr>
          <w:rFonts w:ascii="Times New Roman" w:hAnsi="Times New Roman" w:cs="Times New Roman"/>
          <w:b/>
          <w:sz w:val="28"/>
          <w:szCs w:val="28"/>
        </w:rPr>
        <w:t>II.1.3. Типовые задачи по формированию универсальных учебных действий</w:t>
      </w:r>
      <w:bookmarkEnd w:id="77"/>
      <w:bookmarkEnd w:id="78"/>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A2784A" w:rsidRPr="00FC2EAD" w:rsidRDefault="00A2784A" w:rsidP="00FC2EAD">
      <w:pPr>
        <w:pStyle w:val="a3"/>
        <w:numPr>
          <w:ilvl w:val="0"/>
          <w:numId w:val="139"/>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A2784A" w:rsidRPr="00FC2EAD" w:rsidRDefault="00A2784A" w:rsidP="00FC2EAD">
      <w:pPr>
        <w:pStyle w:val="a3"/>
        <w:numPr>
          <w:ilvl w:val="0"/>
          <w:numId w:val="139"/>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беспечение возможности самостоятельного выбора обучающимися темпа, режимов и форм освоения предметного материала;</w:t>
      </w:r>
    </w:p>
    <w:p w:rsidR="00A2784A" w:rsidRPr="00FC2EAD" w:rsidRDefault="00A2784A" w:rsidP="00FC2EAD">
      <w:pPr>
        <w:pStyle w:val="a3"/>
        <w:numPr>
          <w:ilvl w:val="0"/>
          <w:numId w:val="139"/>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A2784A" w:rsidRPr="00FC2EAD" w:rsidRDefault="00A2784A" w:rsidP="00FC2EAD">
      <w:pPr>
        <w:pStyle w:val="a3"/>
        <w:numPr>
          <w:ilvl w:val="0"/>
          <w:numId w:val="139"/>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беспечение наличия образовательных событий, в рамках которых решаются задачи, носящие полидисциплинарный и метапредметный характер;</w:t>
      </w:r>
    </w:p>
    <w:p w:rsidR="00A2784A" w:rsidRPr="00FC2EAD" w:rsidRDefault="00A2784A" w:rsidP="00FC2EAD">
      <w:pPr>
        <w:pStyle w:val="a3"/>
        <w:numPr>
          <w:ilvl w:val="0"/>
          <w:numId w:val="139"/>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A2784A" w:rsidRPr="00FC2EAD" w:rsidRDefault="00A2784A" w:rsidP="00FC2EAD">
      <w:pPr>
        <w:pStyle w:val="a3"/>
        <w:numPr>
          <w:ilvl w:val="0"/>
          <w:numId w:val="139"/>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беспечение наличия в образовательной деятельности событий, требующих от обучающихся предъявления продуктов свое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Формирование познавательных универсальных учебных действий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дачи должны быть сконструированы таким образом, чтобы формировать у обучающихся ум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 объяснять явления с научной точки зр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 разрабатывать дизайн научного исслед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интерпретировать полученные данные и доказательства с разных позиций и формулировать соответствующие выводы.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идисциплинарные и метапредметные погружения и интенсив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ологические и философские семинар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разовательные экспедиции и экскурс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ебно-исследовательская работа обучающихся, которая предполагает:</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выбор тематики исследования, связанной с новейшими достижениями в области науки и технолог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выбор тематики исследований, связанных с учебными предметами, не изучаемыми в школе: психологией, социологией, бизнесом и д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бор тематики исследований, направленных на изучение проблем местного сообщества, региона, мира в цело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коммуникативных универсальных учебных действ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ткрытость образовательной среды позволяет обеспечивать возможность коммуник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 обучающимися других образовательных организаций региона, как с ровесниками, так и с детьми иных возрас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ставителями власти, местного самоуправления, фондов, спонсорами и д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 типичным образовательным событиям и форматам, позволяющим обеспечивать использование всех возможностей коммуникации, относят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плексные задачи, направленные на решение проблем местного сообществ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плексные задачи, направленные на изменение и улучшение реально существующих бизнес-практик;</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ые проекты, направленные на улучшение жизни местного сообщества. К таким проектам относят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 участие в волонтерских акциях и движениях, самостоятельная организация волонтерских акц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 участие в благотворительных акциях и движениях, самостоятельная организация благотворительных акц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 создание и реализация социальных проектов разного масштаба и направленности, выходящих за рамки образовательной орган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учение предметных знаний в структурах, альтернативных образовательной орган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 в заочных и дистанционных школах и университетах;</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 участие в дистанционных конкурсах и олимпиадах;</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амостоятельное освоение отдельных предметов и курс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 самостоятельное освоение дополнительных иностранных язык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регулятивных универсальных учебных действ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 самостоятельное изучение дополнительных иностранных языков с последующей сертификацие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 самостоятельное освоение глав, разделов и тем учебных предме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амостоятельное обучение в заочных и дистанционных школах и университетах;</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 самостоятельное определение темы проекта, методов и способов его реализации, источников ресурсов, необходимых для реализации проек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 самостоятельное взаимодействие с источниками ресурсов: информационными источниками, фондами, представителями власти и т. п.;</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е) самостоятельное управление ресурсами, в том числе нематериальны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ж) презентация результатов проектной работы на различных этапах ее реал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FC2EAD" w:rsidRDefault="00A2784A" w:rsidP="00D707A6">
      <w:pPr>
        <w:shd w:val="clear" w:color="auto" w:fill="FFFFFF" w:themeFill="background1"/>
        <w:spacing w:after="0" w:line="276" w:lineRule="auto"/>
        <w:jc w:val="both"/>
        <w:rPr>
          <w:rFonts w:ascii="Times New Roman" w:hAnsi="Times New Roman" w:cs="Times New Roman"/>
          <w:b/>
          <w:sz w:val="28"/>
          <w:szCs w:val="28"/>
        </w:rPr>
      </w:pPr>
      <w:bookmarkStart w:id="79" w:name="_Toc435412698"/>
      <w:bookmarkStart w:id="80" w:name="_Toc453968172"/>
      <w:r w:rsidRPr="00FC2EAD">
        <w:rPr>
          <w:rFonts w:ascii="Times New Roman" w:hAnsi="Times New Roman" w:cs="Times New Roman"/>
          <w:b/>
          <w:sz w:val="28"/>
          <w:szCs w:val="28"/>
        </w:rPr>
        <w:t>II.1.4. Описание особенностей учебно-исследовательской и проектной деятельности обучающихся</w:t>
      </w:r>
      <w:bookmarkEnd w:id="79"/>
      <w:bookmarkEnd w:id="80"/>
      <w:r w:rsidRPr="00FC2EAD">
        <w:rPr>
          <w:rFonts w:ascii="Times New Roman" w:hAnsi="Times New Roman" w:cs="Times New Roman"/>
          <w:b/>
          <w:sz w:val="28"/>
          <w:szCs w:val="28"/>
        </w:rPr>
        <w:t xml:space="preserve">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FC2EAD" w:rsidRDefault="00A2784A" w:rsidP="00D707A6">
      <w:pPr>
        <w:shd w:val="clear" w:color="auto" w:fill="FFFFFF" w:themeFill="background1"/>
        <w:spacing w:after="0" w:line="276" w:lineRule="auto"/>
        <w:jc w:val="both"/>
        <w:rPr>
          <w:rFonts w:ascii="Times New Roman" w:hAnsi="Times New Roman" w:cs="Times New Roman"/>
          <w:b/>
          <w:sz w:val="28"/>
          <w:szCs w:val="28"/>
        </w:rPr>
      </w:pPr>
      <w:bookmarkStart w:id="81" w:name="_Toc435412699"/>
      <w:bookmarkStart w:id="82" w:name="_Toc453968173"/>
      <w:r w:rsidRPr="00FC2EAD">
        <w:rPr>
          <w:rFonts w:ascii="Times New Roman" w:hAnsi="Times New Roman" w:cs="Times New Roman"/>
          <w:b/>
          <w:sz w:val="28"/>
          <w:szCs w:val="28"/>
        </w:rPr>
        <w:t>II.1.5. Описание основных направлений учебно-исследовательской и проектной деятельности обучающихся</w:t>
      </w:r>
      <w:bookmarkEnd w:id="81"/>
      <w:bookmarkEnd w:id="82"/>
      <w:r w:rsidRPr="00FC2EAD">
        <w:rPr>
          <w:rFonts w:ascii="Times New Roman" w:hAnsi="Times New Roman" w:cs="Times New Roman"/>
          <w:b/>
          <w:sz w:val="28"/>
          <w:szCs w:val="28"/>
        </w:rPr>
        <w:t xml:space="preserve">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зможными направлениями проектной и учебно-исследовательской деятельности являют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тельско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женерно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кладно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изнес-проектировани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о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социально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грово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ворческо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уровне среднего общего образования приоритетными направлениями являют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о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изнес-проектировани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тельско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женерно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о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FC2EAD" w:rsidRDefault="00A2784A" w:rsidP="00D707A6">
      <w:pPr>
        <w:shd w:val="clear" w:color="auto" w:fill="FFFFFF" w:themeFill="background1"/>
        <w:spacing w:after="0" w:line="276" w:lineRule="auto"/>
        <w:jc w:val="both"/>
        <w:rPr>
          <w:rFonts w:ascii="Times New Roman" w:hAnsi="Times New Roman" w:cs="Times New Roman"/>
          <w:b/>
          <w:sz w:val="28"/>
          <w:szCs w:val="28"/>
        </w:rPr>
      </w:pPr>
      <w:bookmarkStart w:id="83" w:name="_Toc435412700"/>
      <w:bookmarkStart w:id="84" w:name="_Toc453968174"/>
      <w:r w:rsidRPr="00FC2EAD">
        <w:rPr>
          <w:rFonts w:ascii="Times New Roman" w:hAnsi="Times New Roman" w:cs="Times New Roman"/>
          <w:b/>
          <w:sz w:val="28"/>
          <w:szCs w:val="28"/>
        </w:rPr>
        <w:t>II.1.6. Планируемые результаты учебно-исследовательской и проектной деятельности обучающихся в рамках урочной и внеурочной деятельности</w:t>
      </w:r>
      <w:bookmarkEnd w:id="83"/>
      <w:bookmarkEnd w:id="84"/>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езультате учебно-исследовательской и проектной деятельности обучающиеся получат представление:</w:t>
      </w:r>
    </w:p>
    <w:p w:rsidR="00A2784A" w:rsidRPr="00FC2EAD" w:rsidRDefault="00A2784A" w:rsidP="00FC2EAD">
      <w:pPr>
        <w:pStyle w:val="a3"/>
        <w:numPr>
          <w:ilvl w:val="0"/>
          <w:numId w:val="136"/>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A2784A" w:rsidRPr="00FC2EAD" w:rsidRDefault="00A2784A" w:rsidP="00FC2EAD">
      <w:pPr>
        <w:pStyle w:val="a3"/>
        <w:numPr>
          <w:ilvl w:val="0"/>
          <w:numId w:val="136"/>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 таких понятиях, как концепция, научная гипотеза, метод, эксперимент, надежность гипотезы, модель, метод сбора и метод анализа данных;</w:t>
      </w:r>
    </w:p>
    <w:p w:rsidR="00A2784A" w:rsidRPr="00FC2EAD" w:rsidRDefault="00A2784A" w:rsidP="00FC2EAD">
      <w:pPr>
        <w:pStyle w:val="a3"/>
        <w:numPr>
          <w:ilvl w:val="0"/>
          <w:numId w:val="136"/>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 том, чем отличаются исследования в гуманитарных областях от исследований в естественных науках;</w:t>
      </w:r>
    </w:p>
    <w:p w:rsidR="00A2784A" w:rsidRPr="00FC2EAD" w:rsidRDefault="00A2784A" w:rsidP="00FC2EAD">
      <w:pPr>
        <w:pStyle w:val="a3"/>
        <w:numPr>
          <w:ilvl w:val="0"/>
          <w:numId w:val="136"/>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б истории науки;</w:t>
      </w:r>
    </w:p>
    <w:p w:rsidR="00A2784A" w:rsidRPr="00FC2EAD" w:rsidRDefault="00A2784A" w:rsidP="00FC2EAD">
      <w:pPr>
        <w:pStyle w:val="a3"/>
        <w:numPr>
          <w:ilvl w:val="0"/>
          <w:numId w:val="136"/>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 новейших разработках в области науки и технологий;</w:t>
      </w:r>
    </w:p>
    <w:p w:rsidR="00A2784A" w:rsidRPr="00FC2EAD" w:rsidRDefault="00A2784A" w:rsidP="00FC2EAD">
      <w:pPr>
        <w:pStyle w:val="a3"/>
        <w:numPr>
          <w:ilvl w:val="0"/>
          <w:numId w:val="136"/>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A2784A" w:rsidRPr="00FC2EAD" w:rsidRDefault="00A2784A" w:rsidP="00FC2EAD">
      <w:pPr>
        <w:pStyle w:val="a3"/>
        <w:numPr>
          <w:ilvl w:val="0"/>
          <w:numId w:val="136"/>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учающийся сможет:</w:t>
      </w:r>
    </w:p>
    <w:p w:rsidR="00A2784A" w:rsidRPr="00FC2EAD" w:rsidRDefault="00A2784A" w:rsidP="00FC2EAD">
      <w:pPr>
        <w:pStyle w:val="a3"/>
        <w:numPr>
          <w:ilvl w:val="0"/>
          <w:numId w:val="137"/>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решать задачи, находящиеся на стыке нескольких учебных дисциплин;</w:t>
      </w:r>
    </w:p>
    <w:p w:rsidR="00A2784A" w:rsidRPr="00FC2EAD" w:rsidRDefault="00A2784A" w:rsidP="00FC2EAD">
      <w:pPr>
        <w:pStyle w:val="a3"/>
        <w:numPr>
          <w:ilvl w:val="0"/>
          <w:numId w:val="137"/>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использовать основной алгоритм исследования при решении своих учебно-познавательных задач;</w:t>
      </w:r>
    </w:p>
    <w:p w:rsidR="00A2784A" w:rsidRPr="00FC2EAD" w:rsidRDefault="00A2784A" w:rsidP="00FC2EAD">
      <w:pPr>
        <w:pStyle w:val="a3"/>
        <w:numPr>
          <w:ilvl w:val="0"/>
          <w:numId w:val="137"/>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A2784A" w:rsidRPr="00FC2EAD" w:rsidRDefault="00A2784A" w:rsidP="00FC2EAD">
      <w:pPr>
        <w:pStyle w:val="a3"/>
        <w:numPr>
          <w:ilvl w:val="0"/>
          <w:numId w:val="137"/>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lastRenderedPageBreak/>
        <w:t>использовать элементы математического моделирования при решении исследовательских задач;</w:t>
      </w:r>
    </w:p>
    <w:p w:rsidR="00A2784A" w:rsidRPr="00FC2EAD" w:rsidRDefault="00A2784A" w:rsidP="00FC2EAD">
      <w:pPr>
        <w:pStyle w:val="a3"/>
        <w:numPr>
          <w:ilvl w:val="0"/>
          <w:numId w:val="137"/>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использовать элементы математического анализа для интерпретации результатов, полученных в ходе учебно-исследовательской работ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A2784A" w:rsidRPr="00FC2EAD" w:rsidRDefault="00A2784A" w:rsidP="00FC2EAD">
      <w:pPr>
        <w:pStyle w:val="a3"/>
        <w:numPr>
          <w:ilvl w:val="0"/>
          <w:numId w:val="138"/>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A2784A" w:rsidRPr="00FC2EAD" w:rsidRDefault="00A2784A" w:rsidP="00FC2EAD">
      <w:pPr>
        <w:pStyle w:val="a3"/>
        <w:numPr>
          <w:ilvl w:val="0"/>
          <w:numId w:val="138"/>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A2784A" w:rsidRPr="00FC2EAD" w:rsidRDefault="00A2784A" w:rsidP="00FC2EAD">
      <w:pPr>
        <w:pStyle w:val="a3"/>
        <w:numPr>
          <w:ilvl w:val="0"/>
          <w:numId w:val="138"/>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A2784A" w:rsidRPr="00FC2EAD" w:rsidRDefault="00A2784A" w:rsidP="00FC2EAD">
      <w:pPr>
        <w:pStyle w:val="a3"/>
        <w:numPr>
          <w:ilvl w:val="0"/>
          <w:numId w:val="138"/>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оценивать ресурсы, в том числе и нематериальные (такие, как время), необходимые для достижения поставленной цели;</w:t>
      </w:r>
    </w:p>
    <w:p w:rsidR="00A2784A" w:rsidRPr="00FC2EAD" w:rsidRDefault="00A2784A" w:rsidP="00FC2EAD">
      <w:pPr>
        <w:pStyle w:val="a3"/>
        <w:numPr>
          <w:ilvl w:val="0"/>
          <w:numId w:val="138"/>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A2784A" w:rsidRPr="00FC2EAD" w:rsidRDefault="00A2784A" w:rsidP="00FC2EAD">
      <w:pPr>
        <w:pStyle w:val="a3"/>
        <w:numPr>
          <w:ilvl w:val="0"/>
          <w:numId w:val="138"/>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A2784A" w:rsidRPr="00FC2EAD" w:rsidRDefault="00A2784A" w:rsidP="00FC2EAD">
      <w:pPr>
        <w:pStyle w:val="a3"/>
        <w:numPr>
          <w:ilvl w:val="0"/>
          <w:numId w:val="138"/>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A2784A" w:rsidRPr="00FC2EAD" w:rsidRDefault="00A2784A" w:rsidP="00FC2EAD">
      <w:pPr>
        <w:pStyle w:val="a3"/>
        <w:numPr>
          <w:ilvl w:val="0"/>
          <w:numId w:val="138"/>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адекватно оценивать риски реализации проекта и проведения исследования и предусматривать пути минимизации этих рисков;</w:t>
      </w:r>
    </w:p>
    <w:p w:rsidR="00A2784A" w:rsidRPr="00FC2EAD" w:rsidRDefault="00A2784A" w:rsidP="00FC2EAD">
      <w:pPr>
        <w:pStyle w:val="a3"/>
        <w:numPr>
          <w:ilvl w:val="0"/>
          <w:numId w:val="138"/>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адекватно оценивать последствия реализации своего проекта (изменения, которые он повлечет в жизни других людей, сообществ);</w:t>
      </w:r>
    </w:p>
    <w:p w:rsidR="00A2784A" w:rsidRPr="00FC2EAD" w:rsidRDefault="00A2784A" w:rsidP="00FC2EAD">
      <w:pPr>
        <w:pStyle w:val="a3"/>
        <w:numPr>
          <w:ilvl w:val="0"/>
          <w:numId w:val="138"/>
        </w:numPr>
        <w:shd w:val="clear" w:color="auto" w:fill="FFFFFF" w:themeFill="background1"/>
        <w:spacing w:after="0" w:line="276" w:lineRule="auto"/>
        <w:jc w:val="both"/>
        <w:rPr>
          <w:rFonts w:ascii="Times New Roman" w:hAnsi="Times New Roman" w:cs="Times New Roman"/>
          <w:sz w:val="28"/>
          <w:szCs w:val="28"/>
        </w:rPr>
      </w:pPr>
      <w:r w:rsidRPr="00FC2EAD">
        <w:rPr>
          <w:rFonts w:ascii="Times New Roman" w:hAnsi="Times New Roman" w:cs="Times New Roman"/>
          <w:sz w:val="28"/>
          <w:szCs w:val="28"/>
        </w:rPr>
        <w:t>адекватно оценивать дальнейшее развитие своего проекта или исследования, видеть возможные варианты применения результа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D707A6" w:rsidRDefault="00A2784A" w:rsidP="00D707A6">
      <w:pPr>
        <w:shd w:val="clear" w:color="auto" w:fill="FFFFFF" w:themeFill="background1"/>
        <w:spacing w:after="0" w:line="276" w:lineRule="auto"/>
        <w:jc w:val="both"/>
        <w:rPr>
          <w:rFonts w:ascii="Times New Roman" w:hAnsi="Times New Roman" w:cs="Times New Roman"/>
          <w:b/>
          <w:sz w:val="28"/>
          <w:szCs w:val="28"/>
        </w:rPr>
      </w:pPr>
      <w:bookmarkStart w:id="85" w:name="_Toc435412701"/>
      <w:bookmarkStart w:id="86" w:name="_Toc453968175"/>
      <w:r w:rsidRPr="00D707A6">
        <w:rPr>
          <w:rFonts w:ascii="Times New Roman" w:hAnsi="Times New Roman" w:cs="Times New Roman"/>
          <w:b/>
          <w:sz w:val="28"/>
          <w:szCs w:val="28"/>
        </w:rPr>
        <w:t xml:space="preserve">II.1.7. Описание условий, обеспечивающих развитие универсальных учебных действий у обучающихся, в том числе системы организационно-методического и </w:t>
      </w:r>
      <w:r w:rsidRPr="00D707A6">
        <w:rPr>
          <w:rFonts w:ascii="Times New Roman" w:hAnsi="Times New Roman" w:cs="Times New Roman"/>
          <w:b/>
          <w:sz w:val="28"/>
          <w:szCs w:val="28"/>
        </w:rPr>
        <w:lastRenderedPageBreak/>
        <w:t>ресурсного обеспечения учебно-исследовательской и проектной деятельности обучающихся</w:t>
      </w:r>
      <w:bookmarkEnd w:id="85"/>
      <w:bookmarkEnd w:id="86"/>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комплектованность образовательной организации педагогическими, руководящими и иными работникам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ровень квалификации педагогических и иных работников образовательной организаци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дагогические кадры должны иметь необходимый уровень подготовки для реализации программы УУД, что может включать следующе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дагоги владеют представлениями о возрастных особенностях обучающихся начальной, основной и старшей школ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дагоги прошли курсы повышения квалификации, посвященные ФГОС;</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дагоги осуществляют формирование УУД в рамках проектной, исследовательск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арактер взаимодействия педагога и обучающегося не противоречит представлениям об условиях формирования УУД;</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дагоги умеют применять инструментарий для оценки качества формирования УУД в рамках одного или нескольких предме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w:t>
      </w:r>
      <w:r w:rsidRPr="00A2784A">
        <w:rPr>
          <w:rFonts w:ascii="Times New Roman" w:hAnsi="Times New Roman" w:cs="Times New Roman"/>
          <w:sz w:val="28"/>
          <w:szCs w:val="28"/>
        </w:rPr>
        <w:lastRenderedPageBreak/>
        <w:t>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возможности вовлечения обучающихся в разнообразную исследовательскую деятельност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D707A6" w:rsidRDefault="00A2784A" w:rsidP="00D707A6">
      <w:pPr>
        <w:shd w:val="clear" w:color="auto" w:fill="FFFFFF" w:themeFill="background1"/>
        <w:spacing w:after="0" w:line="276" w:lineRule="auto"/>
        <w:jc w:val="both"/>
        <w:rPr>
          <w:rFonts w:ascii="Times New Roman" w:hAnsi="Times New Roman" w:cs="Times New Roman"/>
          <w:b/>
          <w:sz w:val="28"/>
          <w:szCs w:val="28"/>
        </w:rPr>
      </w:pPr>
      <w:bookmarkStart w:id="87" w:name="_Toc435412702"/>
      <w:bookmarkStart w:id="88" w:name="_Toc453968176"/>
      <w:r w:rsidRPr="00D707A6">
        <w:rPr>
          <w:rFonts w:ascii="Times New Roman" w:hAnsi="Times New Roman" w:cs="Times New Roman"/>
          <w:b/>
          <w:sz w:val="28"/>
          <w:szCs w:val="28"/>
        </w:rPr>
        <w:t>II.1.8. Методика и инструментарий оценки успешности освоения и применения обучающимися универсальных учебных действий</w:t>
      </w:r>
      <w:bookmarkEnd w:id="87"/>
      <w:bookmarkEnd w:id="88"/>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разовательное событие как формат оценки успешности освоения и применения обучающимися универсальных учебных действ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териал образовательного события должен носить полидисциплинарный характе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требования к инструментарию оценки универсальных учебных действий во время реализации оценочного образовательного событ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щита проекта как формат оценки успешности освоения и применения обучающимися универсальных учебных действ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ублично должны быть представлены два элемента проектной работ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щита темы проекта (проектной иде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щита реализованного проек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защите темы проекта (проектной идеи) с обучающимся должны быть обсужден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ктуальность проек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ожительные эффекты от реализации проекта, важные как для самого автора, так и для других люде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сурсы (как материальные, так и нематериальные), необходимые для реализации проекта, возможные источники ресурс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иски реализации проекта и сложности, которые ожидают обучающегося при реализации данного проек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защите реализации проекта обучающийся представляет свой реализованный проект по следующему (примерному) плану:</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1. Тема и краткое описание сути проек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2. Актуальность проек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3. Положительные эффекты от реализации проекта, которые получат как сам автор, так и другие люд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4. Ресурсы (материальные и нематериальные), которые были привлечены для реализации проекта, а также источники этих ресурс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5. Ход реализации проек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6. Риски реализации проекта и сложности, которые обучающемуся удалось преодолеть в ходе его реал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ивание производится на основе критериальной модел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результаты оценивания универсальных учебных действий в формате, принятом образовательной организацией доводятся до сведения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тельские проекты могут иметь следующие направл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естественно-научные исслед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я в гуманитарных областях (в том числе выходящих за рамки школьной программы, например в психологии, социолог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номические исслед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ые исслед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учно-технические исслед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bookmarkStart w:id="89" w:name="_Toc435412703"/>
      <w:bookmarkStart w:id="90" w:name="_Toc453968177"/>
      <w:r w:rsidRPr="00A2784A">
        <w:rPr>
          <w:rFonts w:ascii="Times New Roman" w:hAnsi="Times New Roman" w:cs="Times New Roman"/>
          <w:sz w:val="28"/>
          <w:szCs w:val="28"/>
        </w:rPr>
        <w:t>II.2. </w:t>
      </w:r>
      <w:r w:rsidR="00AE6D8B">
        <w:rPr>
          <w:rFonts w:ascii="Times New Roman" w:hAnsi="Times New Roman" w:cs="Times New Roman"/>
          <w:sz w:val="28"/>
          <w:szCs w:val="28"/>
        </w:rPr>
        <w:t>П</w:t>
      </w:r>
      <w:r w:rsidRPr="00A2784A">
        <w:rPr>
          <w:rFonts w:ascii="Times New Roman" w:hAnsi="Times New Roman" w:cs="Times New Roman"/>
          <w:sz w:val="28"/>
          <w:szCs w:val="28"/>
        </w:rPr>
        <w:t>рограммы отдельных учебных предметов</w:t>
      </w:r>
      <w:bookmarkEnd w:id="89"/>
      <w:bookmarkEnd w:id="90"/>
    </w:p>
    <w:p w:rsidR="00A2784A" w:rsidRPr="00A2784A" w:rsidRDefault="00AE6D8B"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П</w:t>
      </w:r>
      <w:r w:rsidR="00A2784A" w:rsidRPr="00A2784A">
        <w:rPr>
          <w:rFonts w:ascii="Times New Roman" w:hAnsi="Times New Roman" w:cs="Times New Roman"/>
          <w:sz w:val="28"/>
          <w:szCs w:val="28"/>
        </w:rPr>
        <w:t>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A2784A" w:rsidRPr="00A2784A" w:rsidRDefault="00AE6D8B"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П</w:t>
      </w:r>
      <w:r w:rsidR="00A2784A" w:rsidRPr="00A2784A">
        <w:rPr>
          <w:rFonts w:ascii="Times New Roman" w:hAnsi="Times New Roman" w:cs="Times New Roman"/>
          <w:sz w:val="28"/>
          <w:szCs w:val="28"/>
        </w:rPr>
        <w:t xml:space="preserve">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2784A" w:rsidRPr="00A2784A" w:rsidRDefault="00AE6D8B"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П</w:t>
      </w:r>
      <w:r w:rsidR="00A2784A" w:rsidRPr="00A2784A">
        <w:rPr>
          <w:rFonts w:ascii="Times New Roman" w:hAnsi="Times New Roman" w:cs="Times New Roman"/>
          <w:sz w:val="28"/>
          <w:szCs w:val="28"/>
        </w:rPr>
        <w:t xml:space="preserve">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w:t>
      </w:r>
      <w:r w:rsidR="00A2784A" w:rsidRPr="00A2784A">
        <w:rPr>
          <w:rFonts w:ascii="Times New Roman" w:hAnsi="Times New Roman" w:cs="Times New Roman"/>
          <w:sz w:val="28"/>
          <w:szCs w:val="28"/>
        </w:rPr>
        <w:lastRenderedPageBreak/>
        <w:t xml:space="preserve">технологиями и методиками. </w:t>
      </w:r>
      <w:r>
        <w:rPr>
          <w:rFonts w:ascii="Times New Roman" w:hAnsi="Times New Roman" w:cs="Times New Roman"/>
          <w:sz w:val="28"/>
          <w:szCs w:val="28"/>
        </w:rPr>
        <w:t>П</w:t>
      </w:r>
      <w:r w:rsidR="00A2784A" w:rsidRPr="00A2784A">
        <w:rPr>
          <w:rFonts w:ascii="Times New Roman" w:hAnsi="Times New Roman" w:cs="Times New Roman"/>
          <w:sz w:val="28"/>
          <w:szCs w:val="28"/>
        </w:rPr>
        <w:t>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A2784A" w:rsidRPr="00A2784A" w:rsidRDefault="00AE6D8B"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П</w:t>
      </w:r>
      <w:r w:rsidR="00A2784A" w:rsidRPr="00A2784A">
        <w:rPr>
          <w:rFonts w:ascii="Times New Roman" w:hAnsi="Times New Roman" w:cs="Times New Roman"/>
          <w:sz w:val="28"/>
          <w:szCs w:val="28"/>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A2784A" w:rsidRPr="00A2784A" w:rsidRDefault="00AE6D8B"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П</w:t>
      </w:r>
      <w:r w:rsidR="00A2784A" w:rsidRPr="00A2784A">
        <w:rPr>
          <w:rFonts w:ascii="Times New Roman" w:hAnsi="Times New Roman" w:cs="Times New Roman"/>
          <w:sz w:val="28"/>
          <w:szCs w:val="28"/>
        </w:rPr>
        <w:t>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bookmarkStart w:id="91" w:name="_Toc435412705"/>
      <w:bookmarkStart w:id="92" w:name="_Toc453968178"/>
      <w:r w:rsidRPr="00A2784A">
        <w:rPr>
          <w:rFonts w:ascii="Times New Roman" w:hAnsi="Times New Roman" w:cs="Times New Roman"/>
          <w:sz w:val="28"/>
          <w:szCs w:val="28"/>
        </w:rPr>
        <w:t>Русский язык</w:t>
      </w:r>
      <w:bookmarkEnd w:id="91"/>
      <w:bookmarkEnd w:id="92"/>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лавными задачами реализации программы являют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умениями комплексного анализа предложенного текс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й уровен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Язык. Общие сведения о языке. Основные разделы науки о язык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Язык как система. Основные уровни языка. Взаимосвязь различных единиц и уровней язы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торическое развитие русского языка. Выдающиеся отечественные лингвист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чь. Речевое общени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чь как деятельность. Виды речевой деятельности: чтение, аудирование, говорение, письм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чевое общение и его основные элементы. Виды речевого общения. Сферы и ситуации речевого общения. Компоненты речевой ситу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A2784A">
        <w:rPr>
          <w:rFonts w:ascii="Times New Roman" w:hAnsi="Times New Roman" w:cs="Times New Roman"/>
          <w:sz w:val="28"/>
          <w:szCs w:val="28"/>
        </w:rPr>
        <w:lastRenderedPageBreak/>
        <w:t>Совершенствование умений и навыков создания текстов разных функционально-смысловых типов, стилей и жанр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изобразительно-выразительные средства язы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кст. Признаки текс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иды чтения. Использование различных видов чтения в зависимости от коммуникативной задачи и характера текс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ингвистический анализ текстов различных функциональных разновидностей язы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ультура реч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ультура видов речевой деятельности – чтения, аудирования, говорения и письм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ультура публичной речи. Публичное выступление: выбор темы, определение цели, поиск материала. Композиция публичного выступл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ормативные словари современного русского языка и лингвистические справочники; их использовани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глубленный уровен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Язык. Общие сведения о языке. Основные разделы науки о язык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функции языка. Социальные функции русского язы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чь. Речевое общени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чевое общение как форма взаимодействия людей в процессе их познавательно-трудов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обенности восприятия чужого высказывания (устного и письменного) и создания собственного высказывания в устной и письменной форм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чевое общение и его основные элементы. Виды речевого общения. Сферы и ситуации речевого общения. Компоненты речевой ситу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w:t>
      </w:r>
      <w:r w:rsidRPr="00A2784A">
        <w:rPr>
          <w:rFonts w:ascii="Times New Roman" w:hAnsi="Times New Roman" w:cs="Times New Roman"/>
          <w:sz w:val="28"/>
          <w:szCs w:val="28"/>
        </w:rPr>
        <w:lastRenderedPageBreak/>
        <w:t>их в виде тезисов, конспектов, аннотаций, рефератов. Комплексный лингвистический анализ текс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ультура публичной речи. Публичное выступление: выбор темы, определение цели, поиск материала. Композиция публичного выступл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ультура публичного выступления с текстами различной жанровой принадлежности. Речевой самоконтроль, самооценка, самокоррекц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изобразительно-выразительные средства язы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кст. Признаки текс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иды чтения. Использование различных видов чтения в зависимости от коммуникативной задачи и характера текс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ая переработка текста. Виды преобразования текс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Культура реч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ультура речи как раздел лингвистики. Основные аспекты культуры речи: нормативный, коммуникативный и этическ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ультура видов речевой деятельности – чтения, аудирования, говорения и письм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ультура публичной речи. Публичное выступление: выбор темы, определение цели, поиск материала. Композиция публичного выступл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ормативные словари современного русского языка и лингвистические справочники; их использовани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bookmarkStart w:id="93" w:name="_Toc435412706"/>
      <w:bookmarkStart w:id="94" w:name="_Toc453968179"/>
      <w:r w:rsidRPr="00A2784A">
        <w:rPr>
          <w:rFonts w:ascii="Times New Roman" w:hAnsi="Times New Roman" w:cs="Times New Roman"/>
          <w:sz w:val="28"/>
          <w:szCs w:val="28"/>
        </w:rPr>
        <w:t>Литература</w:t>
      </w:r>
      <w:bookmarkStart w:id="95" w:name="_Toc435412707"/>
      <w:bookmarkEnd w:id="93"/>
      <w:bookmarkEnd w:id="94"/>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E6D8B" w:rsidRDefault="00AE6D8B"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О</w:t>
      </w:r>
      <w:r w:rsidR="00A2784A" w:rsidRPr="00A2784A">
        <w:rPr>
          <w:rFonts w:ascii="Times New Roman" w:hAnsi="Times New Roman" w:cs="Times New Roman"/>
          <w:sz w:val="28"/>
          <w:szCs w:val="28"/>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p>
    <w:p w:rsidR="00690813"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footnoteReference w:id="11"/>
      </w:r>
      <w:r w:rsidRPr="00A2784A">
        <w:rPr>
          <w:rFonts w:ascii="Times New Roman" w:hAnsi="Times New Roman" w:cs="Times New Roman"/>
          <w:sz w:val="28"/>
          <w:szCs w:val="28"/>
        </w:rPr>
        <w:t>.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footnoteReference w:id="12"/>
      </w:r>
      <w:r w:rsidRPr="00A2784A">
        <w:rPr>
          <w:rFonts w:ascii="Times New Roman" w:hAnsi="Times New Roman" w:cs="Times New Roman"/>
          <w:sz w:val="28"/>
          <w:szCs w:val="28"/>
        </w:rPr>
        <w:t>.</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дачи учебного предмета «Литератур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учение опыта медленного чтения</w:t>
      </w:r>
      <w:r w:rsidRPr="00A2784A">
        <w:rPr>
          <w:rFonts w:ascii="Times New Roman" w:hAnsi="Times New Roman" w:cs="Times New Roman"/>
          <w:sz w:val="28"/>
          <w:szCs w:val="28"/>
        </w:rPr>
        <w:footnoteReference w:id="13"/>
      </w:r>
      <w:r w:rsidRPr="00A2784A">
        <w:rPr>
          <w:rFonts w:ascii="Times New Roman" w:hAnsi="Times New Roman" w:cs="Times New Roman"/>
          <w:sz w:val="28"/>
          <w:szCs w:val="28"/>
        </w:rPr>
        <w:t xml:space="preserve"> произведений русской, родной (региональной) и мировой литератур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формирование умения анализировать в устной и письменной форме самостоятельно прочитанные произведения, их отдельные фрагменты, аспект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мения самостоятельно создавать тексты различных жанров (ответы на вопросы, рецензии, аннотации и д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умением определять стратегию своего чт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умением делать читательский выбо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накомство с историей литературы: русской и зарубежной литературной классикой, современным литературным процессо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накомство со смежными с литературой сферами искусства и научного знания (культурология, психология, социология и д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ренесение фокуса внимания в литературном образовании с произведения литературы как объекта изучения на субъектность читателя</w:t>
      </w:r>
      <w:r w:rsidRPr="00A2784A">
        <w:rPr>
          <w:rFonts w:ascii="Times New Roman" w:hAnsi="Times New Roman" w:cs="Times New Roman"/>
          <w:sz w:val="28"/>
          <w:szCs w:val="28"/>
        </w:rPr>
        <w:footnoteReference w:id="14"/>
      </w:r>
      <w:r w:rsidRPr="00A2784A">
        <w:rPr>
          <w:rFonts w:ascii="Times New Roman" w:hAnsi="Times New Roman" w:cs="Times New Roman"/>
          <w:sz w:val="28"/>
          <w:szCs w:val="28"/>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w:t>
      </w:r>
      <w:r w:rsidRPr="00A2784A">
        <w:rPr>
          <w:rFonts w:ascii="Times New Roman" w:hAnsi="Times New Roman" w:cs="Times New Roman"/>
          <w:sz w:val="28"/>
          <w:szCs w:val="28"/>
        </w:rPr>
        <w:lastRenderedPageBreak/>
        <w:t>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D707A6" w:rsidRDefault="00A2784A" w:rsidP="00D707A6">
      <w:pPr>
        <w:shd w:val="clear" w:color="auto" w:fill="FFFFFF" w:themeFill="background1"/>
        <w:spacing w:after="0" w:line="276" w:lineRule="auto"/>
        <w:jc w:val="center"/>
        <w:rPr>
          <w:rFonts w:ascii="Times New Roman" w:hAnsi="Times New Roman" w:cs="Times New Roman"/>
          <w:b/>
          <w:sz w:val="28"/>
          <w:szCs w:val="28"/>
        </w:rPr>
      </w:pPr>
      <w:r w:rsidRPr="00D707A6">
        <w:rPr>
          <w:rFonts w:ascii="Times New Roman" w:hAnsi="Times New Roman" w:cs="Times New Roman"/>
          <w:b/>
          <w:sz w:val="28"/>
          <w:szCs w:val="28"/>
        </w:rPr>
        <w:t>Содержание программ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w:t>
      </w:r>
      <w:r w:rsidRPr="00A2784A">
        <w:rPr>
          <w:rFonts w:ascii="Times New Roman" w:hAnsi="Times New Roman" w:cs="Times New Roman"/>
          <w:sz w:val="28"/>
          <w:szCs w:val="28"/>
        </w:rPr>
        <w:lastRenderedPageBreak/>
        <w:t>учебного материала, сформировать контрольно-измерительные материалы (задания для проведения итоговых работ).</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еятельность на уроке литератур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ализ художественного текс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ы анализ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бота с интерпретациями и смежными видами искусств и областями зн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амостоятельное чтени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здание собственного текс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пользование ресурс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ебно-методическое и материально-техническое обеспечени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исками рекомендуемых к изучению в школе произведений русской, родной, мировой классик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матическими подборками произведений, рекомендованных для освоения конкретных теоретико- и историко-литературных понят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заурусом этих понятий или списком рекомендованных справочников, словарей и научно-методических работ по теории и истории литератур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боркой учебного материал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w:t>
      </w:r>
      <w:r w:rsidRPr="00A2784A">
        <w:rPr>
          <w:rFonts w:ascii="Times New Roman" w:hAnsi="Times New Roman" w:cs="Times New Roman"/>
          <w:sz w:val="28"/>
          <w:szCs w:val="28"/>
        </w:rPr>
        <w:lastRenderedPageBreak/>
        <w:t>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br w:type="page"/>
      </w:r>
      <w:r w:rsidRPr="00A2784A">
        <w:rPr>
          <w:rFonts w:ascii="Times New Roman" w:hAnsi="Times New Roman" w:cs="Times New Roman"/>
          <w:sz w:val="28"/>
          <w:szCs w:val="28"/>
        </w:rPr>
        <w:lastRenderedPageBreak/>
        <w:t xml:space="preserve">Список рекомендуемых произведений и авторов к примерной программе по литературе для 10–11-х классов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ля удобства работы со списком С материал в нем разделен на 7 блоков: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эзия середины и второй половины XIX ве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еализм XIX–ХХ века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одернизм конца XIX – ХХ века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Литература советского времен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ый литературный процесс</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ировая литература XIX–ХХ ве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дная (региональная) литератур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lastRenderedPageBreak/>
              <w:t>Список А</w:t>
            </w: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Список В</w:t>
            </w:r>
          </w:p>
        </w:tc>
        <w:tc>
          <w:tcPr>
            <w:tcW w:w="35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писок С</w:t>
            </w:r>
          </w:p>
        </w:tc>
      </w:tr>
      <w:tr w:rsidR="00A2784A" w:rsidRPr="00A2784A" w:rsidTr="00F427C2">
        <w:tc>
          <w:tcPr>
            <w:tcW w:w="2393"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Ф.И. Тютче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Стихотворения: «К. Б.» («Я встретил вас – и все былое...»), «Нам не дано предугадать…», </w:t>
            </w:r>
            <w:r w:rsidRPr="00A2784A">
              <w:rPr>
                <w:rFonts w:ascii="Times New Roman" w:hAnsi="Times New Roman" w:cs="Times New Roman"/>
                <w:sz w:val="28"/>
                <w:szCs w:val="28"/>
              </w:rPr>
              <w:t xml:space="preserve">«Не то, что мните вы, природа…», </w:t>
            </w:r>
            <w:r w:rsidRPr="00A2784A">
              <w:rPr>
                <w:rFonts w:ascii="Times New Roman" w:hAnsi="Times New Roman" w:cs="Times New Roman"/>
                <w:sz w:val="28"/>
                <w:szCs w:val="28"/>
                <w:highlight w:val="white"/>
              </w:rPr>
              <w:t xml:space="preserve">«О, как убийственно мы любим...», </w:t>
            </w:r>
            <w:r w:rsidRPr="00A2784A">
              <w:rPr>
                <w:rFonts w:ascii="Times New Roman" w:hAnsi="Times New Roman" w:cs="Times New Roman"/>
                <w:sz w:val="28"/>
                <w:szCs w:val="28"/>
              </w:rPr>
              <w:t xml:space="preserve"> </w:t>
            </w:r>
            <w:r w:rsidRPr="00A2784A">
              <w:rPr>
                <w:rFonts w:ascii="Times New Roman" w:hAnsi="Times New Roman" w:cs="Times New Roman"/>
                <w:sz w:val="28"/>
                <w:szCs w:val="28"/>
                <w:highlight w:val="white"/>
              </w:rPr>
              <w:t>«Певучесть есть в морских волнах…»,  «Умом Россию не понять…», «Silentium!» и д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517"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эзия середины и второй половины XIX век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Ф.И. Тютче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День и ночь», </w:t>
            </w:r>
            <w:r w:rsidRPr="00A2784A">
              <w:rPr>
                <w:rFonts w:ascii="Times New Roman" w:hAnsi="Times New Roman" w:cs="Times New Roman"/>
                <w:sz w:val="28"/>
                <w:szCs w:val="28"/>
              </w:rPr>
              <w:t xml:space="preserve">«Есть в осени первоначальной…», «Еще в полях белеет снег…», </w:t>
            </w:r>
            <w:r w:rsidRPr="00A2784A">
              <w:rPr>
                <w:rFonts w:ascii="Times New Roman" w:hAnsi="Times New Roman" w:cs="Times New Roman"/>
                <w:sz w:val="28"/>
                <w:szCs w:val="28"/>
                <w:highlight w:val="white"/>
              </w:rPr>
              <w:t xml:space="preserve">«Предопределение»,  </w:t>
            </w:r>
            <w:r w:rsidRPr="00A2784A">
              <w:rPr>
                <w:rFonts w:ascii="Times New Roman" w:hAnsi="Times New Roman" w:cs="Times New Roman"/>
                <w:sz w:val="28"/>
                <w:szCs w:val="28"/>
              </w:rPr>
              <w:t xml:space="preserve"> «С поляны коршун поднялся…»,</w:t>
            </w:r>
            <w:r w:rsidRPr="00A2784A">
              <w:rPr>
                <w:rFonts w:ascii="Times New Roman" w:hAnsi="Times New Roman" w:cs="Times New Roman"/>
                <w:sz w:val="28"/>
                <w:szCs w:val="28"/>
                <w:highlight w:val="white"/>
              </w:rPr>
              <w:t xml:space="preserve"> </w:t>
            </w:r>
            <w:r w:rsidRPr="00A2784A">
              <w:rPr>
                <w:rFonts w:ascii="Times New Roman" w:hAnsi="Times New Roman" w:cs="Times New Roman"/>
                <w:sz w:val="28"/>
                <w:szCs w:val="28"/>
              </w:rPr>
              <w:t xml:space="preserve">«Фонтан»,  </w:t>
            </w:r>
            <w:r w:rsidRPr="00A2784A">
              <w:rPr>
                <w:rFonts w:ascii="Times New Roman" w:hAnsi="Times New Roman" w:cs="Times New Roman"/>
                <w:sz w:val="28"/>
                <w:szCs w:val="28"/>
                <w:highlight w:val="white"/>
              </w:rPr>
              <w:t xml:space="preserve"> «Эти бедные селенья…» и д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А. Фет</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Стихотворения: «На стоге сена ночью южной…»,</w:t>
            </w:r>
            <w:r w:rsidRPr="00A2784A">
              <w:rPr>
                <w:rFonts w:ascii="Times New Roman" w:hAnsi="Times New Roman" w:cs="Times New Roman"/>
                <w:sz w:val="28"/>
                <w:szCs w:val="28"/>
                <w:highlight w:val="white"/>
              </w:rPr>
              <w:t xml:space="preserve">  «Одним толчком согнать ладью живую…».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А.К. Толсто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Стихотворения: </w:t>
            </w:r>
            <w:r w:rsidRPr="00A2784A">
              <w:rPr>
                <w:rFonts w:ascii="Times New Roman" w:hAnsi="Times New Roman" w:cs="Times New Roman"/>
                <w:sz w:val="28"/>
                <w:szCs w:val="28"/>
              </w:rPr>
              <w:t>«Средь шумного бала, случайно…», «Край ты мой, родимый край...»,</w:t>
            </w:r>
            <w:r w:rsidRPr="00A2784A">
              <w:rPr>
                <w:rFonts w:ascii="Times New Roman" w:hAnsi="Times New Roman" w:cs="Times New Roman"/>
                <w:sz w:val="28"/>
                <w:szCs w:val="28"/>
                <w:highlight w:val="white"/>
              </w:rPr>
              <w:t xml:space="preserve"> «Меня, во мраке и в пыли…», «Двух станов не боец, но только гость случайный…» и д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 Некрас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Внимая ужасам войны…», «Когда из мрака заблужденья…», </w:t>
            </w:r>
            <w:r w:rsidRPr="00A2784A">
              <w:rPr>
                <w:rFonts w:ascii="Times New Roman" w:hAnsi="Times New Roman" w:cs="Times New Roman"/>
                <w:sz w:val="28"/>
                <w:szCs w:val="28"/>
              </w:rPr>
              <w:t>«Накануне светлого праздника»</w:t>
            </w:r>
            <w:r w:rsidRPr="00A2784A">
              <w:rPr>
                <w:rFonts w:ascii="Times New Roman" w:hAnsi="Times New Roman" w:cs="Times New Roman"/>
                <w:sz w:val="28"/>
                <w:szCs w:val="28"/>
                <w:highlight w:val="white"/>
              </w:rPr>
              <w:t>,</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lastRenderedPageBreak/>
              <w:t>«Несжатая полоса»</w:t>
            </w:r>
            <w:r w:rsidRPr="00A2784A">
              <w:rPr>
                <w:rFonts w:ascii="Times New Roman" w:hAnsi="Times New Roman" w:cs="Times New Roman"/>
                <w:sz w:val="28"/>
                <w:szCs w:val="28"/>
              </w:rPr>
              <w:t>,</w:t>
            </w:r>
            <w:r w:rsidRPr="00A2784A">
              <w:rPr>
                <w:rFonts w:ascii="Times New Roman" w:hAnsi="Times New Roman" w:cs="Times New Roman"/>
                <w:sz w:val="28"/>
                <w:szCs w:val="28"/>
                <w:highlight w:val="white"/>
              </w:rPr>
              <w:t xml:space="preserve"> «Памяти Добролюбова», «Я не люблю иронии твоей</w:t>
            </w:r>
            <w:r w:rsidRPr="00A2784A">
              <w:rPr>
                <w:rFonts w:ascii="Times New Roman" w:hAnsi="Times New Roman" w:cs="Times New Roman"/>
                <w:sz w:val="28"/>
                <w:szCs w:val="28"/>
              </w:rPr>
              <w:t>…»</w:t>
            </w:r>
          </w:p>
        </w:tc>
      </w:tr>
      <w:tr w:rsidR="00A2784A" w:rsidRPr="00A2784A" w:rsidTr="00F427C2">
        <w:tc>
          <w:tcPr>
            <w:tcW w:w="23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А.А. Фет</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тихотворения: </w:t>
            </w:r>
            <w:r w:rsidRPr="00A2784A">
              <w:rPr>
                <w:rFonts w:ascii="Times New Roman" w:hAnsi="Times New Roman" w:cs="Times New Roman"/>
                <w:sz w:val="28"/>
                <w:szCs w:val="28"/>
                <w:highlight w:val="white"/>
              </w:rPr>
              <w:t>«Еще майская ночь»,</w:t>
            </w:r>
            <w:r w:rsidRPr="00A2784A">
              <w:rPr>
                <w:rFonts w:ascii="Times New Roman" w:hAnsi="Times New Roman" w:cs="Times New Roman"/>
                <w:sz w:val="28"/>
                <w:szCs w:val="28"/>
              </w:rPr>
              <w:t xml:space="preserve"> «Как беден наш язык! Хочу и не могу…»,  </w:t>
            </w:r>
            <w:r w:rsidRPr="00A2784A">
              <w:rPr>
                <w:rFonts w:ascii="Times New Roman" w:hAnsi="Times New Roman" w:cs="Times New Roman"/>
                <w:sz w:val="28"/>
                <w:szCs w:val="28"/>
                <w:highlight w:val="white"/>
              </w:rPr>
              <w:t>«Сияла ночь. Луной был полон сад. Лежали…»</w:t>
            </w:r>
            <w:r w:rsidRPr="00A2784A">
              <w:rPr>
                <w:rFonts w:ascii="Times New Roman" w:hAnsi="Times New Roman" w:cs="Times New Roman"/>
                <w:sz w:val="28"/>
                <w:szCs w:val="28"/>
              </w:rPr>
              <w:t xml:space="preserve">, «Учись у них – у дуба, у березы…», </w:t>
            </w:r>
            <w:r w:rsidRPr="00A2784A">
              <w:rPr>
                <w:rFonts w:ascii="Times New Roman" w:hAnsi="Times New Roman" w:cs="Times New Roman"/>
                <w:sz w:val="28"/>
                <w:szCs w:val="28"/>
                <w:highlight w:val="white"/>
              </w:rPr>
              <w:t xml:space="preserve">«Шепот, робкое дыханье…», «Это утро, радость эта…», </w:t>
            </w:r>
            <w:r w:rsidRPr="00A2784A">
              <w:rPr>
                <w:rFonts w:ascii="Times New Roman" w:hAnsi="Times New Roman" w:cs="Times New Roman"/>
                <w:sz w:val="28"/>
                <w:szCs w:val="28"/>
              </w:rPr>
              <w:t xml:space="preserve"> «Я пришел к тебе с приветом…», «Я тебе ничего не скажу…» и д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 Некрасов Поэма «Кому на Руси жить хорошо»</w:t>
            </w: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 Некрас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тихотворения:</w:t>
            </w:r>
            <w:r w:rsidRPr="00A2784A">
              <w:rPr>
                <w:rFonts w:ascii="Times New Roman" w:hAnsi="Times New Roman" w:cs="Times New Roman"/>
                <w:sz w:val="28"/>
                <w:szCs w:val="28"/>
                <w:highlight w:val="white"/>
              </w:rPr>
              <w:t xml:space="preserve"> «Блажен незлобивый поэт…», «В дороге», «В полном разгаре страда деревенская…», </w:t>
            </w:r>
            <w:r w:rsidRPr="00A2784A">
              <w:rPr>
                <w:rFonts w:ascii="Times New Roman" w:hAnsi="Times New Roman" w:cs="Times New Roman"/>
                <w:sz w:val="28"/>
                <w:szCs w:val="28"/>
                <w:highlight w:val="white"/>
              </w:rPr>
              <w:lastRenderedPageBreak/>
              <w:t>«Вчерашний день, часу в шестом…»,</w:t>
            </w:r>
            <w:r w:rsidRPr="00A2784A">
              <w:rPr>
                <w:rFonts w:ascii="Times New Roman" w:hAnsi="Times New Roman" w:cs="Times New Roman"/>
                <w:sz w:val="28"/>
                <w:szCs w:val="28"/>
              </w:rPr>
              <w:t xml:space="preserve"> </w:t>
            </w:r>
            <w:r w:rsidRPr="00A2784A">
              <w:rPr>
                <w:rFonts w:ascii="Times New Roman" w:hAnsi="Times New Roman" w:cs="Times New Roman"/>
                <w:sz w:val="28"/>
                <w:szCs w:val="28"/>
                <w:highlight w:val="white"/>
              </w:rPr>
              <w:t xml:space="preserve">«Мы с тобой бестолковые люди...»,  «О Муза! я у двери гроба…», «Поэт и Гражданин», </w:t>
            </w:r>
            <w:r w:rsidRPr="00A2784A">
              <w:rPr>
                <w:rFonts w:ascii="Times New Roman" w:hAnsi="Times New Roman" w:cs="Times New Roman"/>
                <w:sz w:val="28"/>
                <w:szCs w:val="28"/>
              </w:rPr>
              <w:t xml:space="preserve">«Пророк», «Родина», «Тройка», «Размышления у парадного подъезда», </w:t>
            </w:r>
            <w:r w:rsidRPr="00A2784A">
              <w:rPr>
                <w:rFonts w:ascii="Times New Roman" w:hAnsi="Times New Roman" w:cs="Times New Roman"/>
                <w:sz w:val="28"/>
                <w:szCs w:val="28"/>
                <w:highlight w:val="white"/>
              </w:rPr>
              <w:t>«Элегия» («Пускай нам говорит изменчивая мода...»),</w:t>
            </w:r>
            <w:r w:rsidRPr="00A2784A">
              <w:rPr>
                <w:rFonts w:ascii="Times New Roman" w:hAnsi="Times New Roman" w:cs="Times New Roman"/>
                <w:sz w:val="28"/>
                <w:szCs w:val="28"/>
              </w:rPr>
              <w:t xml:space="preserve">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эма «Русские женщины»</w:t>
            </w: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lastRenderedPageBreak/>
              <w:t xml:space="preserve">А.Н. Островский </w:t>
            </w:r>
            <w:r w:rsidRPr="00A2784A">
              <w:rPr>
                <w:rFonts w:ascii="Times New Roman" w:hAnsi="Times New Roman" w:cs="Times New Roman"/>
                <w:sz w:val="28"/>
                <w:szCs w:val="28"/>
              </w:rPr>
              <w:t>Пьеса «Гроза»</w:t>
            </w: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А.Н. Остров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ьеса  «Бесприданниц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517"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Реализм XIX – XX </w:t>
            </w:r>
            <w:r w:rsidRPr="00A2784A">
              <w:rPr>
                <w:rFonts w:ascii="Times New Roman" w:hAnsi="Times New Roman" w:cs="Times New Roman"/>
                <w:sz w:val="28"/>
                <w:szCs w:val="28"/>
              </w:rPr>
              <w:t>век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А.Н. Остров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Доходное место», «На всякого мудреца довольно простоты», «Снегурочка», «Женитьба Бальзамино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Н.А. Добролюб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Статья «Луч света в темном царств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Д.И. Писаре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Статья «Мотивы русской драм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И.А. Гончар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Повесть «Фрегат «Паллада», роман «Обры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И.С. Тургене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Романы «Рудин», «Накануне», повести «Первая любовь», «Гамлет Щигровского уезда», «Вешние воды», статья «Гамлет и Дон Кихот»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Ф.М. Достоевский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lastRenderedPageBreak/>
              <w:t>Повести «Неточка Незванова», «Сон смешного человека», «Записки из подполь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А.В. Сухово-Кобылин «Свадьба Кречинского»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В.М. Гарш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Рассказы «Красный цветок», </w:t>
            </w:r>
            <w:r w:rsidRPr="00A2784A">
              <w:rPr>
                <w:rFonts w:ascii="Times New Roman" w:hAnsi="Times New Roman" w:cs="Times New Roman"/>
                <w:sz w:val="28"/>
                <w:szCs w:val="28"/>
              </w:rPr>
              <w:t>«Attalea princeps»</w:t>
            </w:r>
            <w:r w:rsidRPr="00A2784A">
              <w:rPr>
                <w:rFonts w:ascii="Times New Roman" w:hAnsi="Times New Roman" w:cs="Times New Roman"/>
                <w:sz w:val="28"/>
                <w:szCs w:val="28"/>
                <w:highlight w:val="white"/>
              </w:rPr>
              <w:t xml:space="preserve">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Д.В. Григорови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Рассказ «Гуттаперчевый мальчик» (оригинальный текст), «Прохожий» (святочный рассказ)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Г.И. Успен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Эссе «Выпрямил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Рассказ «Пятниц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Н.Г. Чернышевский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Роман «Что делат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 xml:space="preserve">Статьи </w:t>
            </w:r>
            <w:r w:rsidRPr="00A2784A">
              <w:rPr>
                <w:rFonts w:ascii="Times New Roman" w:hAnsi="Times New Roman" w:cs="Times New Roman"/>
                <w:sz w:val="28"/>
                <w:szCs w:val="28"/>
              </w:rPr>
              <w:t xml:space="preserve">«Детство и отрочество. Сочинение графа Л.Н. Толстого. Военные рассказы графа Л.Н. Толстого»,  </w:t>
            </w:r>
            <w:r w:rsidRPr="00A2784A">
              <w:rPr>
                <w:rFonts w:ascii="Times New Roman" w:hAnsi="Times New Roman" w:cs="Times New Roman"/>
                <w:sz w:val="28"/>
                <w:szCs w:val="28"/>
                <w:highlight w:val="white"/>
              </w:rPr>
              <w:t xml:space="preserve"> «</w:t>
            </w:r>
            <w:r w:rsidRPr="00A2784A">
              <w:rPr>
                <w:rFonts w:ascii="Times New Roman" w:hAnsi="Times New Roman" w:cs="Times New Roman"/>
                <w:sz w:val="28"/>
                <w:szCs w:val="28"/>
              </w:rPr>
              <w:t>Русский человек на rendez-vous. Размышления по прочтении повести г. Тургенева «Ас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Л.Н. Толстой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Повести «Смерть Ивана Ильича», «Крейцерова соната», пьеса «Живой труп»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 xml:space="preserve">А.П. Чех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сказы «Душечка», «Любовь», «Скучная истор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пьеса </w:t>
            </w:r>
            <w:r w:rsidRPr="00A2784A">
              <w:rPr>
                <w:rFonts w:ascii="Times New Roman" w:hAnsi="Times New Roman" w:cs="Times New Roman"/>
                <w:sz w:val="28"/>
                <w:szCs w:val="28"/>
                <w:highlight w:val="white"/>
              </w:rPr>
              <w:t>«Дядя Ваня»</w:t>
            </w:r>
            <w:r w:rsidRPr="00A2784A">
              <w:rPr>
                <w:rFonts w:ascii="Times New Roman" w:hAnsi="Times New Roman" w:cs="Times New Roman"/>
                <w:sz w:val="28"/>
                <w:szCs w:val="28"/>
              </w:rPr>
              <w:t xml:space="preserve">.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А. Гиляров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нига «Москва и москвичи»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Другие региональные произведения о родном городе, кра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И.А. Бунин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Рассказы</w:t>
            </w:r>
            <w:r w:rsidRPr="00A2784A">
              <w:rPr>
                <w:rFonts w:ascii="Times New Roman" w:hAnsi="Times New Roman" w:cs="Times New Roman"/>
                <w:sz w:val="28"/>
                <w:szCs w:val="28"/>
              </w:rPr>
              <w:t>: «Лапти», «Танька», «Деревня», «Суходол», «Захар Воробьев», «Иоанн Рыдалец», «Митина любов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Статья «Миссия русской эмиграции»</w:t>
            </w:r>
            <w:r w:rsidRPr="00A2784A">
              <w:rPr>
                <w:rFonts w:ascii="Times New Roman" w:hAnsi="Times New Roman" w:cs="Times New Roman"/>
                <w:sz w:val="28"/>
                <w:szCs w:val="28"/>
                <w:highlight w:val="white"/>
              </w:rPr>
              <w:t xml:space="preserve">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А.И. Куприн</w:t>
            </w:r>
            <w:r w:rsidRPr="00A2784A">
              <w:rPr>
                <w:rFonts w:ascii="Times New Roman" w:hAnsi="Times New Roman" w:cs="Times New Roman"/>
                <w:sz w:val="28"/>
                <w:szCs w:val="28"/>
              </w:rPr>
              <w:t xml:space="preserve">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сказы и повести: «Молох», «Олеся», «Поединок», «Гранатовый браслет», «Гамбринус», «Суламифь».</w:t>
            </w:r>
            <w:r w:rsidRPr="00A2784A">
              <w:rPr>
                <w:rFonts w:ascii="Times New Roman" w:hAnsi="Times New Roman" w:cs="Times New Roman"/>
                <w:sz w:val="28"/>
                <w:szCs w:val="28"/>
                <w:highlight w:val="white"/>
              </w:rPr>
              <w:t xml:space="preserve">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М. Горь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Рассказ «Карамора», романы «Мать», «Фома Гордеев», «Дело Артамоновы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Н. Зайце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и и рассказы «Голубая звезда», «Моя жизнь и Диана», «Волк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С. Шмеле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ь «Человек из ресторана», книга «Лето Господн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М.М. Зощенко</w:t>
            </w:r>
            <w:r w:rsidRPr="00A2784A">
              <w:rPr>
                <w:rFonts w:ascii="Times New Roman" w:hAnsi="Times New Roman" w:cs="Times New Roman"/>
                <w:sz w:val="28"/>
                <w:szCs w:val="28"/>
              </w:rPr>
              <w:t>*</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И.Солженицы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В.М. Шукш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Г. Распут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 xml:space="preserve">В.П. Астафьев* </w:t>
            </w:r>
          </w:p>
        </w:tc>
      </w:tr>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И.А. Гончаров Роман «Обломов»</w:t>
            </w: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И.А. Гончар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Роман «Обыкновенная истор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И.С. Тургенев Роман «Отцы и дети»</w:t>
            </w: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И.С. Тургене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Роман «Дворянское гнездо»</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Ф.М. Достоевский Роман </w:t>
            </w:r>
            <w:r w:rsidRPr="00A2784A">
              <w:rPr>
                <w:rFonts w:ascii="Times New Roman" w:hAnsi="Times New Roman" w:cs="Times New Roman"/>
                <w:sz w:val="28"/>
                <w:szCs w:val="28"/>
                <w:highlight w:val="white"/>
              </w:rPr>
              <w:lastRenderedPageBreak/>
              <w:t>«Преступление и наказание»</w:t>
            </w: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lastRenderedPageBreak/>
              <w:t>Ф.М. Достоев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 Романы «Подросток», «Идиот»</w:t>
            </w: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М.Е. Салтыков-Щедрин</w:t>
            </w:r>
            <w:r w:rsidRPr="00A2784A">
              <w:rPr>
                <w:rFonts w:ascii="Times New Roman" w:hAnsi="Times New Roman" w:cs="Times New Roman"/>
                <w:sz w:val="28"/>
                <w:szCs w:val="28"/>
              </w:rPr>
              <w:t xml:space="preserve">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ы «История одного города», «Господа Головлев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Цикл «Сказки для детей изрядного возраста»</w:t>
            </w: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rPr>
          <w:trHeight w:val="1975"/>
        </w:trPr>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Н.С. Лесков (ГОС-2004 – 1 пр. по выбору)</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Повести и рассказы «Человек на часах», «Тупейный художник», «Левша», «Очарованный странник», «Леди Макбет Мценского уезд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Л.Н. Толстой</w:t>
            </w:r>
            <w:r w:rsidRPr="00A2784A">
              <w:rPr>
                <w:rFonts w:ascii="Times New Roman" w:hAnsi="Times New Roman" w:cs="Times New Roman"/>
                <w:sz w:val="28"/>
                <w:szCs w:val="28"/>
              </w:rPr>
              <w:t xml:space="preserve"> Роман-эпопея «Война и мир»</w:t>
            </w: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Л.Н. Толсто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 xml:space="preserve"> Роман «Анна Каренина», цикл «Севастопольские рассказы», повесть «Хаджи-Мурат»</w:t>
            </w: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А.П. Чех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Пьеса «Вишневый сад»</w:t>
            </w: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 xml:space="preserve">А.П. Чех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 xml:space="preserve">Рассказы: «Смерть чиновника», «Тоска», «Спать хочется», </w:t>
            </w:r>
            <w:r w:rsidRPr="00A2784A">
              <w:rPr>
                <w:rFonts w:ascii="Times New Roman" w:hAnsi="Times New Roman" w:cs="Times New Roman"/>
                <w:sz w:val="28"/>
                <w:szCs w:val="28"/>
                <w:highlight w:val="white"/>
              </w:rPr>
              <w:lastRenderedPageBreak/>
              <w:t xml:space="preserve">«Студент», «Ионыч», </w:t>
            </w:r>
            <w:r w:rsidRPr="00A2784A">
              <w:rPr>
                <w:rFonts w:ascii="Times New Roman" w:hAnsi="Times New Roman" w:cs="Times New Roman"/>
                <w:sz w:val="28"/>
                <w:szCs w:val="28"/>
              </w:rPr>
              <w:t>«Человек в футляре»,</w:t>
            </w:r>
            <w:r w:rsidRPr="00A2784A">
              <w:rPr>
                <w:rFonts w:ascii="Times New Roman" w:hAnsi="Times New Roman" w:cs="Times New Roman"/>
                <w:sz w:val="28"/>
                <w:szCs w:val="28"/>
                <w:highlight w:val="white"/>
              </w:rPr>
              <w:t xml:space="preserve"> «Крыжовник», «О любви», «Дама с собачкой»</w:t>
            </w:r>
            <w:r w:rsidRPr="00A2784A">
              <w:rPr>
                <w:rFonts w:ascii="Times New Roman" w:hAnsi="Times New Roman" w:cs="Times New Roman"/>
                <w:sz w:val="28"/>
                <w:szCs w:val="28"/>
              </w:rPr>
              <w:t>, «Попрыгунь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Пьесы «Чайка», «Три сестр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И.А. Бун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тихотворения: «Аленушка», «Вечер», «Дурман», «И цветы, и шмели, и трава, и колосья…», «У зверя есть гнездо, у птицы есть нор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сказы: «Антоновские яблоки», «Господин из Сан-Франциско», «Легкое дыхание», «Темные аллеи», «Чистый понедельни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 xml:space="preserve">М. Горький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Пьеса «На дне»</w:t>
            </w: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 xml:space="preserve">М. Горький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Рассказы: «Макар Чудра», «Старуха Изергиль», «Челкаш»</w:t>
            </w: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lastRenderedPageBreak/>
              <w:t>А.А. Бло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Поэма «Двенадцать»</w:t>
            </w: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А.А. Бло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 Модернизм конца XIX – ХХ век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А.А. Бло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 xml:space="preserve">Стихотворения: </w:t>
            </w:r>
            <w:r w:rsidRPr="00A2784A">
              <w:rPr>
                <w:rFonts w:ascii="Times New Roman" w:hAnsi="Times New Roman" w:cs="Times New Roman"/>
                <w:sz w:val="28"/>
                <w:szCs w:val="28"/>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Поэма «Соловьиный сад»</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Л.Н. Андрее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и и рассказы: «Большой шлем», «Красный смех», «Рассказ о семи повешенных», «Иуда Искариот», «Жизнь Василия Фивейского».</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ьеса «Жизнь человек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Я. Брюс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тихотворения: «Ассаргадон», «Грядущие гунны», «Есть что-то позорное в мощи природы...»,  «Неколебимой истине...», </w:t>
            </w:r>
            <w:r w:rsidRPr="00A2784A">
              <w:rPr>
                <w:rFonts w:ascii="Times New Roman" w:hAnsi="Times New Roman" w:cs="Times New Roman"/>
                <w:sz w:val="28"/>
                <w:szCs w:val="28"/>
              </w:rPr>
              <w:lastRenderedPageBreak/>
              <w:t>«Каменщик»,   «Творчество», «Родной язык». «Юному поэту», «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К.Д. Бальмонт</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А. Ахмато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Э. Мандельштам*</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Н.С. Гумилев</w:t>
            </w:r>
            <w:r w:rsidRPr="00A2784A">
              <w:rPr>
                <w:rFonts w:ascii="Times New Roman" w:hAnsi="Times New Roman" w:cs="Times New Roman"/>
                <w:sz w:val="28"/>
                <w:szCs w:val="28"/>
              </w:rPr>
              <w:t xml:space="preserve">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В. Маяков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В. Хлебни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тихотворения «Бобэоби пелись губы…», «Заклятие смехом», «Когда умирают кони – дышат…», «Кузнечик», «Мне мало надо», «Мы желаем </w:t>
            </w:r>
            <w:r w:rsidRPr="00A2784A">
              <w:rPr>
                <w:rFonts w:ascii="Times New Roman" w:hAnsi="Times New Roman" w:cs="Times New Roman"/>
                <w:sz w:val="28"/>
                <w:szCs w:val="28"/>
              </w:rPr>
              <w:lastRenderedPageBreak/>
              <w:t>звездам тыкать…», «О достоевскиймо бегущей тучи…», «Сегодня снова я пойду…», «Там, где жили свиристели…», «Усадьба ночью, чингисхан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И. Цветае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А. Есен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В.В. Набо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Ф. Аннен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Д. Бальмонт, А. Белый, В.Я. Брюсов, М.А. Волошин, Н.С. Гумилев, Н.А. Клюев, И. Северянин, Ф.К. Сологуб, В.В. Хлебни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В.Ф. Ходасевич</w:t>
            </w:r>
          </w:p>
        </w:tc>
      </w:tr>
      <w:tr w:rsidR="00A2784A" w:rsidRPr="00A2784A" w:rsidTr="00F427C2">
        <w:tc>
          <w:tcPr>
            <w:tcW w:w="2393"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lastRenderedPageBreak/>
              <w:t>А.А. Ахмато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Поэма «Реквием»</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А.А. Ахмато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тихотворения: «Вечером», «Все расхищено, предано, продано…», «Когда в тоске самоубийства…», </w:t>
            </w:r>
            <w:r w:rsidRPr="00A2784A">
              <w:rPr>
                <w:rFonts w:ascii="Times New Roman" w:hAnsi="Times New Roman" w:cs="Times New Roman"/>
                <w:sz w:val="28"/>
                <w:szCs w:val="28"/>
                <w:highlight w:val="white"/>
              </w:rPr>
              <w:t xml:space="preserve">«Мне ни к чему одические рати…», </w:t>
            </w:r>
            <w:r w:rsidRPr="00A2784A">
              <w:rPr>
                <w:rFonts w:ascii="Times New Roman" w:hAnsi="Times New Roman" w:cs="Times New Roman"/>
                <w:sz w:val="28"/>
                <w:szCs w:val="28"/>
              </w:rPr>
              <w:t xml:space="preserve">«Мужество», «Муза» («Когда я ночью жду ее прихода…».) «Не с теми я, кто бросил землю…», </w:t>
            </w:r>
            <w:r w:rsidRPr="00A2784A">
              <w:rPr>
                <w:rFonts w:ascii="Times New Roman" w:hAnsi="Times New Roman" w:cs="Times New Roman"/>
                <w:sz w:val="28"/>
                <w:szCs w:val="28"/>
                <w:highlight w:val="white"/>
              </w:rPr>
              <w:t xml:space="preserve">«Песня последней встречи», </w:t>
            </w:r>
            <w:r w:rsidRPr="00A2784A">
              <w:rPr>
                <w:rFonts w:ascii="Times New Roman" w:hAnsi="Times New Roman" w:cs="Times New Roman"/>
                <w:sz w:val="28"/>
                <w:szCs w:val="28"/>
              </w:rPr>
              <w:t>«Сероглазый король»,</w:t>
            </w:r>
            <w:r w:rsidRPr="00A2784A">
              <w:rPr>
                <w:rFonts w:ascii="Times New Roman" w:hAnsi="Times New Roman" w:cs="Times New Roman"/>
                <w:sz w:val="28"/>
                <w:szCs w:val="28"/>
                <w:highlight w:val="white"/>
              </w:rPr>
              <w:t xml:space="preserve"> «Сжала руки под темной вуалью…», </w:t>
            </w:r>
            <w:r w:rsidRPr="00A2784A">
              <w:rPr>
                <w:rFonts w:ascii="Times New Roman" w:hAnsi="Times New Roman" w:cs="Times New Roman"/>
                <w:sz w:val="28"/>
                <w:szCs w:val="28"/>
              </w:rPr>
              <w:t>«Смуглый отрок бродил по аллеям…»</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517"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Литература советского времен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А.А. Ахмато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 xml:space="preserve"> «Все мы бражники здесь, блудницы…», «Перед весной бывают дни такие…», </w:t>
            </w:r>
            <w:r w:rsidRPr="00A2784A">
              <w:rPr>
                <w:rFonts w:ascii="Times New Roman" w:hAnsi="Times New Roman" w:cs="Times New Roman"/>
                <w:sz w:val="28"/>
                <w:szCs w:val="28"/>
                <w:highlight w:val="white"/>
              </w:rPr>
              <w:t>«Родная земля», «Творчество»</w:t>
            </w:r>
            <w:r w:rsidRPr="00A2784A">
              <w:rPr>
                <w:rFonts w:ascii="Times New Roman" w:hAnsi="Times New Roman" w:cs="Times New Roman"/>
                <w:sz w:val="28"/>
                <w:szCs w:val="28"/>
              </w:rPr>
              <w:t xml:space="preserve">, «Широк и желт вечерний свет…», </w:t>
            </w:r>
            <w:r w:rsidRPr="00A2784A">
              <w:rPr>
                <w:rFonts w:ascii="Times New Roman" w:hAnsi="Times New Roman" w:cs="Times New Roman"/>
                <w:sz w:val="28"/>
                <w:szCs w:val="28"/>
                <w:highlight w:val="white"/>
              </w:rPr>
              <w:t>«Я научилась просто, мудро жит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Поэма без геро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С.А. Есен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 xml:space="preserve">«Клен ты мой опавший…», «Не бродить, не мять в </w:t>
            </w:r>
            <w:r w:rsidRPr="00A2784A">
              <w:rPr>
                <w:rFonts w:ascii="Times New Roman" w:hAnsi="Times New Roman" w:cs="Times New Roman"/>
                <w:sz w:val="28"/>
                <w:szCs w:val="28"/>
                <w:highlight w:val="white"/>
              </w:rPr>
              <w:lastRenderedPageBreak/>
              <w:t>кустах багряных…»,</w:t>
            </w:r>
            <w:r w:rsidRPr="00A2784A">
              <w:rPr>
                <w:rFonts w:ascii="Times New Roman" w:hAnsi="Times New Roman" w:cs="Times New Roman"/>
                <w:sz w:val="28"/>
                <w:szCs w:val="28"/>
              </w:rPr>
              <w:t xml:space="preserve"> «Нивы сжаты, рощи голы…», «Отговорила роща золотая…», </w:t>
            </w:r>
            <w:r w:rsidRPr="00A2784A">
              <w:rPr>
                <w:rFonts w:ascii="Times New Roman" w:hAnsi="Times New Roman" w:cs="Times New Roman"/>
                <w:sz w:val="28"/>
                <w:szCs w:val="28"/>
                <w:highlight w:val="white"/>
              </w:rPr>
              <w:t xml:space="preserve"> «Мы теперь уходим понемногу…», «Русь советская», «Спит ковыль. Равнина дорогая…»,</w:t>
            </w:r>
            <w:r w:rsidRPr="00A2784A">
              <w:rPr>
                <w:rFonts w:ascii="Times New Roman" w:hAnsi="Times New Roman" w:cs="Times New Roman"/>
                <w:sz w:val="28"/>
                <w:szCs w:val="28"/>
              </w:rPr>
              <w:t xml:space="preserve"> «Я обманывать себя не стану…».</w:t>
            </w:r>
            <w:r w:rsidRPr="00A2784A">
              <w:rPr>
                <w:rFonts w:ascii="Times New Roman" w:hAnsi="Times New Roman" w:cs="Times New Roman"/>
                <w:sz w:val="28"/>
                <w:szCs w:val="28"/>
                <w:highlight w:val="white"/>
              </w:rPr>
              <w:t xml:space="preserve"> Роман в стихах «Анна Снегина». Поэмы:</w:t>
            </w:r>
            <w:r w:rsidRPr="00A2784A">
              <w:rPr>
                <w:rFonts w:ascii="Times New Roman" w:hAnsi="Times New Roman" w:cs="Times New Roman"/>
                <w:sz w:val="28"/>
                <w:szCs w:val="28"/>
              </w:rPr>
              <w:t xml:space="preserve"> «Сорокоуст»,</w:t>
            </w:r>
            <w:r w:rsidRPr="00A2784A">
              <w:rPr>
                <w:rFonts w:ascii="Times New Roman" w:hAnsi="Times New Roman" w:cs="Times New Roman"/>
                <w:sz w:val="28"/>
                <w:szCs w:val="28"/>
                <w:highlight w:val="white"/>
              </w:rPr>
              <w:t xml:space="preserve"> «Черный челове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В.В. Маяков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Стихотворения: «Адище города», «Вам!», «Домой!», «Ода революции», «Прозаседавшиеся», «Разговор с фининспектором о поэзии», «Уже второй должно быть ты легла…», «Юбилейное»</w:t>
            </w:r>
            <w:r w:rsidRPr="00A2784A">
              <w:rPr>
                <w:rFonts w:ascii="Times New Roman" w:hAnsi="Times New Roman" w:cs="Times New Roman"/>
                <w:sz w:val="28"/>
                <w:szCs w:val="28"/>
                <w:highlight w:val="white"/>
              </w:rPr>
              <w:t xml:space="preserve">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Поэма: «Про это»</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М.И. Цветае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тихотворения: «Все повторяю первый стих…», </w:t>
            </w:r>
            <w:r w:rsidRPr="00A2784A">
              <w:rPr>
                <w:rFonts w:ascii="Times New Roman" w:hAnsi="Times New Roman" w:cs="Times New Roman"/>
                <w:sz w:val="28"/>
                <w:szCs w:val="28"/>
                <w:highlight w:val="white"/>
              </w:rPr>
              <w:t>«Идешь, на меня похожий»,</w:t>
            </w:r>
            <w:r w:rsidRPr="00A2784A">
              <w:rPr>
                <w:rFonts w:ascii="Times New Roman" w:hAnsi="Times New Roman" w:cs="Times New Roman"/>
                <w:sz w:val="28"/>
                <w:szCs w:val="28"/>
              </w:rPr>
              <w:t xml:space="preserve"> «Кто создан из камня…», «Откуда такая нежность», «Попытка ревности», «Пригвождена к позорному столбу»,  «Расстояние: версты, мил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черк «Мой Пушк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О.Э. Мандельштам</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Стихотворения:</w:t>
            </w:r>
            <w:r w:rsidRPr="00A2784A">
              <w:rPr>
                <w:rFonts w:ascii="Times New Roman" w:hAnsi="Times New Roman" w:cs="Times New Roman"/>
                <w:sz w:val="28"/>
                <w:szCs w:val="28"/>
              </w:rPr>
              <w:t xml:space="preserve"> «Айя-София»,</w:t>
            </w:r>
            <w:r w:rsidRPr="00A2784A">
              <w:rPr>
                <w:rFonts w:ascii="Times New Roman" w:hAnsi="Times New Roman" w:cs="Times New Roman"/>
                <w:sz w:val="28"/>
                <w:szCs w:val="28"/>
                <w:highlight w:val="white"/>
              </w:rPr>
              <w:t xml:space="preserve"> «За гремучую доблесть грядущих веков…»,</w:t>
            </w:r>
            <w:r w:rsidRPr="00A2784A">
              <w:rPr>
                <w:rFonts w:ascii="Times New Roman" w:hAnsi="Times New Roman" w:cs="Times New Roman"/>
                <w:sz w:val="28"/>
                <w:szCs w:val="28"/>
              </w:rPr>
              <w:t xml:space="preserve"> «Лишив меня морей, разбега и разлета…», «Нет, никогда ничей я не был современник…»,  </w:t>
            </w:r>
            <w:r w:rsidRPr="00A2784A">
              <w:rPr>
                <w:rFonts w:ascii="Times New Roman" w:hAnsi="Times New Roman" w:cs="Times New Roman"/>
                <w:sz w:val="28"/>
                <w:szCs w:val="28"/>
                <w:highlight w:val="white"/>
              </w:rPr>
              <w:t xml:space="preserve"> </w:t>
            </w:r>
            <w:r w:rsidRPr="00A2784A">
              <w:rPr>
                <w:rFonts w:ascii="Times New Roman" w:hAnsi="Times New Roman" w:cs="Times New Roman"/>
                <w:sz w:val="28"/>
                <w:szCs w:val="28"/>
              </w:rPr>
              <w:t>«Сумерки свободы»,</w:t>
            </w:r>
            <w:r w:rsidRPr="00A2784A">
              <w:rPr>
                <w:rFonts w:ascii="Times New Roman" w:hAnsi="Times New Roman" w:cs="Times New Roman"/>
                <w:sz w:val="28"/>
                <w:szCs w:val="28"/>
                <w:highlight w:val="white"/>
              </w:rPr>
              <w:t xml:space="preserve"> </w:t>
            </w:r>
            <w:r w:rsidRPr="00A2784A">
              <w:rPr>
                <w:rFonts w:ascii="Times New Roman" w:hAnsi="Times New Roman" w:cs="Times New Roman"/>
                <w:sz w:val="28"/>
                <w:szCs w:val="28"/>
              </w:rPr>
              <w:t xml:space="preserve">«Я к губам подношу эту зелень…» </w:t>
            </w:r>
            <w:r w:rsidRPr="00A2784A">
              <w:rPr>
                <w:rFonts w:ascii="Times New Roman" w:hAnsi="Times New Roman" w:cs="Times New Roman"/>
                <w:sz w:val="28"/>
                <w:szCs w:val="28"/>
                <w:highlight w:val="white"/>
              </w:rPr>
              <w:t xml:space="preserve">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Б.Л. Пастерна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 xml:space="preserve">Стихотворения: </w:t>
            </w:r>
            <w:r w:rsidRPr="00A2784A">
              <w:rPr>
                <w:rFonts w:ascii="Times New Roman" w:hAnsi="Times New Roman" w:cs="Times New Roman"/>
                <w:sz w:val="28"/>
                <w:szCs w:val="28"/>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w:t>
            </w:r>
            <w:r w:rsidRPr="00A2784A">
              <w:rPr>
                <w:rFonts w:ascii="Times New Roman" w:hAnsi="Times New Roman" w:cs="Times New Roman"/>
                <w:sz w:val="28"/>
                <w:szCs w:val="28"/>
              </w:rPr>
              <w:lastRenderedPageBreak/>
              <w:t xml:space="preserve">доме…», «О, знал бы я, что так бывает…», «Определение поэзии», «Поэзия», «Про эти стихи», «Сестра моя – жизнь и сегодня в разливе…», </w:t>
            </w:r>
            <w:r w:rsidRPr="00A2784A">
              <w:rPr>
                <w:rFonts w:ascii="Times New Roman" w:hAnsi="Times New Roman" w:cs="Times New Roman"/>
                <w:sz w:val="28"/>
                <w:szCs w:val="28"/>
                <w:highlight w:val="white"/>
              </w:rPr>
              <w:t>«Снег идет»</w:t>
            </w:r>
            <w:r w:rsidRPr="00A2784A">
              <w:rPr>
                <w:rFonts w:ascii="Times New Roman" w:hAnsi="Times New Roman" w:cs="Times New Roman"/>
                <w:sz w:val="28"/>
                <w:szCs w:val="28"/>
              </w:rPr>
              <w:t>, «Столетье с лишним – не вчер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Роман «Доктор Живаго»</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М.А. Булга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Книга рассказов «Записки юного врача». Пьесы «Дни Турбиных», «Бег», «Кабала святош» («Мольер»), «Зойкина квартир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А.П. Платон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сказы и повести: «Река Потудань», «Сокровенный человек», «Мусорный вете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М.А. Шолох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Роман «Поднятая целин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Книга рассказов «Донские рассказ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В.В. Набо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 xml:space="preserve"> </w:t>
            </w:r>
            <w:r w:rsidRPr="00A2784A">
              <w:rPr>
                <w:rFonts w:ascii="Times New Roman" w:hAnsi="Times New Roman" w:cs="Times New Roman"/>
                <w:sz w:val="28"/>
                <w:szCs w:val="28"/>
              </w:rPr>
              <w:t>Романы «Машенька», «Защита Лужин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М. Зощенко</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 xml:space="preserve">Рассказы: «Баня», «Жертва революции», «Нервные люди», «Качество продукции», «Аристократка», «Прелести культуры», </w:t>
            </w:r>
            <w:r w:rsidRPr="00A2784A">
              <w:rPr>
                <w:rFonts w:ascii="Times New Roman" w:hAnsi="Times New Roman" w:cs="Times New Roman"/>
                <w:sz w:val="28"/>
                <w:szCs w:val="28"/>
              </w:rPr>
              <w:lastRenderedPageBreak/>
              <w:t>«Тормоз Вестингауза», «Диктофон», «Обезьяний язы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Э. Бабель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нига рассказов «Конарм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А.А. Фадее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ы «Разгром», «Молодая гвард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И. Ильф, Е. Петр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оманы «12 стульев», «Золотой теленок»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Н.Р. Эрдман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ьеса «Самоубийц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А.Н. Островский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Роман «Как закалялась стал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И. Солженицы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Повесть «Раковый корпус», статья «Жить не по лж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Т. Шалам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сказы: «Сгущенное молоко», «Татарский мулла и чистый воздух», «Васька Денисов, похититель свиней», «Выходной ден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В.М. Шукш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Рассказы «Верую», «Крепкий мужик», «Сапожки», «Танцующий Ши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Н.А. Заболоц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 xml:space="preserve">Стихотворения: «В жилищах наших», «Вчера, </w:t>
            </w:r>
            <w:r w:rsidRPr="00A2784A">
              <w:rPr>
                <w:rFonts w:ascii="Times New Roman" w:hAnsi="Times New Roman" w:cs="Times New Roman"/>
                <w:sz w:val="28"/>
                <w:szCs w:val="28"/>
              </w:rPr>
              <w:lastRenderedPageBreak/>
              <w:t>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А.Т. Твардовский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Стихотворения: </w:t>
            </w:r>
            <w:r w:rsidRPr="00A2784A">
              <w:rPr>
                <w:rFonts w:ascii="Times New Roman" w:hAnsi="Times New Roman" w:cs="Times New Roman"/>
                <w:sz w:val="28"/>
                <w:szCs w:val="28"/>
              </w:rPr>
              <w:t xml:space="preserve">«В тот день, когда окончилась война…», </w:t>
            </w:r>
            <w:r w:rsidRPr="00A2784A">
              <w:rPr>
                <w:rFonts w:ascii="Times New Roman" w:hAnsi="Times New Roman" w:cs="Times New Roman"/>
                <w:sz w:val="28"/>
                <w:szCs w:val="28"/>
                <w:highlight w:val="white"/>
              </w:rPr>
              <w:t>«Вся суть в одном-единственном завете…»,</w:t>
            </w:r>
            <w:r w:rsidRPr="00A2784A">
              <w:rPr>
                <w:rFonts w:ascii="Times New Roman" w:hAnsi="Times New Roman" w:cs="Times New Roman"/>
                <w:sz w:val="28"/>
                <w:szCs w:val="28"/>
              </w:rPr>
              <w:t xml:space="preserve"> «Дробится рваный цоколь монумента...»,</w:t>
            </w:r>
            <w:r w:rsidRPr="00A2784A">
              <w:rPr>
                <w:rFonts w:ascii="Times New Roman" w:hAnsi="Times New Roman" w:cs="Times New Roman"/>
                <w:sz w:val="28"/>
                <w:szCs w:val="28"/>
                <w:highlight w:val="white"/>
              </w:rPr>
              <w:t xml:space="preserve"> </w:t>
            </w:r>
            <w:r w:rsidRPr="00A2784A">
              <w:rPr>
                <w:rFonts w:ascii="Times New Roman" w:hAnsi="Times New Roman" w:cs="Times New Roman"/>
                <w:sz w:val="28"/>
                <w:szCs w:val="28"/>
              </w:rPr>
              <w:t>«О сущем»,</w:t>
            </w:r>
            <w:r w:rsidRPr="00A2784A">
              <w:rPr>
                <w:rFonts w:ascii="Times New Roman" w:hAnsi="Times New Roman" w:cs="Times New Roman"/>
                <w:sz w:val="28"/>
                <w:szCs w:val="28"/>
                <w:highlight w:val="white"/>
              </w:rPr>
              <w:t xml:space="preserve"> «Памяти матери», «Я знаю, никакой моей вин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И.А. Брод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Нобелевская лекц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Н.М. Рубц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Стихотворения:</w:t>
            </w:r>
            <w:r w:rsidRPr="00A2784A">
              <w:rPr>
                <w:rFonts w:ascii="Times New Roman" w:hAnsi="Times New Roman" w:cs="Times New Roman"/>
                <w:sz w:val="28"/>
                <w:szCs w:val="28"/>
              </w:rPr>
              <w:t xml:space="preserve"> «В горнице», </w:t>
            </w:r>
            <w:r w:rsidRPr="00A2784A">
              <w:rPr>
                <w:rFonts w:ascii="Times New Roman" w:hAnsi="Times New Roman" w:cs="Times New Roman"/>
                <w:sz w:val="28"/>
                <w:szCs w:val="28"/>
                <w:highlight w:val="white"/>
              </w:rPr>
              <w:t xml:space="preserve">«Видения на холме», </w:t>
            </w:r>
            <w:r w:rsidRPr="00A2784A">
              <w:rPr>
                <w:rFonts w:ascii="Times New Roman" w:hAnsi="Times New Roman" w:cs="Times New Roman"/>
                <w:sz w:val="28"/>
                <w:szCs w:val="28"/>
              </w:rPr>
              <w:t>«Звезда полей»,</w:t>
            </w:r>
            <w:r w:rsidRPr="00A2784A">
              <w:rPr>
                <w:rFonts w:ascii="Times New Roman" w:hAnsi="Times New Roman" w:cs="Times New Roman"/>
                <w:sz w:val="28"/>
                <w:szCs w:val="28"/>
                <w:highlight w:val="white"/>
              </w:rPr>
              <w:t xml:space="preserve"> «Зимняя песня»</w:t>
            </w:r>
            <w:r w:rsidRPr="00A2784A">
              <w:rPr>
                <w:rFonts w:ascii="Times New Roman" w:hAnsi="Times New Roman" w:cs="Times New Roman"/>
                <w:sz w:val="28"/>
                <w:szCs w:val="28"/>
              </w:rPr>
              <w:t xml:space="preserve">, </w:t>
            </w:r>
            <w:r w:rsidRPr="00A2784A">
              <w:rPr>
                <w:rFonts w:ascii="Times New Roman" w:hAnsi="Times New Roman" w:cs="Times New Roman"/>
                <w:sz w:val="28"/>
                <w:szCs w:val="28"/>
                <w:highlight w:val="white"/>
              </w:rPr>
              <w:t>«Привет, Россия, родина моя!..»,</w:t>
            </w:r>
            <w:r w:rsidRPr="00A2784A">
              <w:rPr>
                <w:rFonts w:ascii="Times New Roman" w:hAnsi="Times New Roman" w:cs="Times New Roman"/>
                <w:sz w:val="28"/>
                <w:szCs w:val="28"/>
              </w:rPr>
              <w:t xml:space="preserve"> </w:t>
            </w:r>
            <w:r w:rsidRPr="00A2784A">
              <w:rPr>
                <w:rFonts w:ascii="Times New Roman" w:hAnsi="Times New Roman" w:cs="Times New Roman"/>
                <w:sz w:val="28"/>
                <w:szCs w:val="28"/>
              </w:rPr>
              <w:lastRenderedPageBreak/>
              <w:t xml:space="preserve">«Тихая моя родина!», </w:t>
            </w:r>
            <w:r w:rsidRPr="00A2784A">
              <w:rPr>
                <w:rFonts w:ascii="Times New Roman" w:hAnsi="Times New Roman" w:cs="Times New Roman"/>
                <w:sz w:val="28"/>
                <w:szCs w:val="28"/>
                <w:highlight w:val="white"/>
              </w:rPr>
              <w:t>«Русский огонек», «Стих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оза второй половины ХХ век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А. Абрам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Братья и сестр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Ч.Т. Айтмат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и «Пегий пес, бегущий краем моря», «Белый пароход», «Прощай, Гюльсар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П. Аксён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 xml:space="preserve">Повести «Апельсины из Марокко», «Затоваренная бочкотар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П. Астафье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Царь-рыба». Повести: «Веселый солдат», «Пастух и пастушк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И. Бел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ь «Привычное дело», книга «Лад»</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Г. Би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нига очерков «Уроки Армен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В. Бы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и: «Знак беды», «Обелиск», «Сотни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Л. Василье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и: «А зори здесь тихие», «В списках не значился», «Завтра была войн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Г.Н. Владим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Повесть «Верный Руслан», роман «Генерал и его арм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Н. Войнови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Жизнь и необычайные приключения солдата Ивана Чонкина», «Москва 2042»</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С. Гроссман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оман «Жизнь и судьб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Д. Довла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ниги «Зона», «Чемодан», «Заповедни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Ю.О. Домбров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Факультет ненужных веще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А. Исканде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етство Чика», «Сандро из Чегема», «Кролики и удав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Ю.П. Каза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сказ «Во сне ты горько плакал»</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Л. Кондратье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ь «Сашк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И. Нос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ь «Усвятские шлемоносц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Ш. Окужда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ь «Будь здоров, школя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Н. Некрас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ь «В окопах Сталинград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В.Г. Распутин</w:t>
            </w:r>
            <w:r w:rsidRPr="00A2784A">
              <w:rPr>
                <w:rFonts w:ascii="Times New Roman" w:hAnsi="Times New Roman" w:cs="Times New Roman"/>
                <w:sz w:val="28"/>
                <w:szCs w:val="28"/>
              </w:rPr>
              <w:t xml:space="preserve">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ассказы и повести: «Деньги для Марии», </w:t>
            </w:r>
            <w:r w:rsidRPr="00A2784A">
              <w:rPr>
                <w:rFonts w:ascii="Times New Roman" w:hAnsi="Times New Roman" w:cs="Times New Roman"/>
                <w:sz w:val="28"/>
                <w:szCs w:val="28"/>
              </w:rPr>
              <w:lastRenderedPageBreak/>
              <w:t>«Живи и помни», «Прощание с Матеро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А.Д. Синяв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Рассказ «Пхенц»</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А. и Б. Стругацкие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Романы: «Трудно быть богом», «Улитка на склон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Ю.В. Трифон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ь «Обме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В.Ф. Тендряк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сказы: «Пара гнедых», «Хлеб для собак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Г.Н. Щербаков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ь «Вам и не снилос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раматургия второй  половины ХХ век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А.Н. Арбуз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ьеса «Жестокие игр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В. Вампил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ьесы «Старший сын», «Утиная охот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М. Волод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ьеса «Назначени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В.С. Роз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Пьеса «Гнездо глухаря»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М.М. Рощин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Пьеса «Валентин и Валентин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эзия второй половины XX век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А. Ахмадулин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А. Вознесен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С. Высоц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Е.А. Евтушенко</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Ю.П. Кузнец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С. Кушне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Ю.Д. Левитан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Н. Мартын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с.Н. Некрас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Ш. Окуджа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С. Самойл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Г.В. Сапги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А. Слуц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Н. Сокол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А. Солоух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А. Тарков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Г. Чухонцев</w:t>
            </w:r>
          </w:p>
        </w:tc>
      </w:tr>
      <w:tr w:rsidR="00A2784A" w:rsidRPr="00A2784A" w:rsidTr="00F427C2">
        <w:tc>
          <w:tcPr>
            <w:tcW w:w="23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С.А. Есен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тихотворения: «Гой ты, Русь моя родная…», «Да! </w:t>
            </w:r>
            <w:r w:rsidRPr="00A2784A">
              <w:rPr>
                <w:rFonts w:ascii="Times New Roman" w:hAnsi="Times New Roman" w:cs="Times New Roman"/>
                <w:sz w:val="28"/>
                <w:szCs w:val="28"/>
              </w:rPr>
              <w:lastRenderedPageBreak/>
              <w:t xml:space="preserve">Теперь решено. Без возврата…», «До свиданья, друг мой, до свиданья!..», «Не жалею, не зову, не плачу…», </w:t>
            </w:r>
            <w:r w:rsidRPr="00A2784A">
              <w:rPr>
                <w:rFonts w:ascii="Times New Roman" w:hAnsi="Times New Roman" w:cs="Times New Roman"/>
                <w:sz w:val="28"/>
                <w:szCs w:val="28"/>
                <w:highlight w:val="white"/>
              </w:rPr>
              <w:t xml:space="preserve"> </w:t>
            </w:r>
            <w:r w:rsidRPr="00A2784A">
              <w:rPr>
                <w:rFonts w:ascii="Times New Roman" w:hAnsi="Times New Roman" w:cs="Times New Roman"/>
                <w:sz w:val="28"/>
                <w:szCs w:val="28"/>
              </w:rPr>
              <w:t xml:space="preserve">«Песнь о собаке», </w:t>
            </w:r>
            <w:r w:rsidRPr="00A2784A">
              <w:rPr>
                <w:rFonts w:ascii="Times New Roman" w:hAnsi="Times New Roman" w:cs="Times New Roman"/>
                <w:sz w:val="28"/>
                <w:szCs w:val="28"/>
                <w:highlight w:val="white"/>
              </w:rPr>
              <w:t>«Письмо к женщине», «Письмо матери», «Собаке Качалова», «Шаганэ ты моя, Шаганэ…»,</w:t>
            </w:r>
            <w:r w:rsidRPr="00A2784A">
              <w:rPr>
                <w:rFonts w:ascii="Times New Roman" w:hAnsi="Times New Roman" w:cs="Times New Roman"/>
                <w:sz w:val="28"/>
                <w:szCs w:val="28"/>
              </w:rPr>
              <w:t xml:space="preserve"> «Я последний поэт деревн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В.В. Маяков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Стихотворения: </w:t>
            </w:r>
            <w:r w:rsidRPr="00A2784A">
              <w:rPr>
                <w:rFonts w:ascii="Times New Roman" w:hAnsi="Times New Roman" w:cs="Times New Roman"/>
                <w:sz w:val="28"/>
                <w:szCs w:val="28"/>
              </w:rPr>
              <w:t xml:space="preserve">«А вы могли бы?», «Левый марш», «Нате!», «Необычайное приключение, бывшее с Владимиром Маяковским летом на даче», </w:t>
            </w:r>
            <w:r w:rsidRPr="00A2784A">
              <w:rPr>
                <w:rFonts w:ascii="Times New Roman" w:hAnsi="Times New Roman" w:cs="Times New Roman"/>
                <w:sz w:val="28"/>
                <w:szCs w:val="28"/>
                <w:highlight w:val="white"/>
              </w:rPr>
              <w:t>«Лиличка!»,</w:t>
            </w:r>
            <w:r w:rsidRPr="00A2784A">
              <w:rPr>
                <w:rFonts w:ascii="Times New Roman" w:hAnsi="Times New Roman" w:cs="Times New Roman"/>
                <w:sz w:val="28"/>
                <w:szCs w:val="28"/>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Поэма «Облако в штанах», «Первое вступление к поэме «Во весь голос»</w:t>
            </w: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2760"/>
        </w:trPr>
        <w:tc>
          <w:tcPr>
            <w:tcW w:w="23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661" w:type="dxa"/>
            <w:tcBorders>
              <w:bottom w:val="single" w:sz="4" w:space="0" w:color="auto"/>
            </w:tcBorders>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М.И. Цветае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Стихотворения: </w:t>
            </w:r>
            <w:r w:rsidRPr="00A2784A">
              <w:rPr>
                <w:rFonts w:ascii="Times New Roman" w:hAnsi="Times New Roman" w:cs="Times New Roman"/>
                <w:sz w:val="28"/>
                <w:szCs w:val="28"/>
              </w:rPr>
              <w:t xml:space="preserve">«Генералам двенадцатого года», </w:t>
            </w:r>
            <w:r w:rsidRPr="00A2784A">
              <w:rPr>
                <w:rFonts w:ascii="Times New Roman" w:hAnsi="Times New Roman" w:cs="Times New Roman"/>
                <w:sz w:val="28"/>
                <w:szCs w:val="28"/>
                <w:highlight w:val="white"/>
              </w:rPr>
              <w:t xml:space="preserve">«Мне нравится, что вы больны не мной…», «Моим стихам, написанным так рано…», «О сколько их упало в эту бездну…», </w:t>
            </w:r>
            <w:r w:rsidRPr="00A2784A">
              <w:rPr>
                <w:rFonts w:ascii="Times New Roman" w:hAnsi="Times New Roman" w:cs="Times New Roman"/>
                <w:sz w:val="28"/>
                <w:szCs w:val="28"/>
              </w:rPr>
              <w:t xml:space="preserve">«О, слезы на глазах…».   </w:t>
            </w:r>
            <w:r w:rsidRPr="00A2784A">
              <w:rPr>
                <w:rFonts w:ascii="Times New Roman" w:hAnsi="Times New Roman" w:cs="Times New Roman"/>
                <w:sz w:val="28"/>
                <w:szCs w:val="28"/>
                <w:highlight w:val="white"/>
              </w:rPr>
              <w:t>«Стихи к Блоку» («Имя твое – птица в руке…»), «Тоска по родине! Давно…»</w:t>
            </w: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О.Э. Мандельштам</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Стихотворения: «Бессонница. Гомер. Тугие паруса…», </w:t>
            </w:r>
            <w:r w:rsidRPr="00A2784A">
              <w:rPr>
                <w:rFonts w:ascii="Times New Roman" w:hAnsi="Times New Roman" w:cs="Times New Roman"/>
                <w:sz w:val="28"/>
                <w:szCs w:val="28"/>
              </w:rPr>
              <w:t xml:space="preserve"> «Мы живем под собою не чуя страны…», </w:t>
            </w:r>
            <w:r w:rsidRPr="00A2784A">
              <w:rPr>
                <w:rFonts w:ascii="Times New Roman" w:hAnsi="Times New Roman" w:cs="Times New Roman"/>
                <w:sz w:val="28"/>
                <w:szCs w:val="28"/>
                <w:highlight w:val="white"/>
              </w:rPr>
              <w:t xml:space="preserve"> «Я вернулся в мой город, знакомый до слез…», «Я не слыхал рассказов Оссиана…»,  «Notre Dame»</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Б.Л. Пастерна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 Стихотворения: </w:t>
            </w:r>
            <w:r w:rsidRPr="00A2784A">
              <w:rPr>
                <w:rFonts w:ascii="Times New Roman" w:hAnsi="Times New Roman" w:cs="Times New Roman"/>
                <w:sz w:val="28"/>
                <w:szCs w:val="28"/>
              </w:rPr>
              <w:t>«Быть знаменитым некрасиво…»,</w:t>
            </w:r>
            <w:r w:rsidRPr="00A2784A">
              <w:rPr>
                <w:rFonts w:ascii="Times New Roman" w:hAnsi="Times New Roman" w:cs="Times New Roman"/>
                <w:sz w:val="28"/>
                <w:szCs w:val="28"/>
                <w:highlight w:val="white"/>
              </w:rPr>
              <w:t xml:space="preserve"> «Во всем мне хочется дойти…», «Гамлет», </w:t>
            </w:r>
            <w:r w:rsidRPr="00A2784A">
              <w:rPr>
                <w:rFonts w:ascii="Times New Roman" w:hAnsi="Times New Roman" w:cs="Times New Roman"/>
                <w:sz w:val="28"/>
                <w:szCs w:val="28"/>
              </w:rPr>
              <w:t xml:space="preserve">«Марбург», </w:t>
            </w:r>
            <w:r w:rsidRPr="00A2784A">
              <w:rPr>
                <w:rFonts w:ascii="Times New Roman" w:hAnsi="Times New Roman" w:cs="Times New Roman"/>
                <w:sz w:val="28"/>
                <w:szCs w:val="28"/>
                <w:highlight w:val="white"/>
              </w:rPr>
              <w:t>«Зимняя ночь», «Февраль. Достать чернил и плакать!..»</w:t>
            </w: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Е.И. Замятин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Роман «М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rPr>
          <w:trHeight w:val="1653"/>
        </w:trPr>
        <w:tc>
          <w:tcPr>
            <w:tcW w:w="23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661" w:type="dxa"/>
            <w:tcBorders>
              <w:bottom w:val="single" w:sz="4" w:space="0" w:color="auto"/>
            </w:tcBorders>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М.А. Булга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Повесть «Собачье сердце»</w:t>
            </w:r>
            <w:r w:rsidRPr="00A2784A">
              <w:rPr>
                <w:rFonts w:ascii="Times New Roman" w:hAnsi="Times New Roman" w:cs="Times New Roman"/>
                <w:sz w:val="28"/>
                <w:szCs w:val="28"/>
                <w:highlight w:val="white"/>
              </w:rPr>
              <w:t xml:space="preserve"> Романы «Белая гвардия»</w:t>
            </w:r>
            <w:r w:rsidRPr="00A2784A">
              <w:rPr>
                <w:rFonts w:ascii="Times New Roman" w:hAnsi="Times New Roman" w:cs="Times New Roman"/>
                <w:sz w:val="28"/>
                <w:szCs w:val="28"/>
              </w:rPr>
              <w:t xml:space="preserve">, </w:t>
            </w:r>
            <w:r w:rsidRPr="00A2784A">
              <w:rPr>
                <w:rFonts w:ascii="Times New Roman" w:hAnsi="Times New Roman" w:cs="Times New Roman"/>
                <w:sz w:val="28"/>
                <w:szCs w:val="28"/>
                <w:highlight w:val="white"/>
              </w:rPr>
              <w:t>«Мастер и Маргарита»</w:t>
            </w: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rPr>
          <w:trHeight w:val="1104"/>
        </w:trPr>
        <w:tc>
          <w:tcPr>
            <w:tcW w:w="23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61" w:type="dxa"/>
            <w:tcBorders>
              <w:bottom w:val="single" w:sz="4" w:space="0" w:color="auto"/>
            </w:tcBorders>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А.П. Платон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Рассказы и повести: «В прекрасном и яростном мире», «Котлован», «Возвращение»</w:t>
            </w: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rPr>
          <w:trHeight w:val="761"/>
        </w:trPr>
        <w:tc>
          <w:tcPr>
            <w:tcW w:w="23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661" w:type="dxa"/>
            <w:tcBorders>
              <w:bottom w:val="single" w:sz="4" w:space="0" w:color="auto"/>
            </w:tcBorders>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М.А. Шолох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highlight w:val="white"/>
              </w:rPr>
              <w:t xml:space="preserve">Роман-эпопея «Тихий Дон»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rPr>
          <w:trHeight w:val="1623"/>
        </w:trPr>
        <w:tc>
          <w:tcPr>
            <w:tcW w:w="23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В.В. Набо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сказы «Облако, озеро, башня», «Весна в Фиальт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yellow"/>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А.И. Солженицы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Рассказ «Один день Ивана Денисовича»</w:t>
            </w: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И. Солженицы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rPr>
              <w:t>Рассказ «Матренин дво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 xml:space="preserve">Книга «Архипелаг ГУЛаг» </w:t>
            </w: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61" w:type="dxa"/>
            <w:tcBorders>
              <w:bottom w:val="single" w:sz="4" w:space="0" w:color="auto"/>
            </w:tcBorders>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Т. Шалам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 Рассказы: «На представку», «Серафим», «Красный крест», «Тифозный карантин», «Последний бой майора Пугаче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3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И.А. Бродск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lastRenderedPageBreak/>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В.М. Шукш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r w:rsidRPr="00A2784A">
              <w:rPr>
                <w:rFonts w:ascii="Times New Roman" w:hAnsi="Times New Roman" w:cs="Times New Roman"/>
                <w:sz w:val="28"/>
                <w:szCs w:val="28"/>
                <w:highlight w:val="white"/>
              </w:rPr>
              <w:t>Рассказы «Срезал», «Забуксовал», «Чудик»</w:t>
            </w:r>
          </w:p>
        </w:tc>
        <w:tc>
          <w:tcPr>
            <w:tcW w:w="351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white"/>
              </w:rPr>
            </w:pPr>
          </w:p>
        </w:tc>
      </w:tr>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5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овременный литературный процесс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Акун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Азазель»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 Алексиевич</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ниги «У войны не женское лицо», «Цинковые мальчик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Л. Бык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тихотворения, рассказы, Лекции о русской литературе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Э.Веркин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ь «Облачный пол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П. Еким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Повесть «Пиночет»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В. Иван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ы: «Сердце Пармы», «Золото бунт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С. Макан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сказ «Кавказский пленны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О. Пелев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Рассказ «Затворник и Шестипалый», книга «Жизнь насекомы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М. Петросян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Дом, в котором…»</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С. Петрушевска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овые робинзоны», «Свой круг», «Гигиен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З. Прилепи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Саньк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А. Пьецу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Шкаф»</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И. Рубин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и: «На солнечной стороне улицы», «Я и ты под персиковыми облакам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А. Славнико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сказ «Сестры Черепанов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2017»</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Т.Н. Толста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сказы: «Поэт и муза», «Серафим», «На золотом крыльце сидел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Кыс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Е. Улицка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сказы, повесть «Сонечк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 Чижо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Крошки Цахес»</w:t>
            </w:r>
          </w:p>
        </w:tc>
      </w:tr>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5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Мировая литератур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Г. Аполлине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тихотворе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 Бальзак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ы «Гобсек», «Шагреневая кож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Г. Белль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Глазами клоун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Ш. Бодле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тихотворе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 Брэдбери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451 градус по Фаренгейту»</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 Верле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тихотворе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 Верхар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тихотворе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У. Голдинг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Повелитель мух»</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Ч. Диккенс</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авка древностей», «Рождественская истор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Г. Ибсен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ьеса «Нор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 Камю</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ь «Посторонн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Ф. Кафк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ассказ «Превращени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Х. Ли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Убить пересмешник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Г.Г. Маркес</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Сто лет одиночеств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 Метерлин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ьеса «Слепы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Г. де Мопасса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илый друг»</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С. Моэм</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Теат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Д. Оруэлл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1984»</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Э.М. Ремарк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Романы «На западном фронте без перемен», «Три товарищ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 Рембо</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тихотворе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P.M. Рильк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тихотворени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Д. Селлинджер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Над пропастью во рж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 Стар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и: «Чудаки и зануды», «Пусть танцуют белые медвед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 Стендал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Пармская обитель»</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Г. Уэллс</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Машина времен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Г. Флобе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оман «Мадам Бовари»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О. Хаксли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оман  «О дивный новый мир»,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Э. Хемингуэй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овесть  «Старик и море», роман «Прощай, оружие»</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 Фран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нига «Дневник Анны Франк»</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Б. Шоу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ьеса «Пигмалион»</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 Эко</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ман «Имя Роз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Т.С. Элиот</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Стихотворения </w:t>
            </w:r>
          </w:p>
        </w:tc>
      </w:tr>
      <w:tr w:rsidR="00A2784A" w:rsidRPr="00A2784A" w:rsidTr="00F427C2">
        <w:tc>
          <w:tcPr>
            <w:tcW w:w="23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6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5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ая (региональная) литератур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Данный раздел списка определяется школой в соответствии с ее региональной принадлежностью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итература народов Росс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Г. Айги, Р. Гамзатов, М. Джалиль, М. Карим, Д.  Кугультинов, К. Кулиев, Ю. Рытхэу, Г. Тукай, К. Хетагуров, Ю. Шестал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лагаемый список произведений является примерным и может варьироваться в разных субъектах Российской Федерации)</w:t>
            </w:r>
          </w:p>
        </w:tc>
      </w:tr>
    </w:tbl>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 возможного планирования модульного преподавания литературы на уровне среднего общего образ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E13C06" w:rsidRDefault="00A2784A" w:rsidP="00F427C2">
      <w:pPr>
        <w:shd w:val="clear" w:color="auto" w:fill="FFFFFF" w:themeFill="background1"/>
        <w:spacing w:after="0" w:line="276" w:lineRule="auto"/>
        <w:rPr>
          <w:rFonts w:ascii="Times New Roman" w:hAnsi="Times New Roman" w:cs="Times New Roman"/>
          <w:sz w:val="28"/>
          <w:szCs w:val="28"/>
          <w:u w:val="single"/>
        </w:rPr>
      </w:pPr>
      <w:r w:rsidRPr="00E13C06">
        <w:rPr>
          <w:rFonts w:ascii="Times New Roman" w:hAnsi="Times New Roman" w:cs="Times New Roman"/>
          <w:sz w:val="28"/>
          <w:szCs w:val="28"/>
          <w:u w:val="single"/>
        </w:rPr>
        <w:t>1. Проблемно-тематические бло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2. Историко- и теоретико-литературные бло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96" w:name="_Toc453968180"/>
      <w:r w:rsidRPr="00A2784A">
        <w:rPr>
          <w:rFonts w:ascii="Times New Roman" w:hAnsi="Times New Roman" w:cs="Times New Roman"/>
          <w:sz w:val="28"/>
          <w:szCs w:val="28"/>
        </w:rPr>
        <w:t>Иностранный язык</w:t>
      </w:r>
      <w:bookmarkEnd w:id="95"/>
      <w:bookmarkEnd w:id="96"/>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альнейшее развитие иноязычной коммуникативной компетен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оммуникативные ум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овор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алогическая реч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нологическая реч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удир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Чт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исьм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w:t>
      </w:r>
      <w:r w:rsidRPr="00A2784A">
        <w:rPr>
          <w:rFonts w:ascii="Times New Roman" w:hAnsi="Times New Roman" w:cs="Times New Roman"/>
          <w:sz w:val="28"/>
          <w:szCs w:val="28"/>
        </w:rPr>
        <w:lastRenderedPageBreak/>
        <w:t>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Языковые навы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фография и пунктуац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нетическая сторона реч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рамматическая сторона реч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F427C2">
        <w:rPr>
          <w:rFonts w:ascii="Times New Roman" w:hAnsi="Times New Roman" w:cs="Times New Roman"/>
          <w:sz w:val="28"/>
          <w:szCs w:val="28"/>
          <w:lang w:val="en-US"/>
        </w:rPr>
        <w:t xml:space="preserve"> </w:t>
      </w:r>
      <w:r w:rsidRPr="00A2784A">
        <w:rPr>
          <w:rFonts w:ascii="Times New Roman" w:hAnsi="Times New Roman" w:cs="Times New Roman"/>
          <w:sz w:val="28"/>
          <w:szCs w:val="28"/>
        </w:rPr>
        <w:t>в</w:t>
      </w:r>
      <w:r w:rsidRPr="00F427C2">
        <w:rPr>
          <w:rFonts w:ascii="Times New Roman" w:hAnsi="Times New Roman" w:cs="Times New Roman"/>
          <w:sz w:val="28"/>
          <w:szCs w:val="28"/>
          <w:lang w:val="en-US"/>
        </w:rPr>
        <w:t xml:space="preserve"> </w:t>
      </w:r>
      <w:r w:rsidRPr="00A2784A">
        <w:rPr>
          <w:rFonts w:ascii="Times New Roman" w:hAnsi="Times New Roman" w:cs="Times New Roman"/>
          <w:sz w:val="28"/>
          <w:szCs w:val="28"/>
        </w:rPr>
        <w:t>речи</w:t>
      </w:r>
      <w:r w:rsidRPr="00F427C2">
        <w:rPr>
          <w:rFonts w:ascii="Times New Roman" w:hAnsi="Times New Roman" w:cs="Times New Roman"/>
          <w:sz w:val="28"/>
          <w:szCs w:val="28"/>
          <w:lang w:val="en-US"/>
        </w:rPr>
        <w:t xml:space="preserve"> </w:t>
      </w:r>
      <w:r w:rsidRPr="00A2784A">
        <w:rPr>
          <w:rFonts w:ascii="Times New Roman" w:hAnsi="Times New Roman" w:cs="Times New Roman"/>
          <w:sz w:val="28"/>
          <w:szCs w:val="28"/>
        </w:rPr>
        <w:t>эмфатических</w:t>
      </w:r>
      <w:r w:rsidRPr="00F427C2">
        <w:rPr>
          <w:rFonts w:ascii="Times New Roman" w:hAnsi="Times New Roman" w:cs="Times New Roman"/>
          <w:sz w:val="28"/>
          <w:szCs w:val="28"/>
          <w:lang w:val="en-US"/>
        </w:rPr>
        <w:t xml:space="preserve"> </w:t>
      </w:r>
      <w:r w:rsidRPr="00A2784A">
        <w:rPr>
          <w:rFonts w:ascii="Times New Roman" w:hAnsi="Times New Roman" w:cs="Times New Roman"/>
          <w:sz w:val="28"/>
          <w:szCs w:val="28"/>
        </w:rPr>
        <w:t>конструкций</w:t>
      </w:r>
      <w:r w:rsidRPr="00F427C2">
        <w:rPr>
          <w:rFonts w:ascii="Times New Roman" w:hAnsi="Times New Roman" w:cs="Times New Roman"/>
          <w:sz w:val="28"/>
          <w:szCs w:val="28"/>
          <w:lang w:val="en-US"/>
        </w:rPr>
        <w:t xml:space="preserve"> (</w:t>
      </w:r>
      <w:r w:rsidRPr="00A2784A">
        <w:rPr>
          <w:rFonts w:ascii="Times New Roman" w:hAnsi="Times New Roman" w:cs="Times New Roman"/>
          <w:sz w:val="28"/>
          <w:szCs w:val="28"/>
        </w:rPr>
        <w:t>например</w:t>
      </w:r>
      <w:r w:rsidRPr="00F427C2">
        <w:rPr>
          <w:rFonts w:ascii="Times New Roman" w:hAnsi="Times New Roman" w:cs="Times New Roman"/>
          <w:sz w:val="28"/>
          <w:szCs w:val="28"/>
          <w:lang w:val="en-US"/>
        </w:rPr>
        <w:t xml:space="preserve">, „It’s him who took the money”, “It’s time you talked to her”). </w:t>
      </w:r>
      <w:r w:rsidRPr="00A2784A">
        <w:rPr>
          <w:rFonts w:ascii="Times New Roman" w:hAnsi="Times New Roman" w:cs="Times New Roman"/>
          <w:sz w:val="28"/>
          <w:szCs w:val="28"/>
        </w:rPr>
        <w:t xml:space="preserve">Употребление в речи предложений с конструкциями … as; not so … as; either … or; neither … nor.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ексическая сторона реч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метное содержание реч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овседневная жиз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омашние обязанности. Покупки. Общение в семье и в школе. Семейные традиции. Общение с друзьями и знакомыми. Переписка с друзьям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доровь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сещение  врача. Здоровый образ жизн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ор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ктивный отдых. Экстремальные виды спорт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ородская и сельская жиз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обенности городской и сельской жизни в России и странах изучаемого языка. Городская инфраструктура. Сельское хозяйство.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учно-технический прогресс</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гресс в науке. Космос. Новые информационные технолог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рода и эколог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ая молодеж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влечения и интересы. Связь с предыдущими поколениями. Образовательные поездк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фе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временные профессии. Планы на будущее, проблемы выбора профессии. Образование и професс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аны изучаемого язы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остранные язы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глубленн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муникативные ум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овор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алогическая реч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w:t>
      </w:r>
      <w:r w:rsidRPr="00A2784A">
        <w:rPr>
          <w:rFonts w:ascii="Times New Roman" w:hAnsi="Times New Roman" w:cs="Times New Roman"/>
          <w:sz w:val="28"/>
          <w:szCs w:val="28"/>
        </w:rPr>
        <w:lastRenderedPageBreak/>
        <w:t>в рамках выбранного профиля. Аргументированные ответы на ряд доводов собеседн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нологическая реч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удир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Чт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Детальное понимание сложных текстов. Анализ текстов с точки зрения содержания, позиции автора и организации текст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исьм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Языковые навы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нетическая сторона реч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фография и пунктуац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рамматическая сторона реч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to begin with, as follows, in conclusion).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Распознавание и употребление в речи инверсии. Распознавание и употребление в речи широкого спектра глагольных структур.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ексическая сторона реч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метное содержание реч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вседневная жиз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щество потребления. Самостоятельная жизнь. Отношения поколений в семье. Семейные истории. Круг друзей. Дружба и любовь.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доровь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Здоровый образ жизни и правильное питание. Современные тенденции в заботе о здоровье: йога, вегетарианство, фитнес.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ородская и сельская жиз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звитие города и регион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учно-технический прогресс</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истанционное образование. Робототехник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рода и эколог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ая молодеж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Молодежные субкультуры. Молодежные организации. Система ценностей. Волонтерство.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аны изучаемого язы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литические и экономические системы. Выдающиеся личности в истории стран изучаемого языка. Искусство.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ые профе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фессии будущего. Карьера и семья. Успех в професс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остранные язы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звитие языка. Диалекты. Молодежный сленг. Профессиональный язык.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ультура и искусств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97" w:name="_Toc453968181"/>
      <w:bookmarkStart w:id="98" w:name="_Toc435412708"/>
      <w:r w:rsidRPr="00A2784A">
        <w:rPr>
          <w:rFonts w:ascii="Times New Roman" w:hAnsi="Times New Roman" w:cs="Times New Roman"/>
          <w:sz w:val="28"/>
          <w:szCs w:val="28"/>
        </w:rPr>
        <w:t>История</w:t>
      </w:r>
      <w:bookmarkEnd w:id="97"/>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есто учебного предмета «Истор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едмет «История» изучается на уровне среднего общего образования в качестве учебного предмета в 10–11-х класса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щая характеристика примерной программы по истор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w:t>
      </w:r>
      <w:r w:rsidRPr="00A2784A">
        <w:rPr>
          <w:rFonts w:ascii="Times New Roman" w:hAnsi="Times New Roman" w:cs="Times New Roman"/>
          <w:sz w:val="28"/>
          <w:szCs w:val="28"/>
        </w:rPr>
        <w:lastRenderedPageBreak/>
        <w:t xml:space="preserve">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ми задачами реализации примерной программы учебного предмета «История» (базовый уровень) в старшей школе являют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3) формирование умений применять исторические знания в профессиональной и общественной деятельности, поликультурном общен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4) овладение навыками проектной деятельности и исторической реконструкции с привлечением различных источн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5) формирование умений вести диалог, обосновывать свою точку зрения в дискуссии по исторической тематик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дачами реализации примерной образовательной программы учебного предмета «История» (углубленный уровень) являют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1) формирование знаний о месте и роли исторической науки в системе научных дисциплин, представлений об историограф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2) овладение системными историческими знаниями, понимание места и роли России в мировой истор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4) формирование умений оценивать различные исторические вер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знавательное значение российской, региональной и мировой истор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требований к каждой ступени непрерывного исторического образования на протяжении всей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ологическая основа преподавания курса истории в школе базируется на следующих образовательных и воспитательных приоритет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овейшая истор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99" w:name="_Toc441481689"/>
      <w:bookmarkStart w:id="100" w:name="_Toc441483739"/>
      <w:r w:rsidRPr="00A2784A">
        <w:rPr>
          <w:rFonts w:ascii="Times New Roman" w:hAnsi="Times New Roman" w:cs="Times New Roman"/>
          <w:sz w:val="28"/>
          <w:szCs w:val="28"/>
        </w:rPr>
        <w:t>Мир накануне и в годы Первой мировой войны</w:t>
      </w:r>
      <w:bookmarkEnd w:id="99"/>
      <w:bookmarkEnd w:id="100"/>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01" w:name="_Toc426635486"/>
      <w:bookmarkStart w:id="102" w:name="_Toc427703599"/>
      <w:r w:rsidRPr="00A2784A">
        <w:rPr>
          <w:rFonts w:ascii="Times New Roman" w:hAnsi="Times New Roman" w:cs="Times New Roman"/>
          <w:sz w:val="28"/>
          <w:szCs w:val="28"/>
        </w:rPr>
        <w:t>Мир накануне Первой мировой вой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рвая мировая вой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w:t>
      </w:r>
      <w:r w:rsidRPr="00A2784A">
        <w:rPr>
          <w:rFonts w:ascii="Times New Roman" w:hAnsi="Times New Roman" w:cs="Times New Roman"/>
          <w:sz w:val="28"/>
          <w:szCs w:val="28"/>
        </w:rPr>
        <w:lastRenderedPageBreak/>
        <w:t>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03" w:name="_Toc441481690"/>
      <w:bookmarkStart w:id="104" w:name="_Toc441483740"/>
      <w:r w:rsidRPr="00A2784A">
        <w:rPr>
          <w:rFonts w:ascii="Times New Roman" w:hAnsi="Times New Roman" w:cs="Times New Roman"/>
          <w:sz w:val="28"/>
          <w:szCs w:val="28"/>
        </w:rPr>
        <w:t>Межвоенный период (1918–1939)</w:t>
      </w:r>
      <w:bookmarkEnd w:id="101"/>
      <w:bookmarkEnd w:id="102"/>
      <w:bookmarkEnd w:id="103"/>
      <w:bookmarkEnd w:id="104"/>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05" w:name="_Toc426635487"/>
      <w:bookmarkStart w:id="106" w:name="_Toc427703600"/>
      <w:r w:rsidRPr="00A2784A">
        <w:rPr>
          <w:rFonts w:ascii="Times New Roman" w:hAnsi="Times New Roman" w:cs="Times New Roman"/>
          <w:sz w:val="28"/>
          <w:szCs w:val="28"/>
        </w:rPr>
        <w:t>Революционная волна после Первой мировой вой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рсальско-вашингтонская систем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аны Запада в 1920-е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итическое развитие стран Южной и Восточной Аз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ликая депрессия. Мировой экономический кризис. Преобразования Ф. Рузвельта в СШ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растание агрессии. Германский нациз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родный фронт» и Гражданская война в Испан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итика «умиротворения» агрессо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витие культуры в первой трети ХХ 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07" w:name="_Toc441481691"/>
      <w:bookmarkStart w:id="108" w:name="_Toc441483741"/>
      <w:r w:rsidRPr="00A2784A">
        <w:rPr>
          <w:rFonts w:ascii="Times New Roman" w:hAnsi="Times New Roman" w:cs="Times New Roman"/>
          <w:sz w:val="28"/>
          <w:szCs w:val="28"/>
        </w:rPr>
        <w:lastRenderedPageBreak/>
        <w:t>Вторая мировая война</w:t>
      </w:r>
      <w:bookmarkEnd w:id="105"/>
      <w:bookmarkEnd w:id="106"/>
      <w:bookmarkEnd w:id="107"/>
      <w:bookmarkEnd w:id="108"/>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чало Второй мировой вой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чало Великой Отечественной войны и войны на Тихом океан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ренной перелом в войн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Жизнь во время войны. Сопротивление оккупанта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гром Германии, Японии и их союзн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w:t>
      </w:r>
      <w:r w:rsidRPr="00A2784A">
        <w:rPr>
          <w:rFonts w:ascii="Times New Roman" w:hAnsi="Times New Roman" w:cs="Times New Roman"/>
          <w:sz w:val="28"/>
          <w:szCs w:val="28"/>
        </w:rPr>
        <w:lastRenderedPageBreak/>
        <w:t>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09" w:name="_Toc441481692"/>
      <w:bookmarkStart w:id="110" w:name="_Toc441483742"/>
      <w:r w:rsidRPr="00A2784A">
        <w:rPr>
          <w:rFonts w:ascii="Times New Roman" w:hAnsi="Times New Roman" w:cs="Times New Roman"/>
          <w:sz w:val="28"/>
          <w:szCs w:val="28"/>
        </w:rPr>
        <w:t>Соревнование социальных систем</w:t>
      </w:r>
      <w:bookmarkEnd w:id="109"/>
      <w:bookmarkEnd w:id="110"/>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11" w:name="_Toc426635489"/>
      <w:bookmarkStart w:id="112" w:name="_Toc427703602"/>
      <w:r w:rsidRPr="00A2784A">
        <w:rPr>
          <w:rFonts w:ascii="Times New Roman" w:hAnsi="Times New Roman" w:cs="Times New Roman"/>
          <w:sz w:val="28"/>
          <w:szCs w:val="28"/>
        </w:rPr>
        <w:t>Начало «холодной вой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онка вооружений. Берлинский и Карибский кризис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альний Восток в 40–70-е гг. Войны и револю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ряд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падная Европа и Северная Америка в 50–80-е годы ХХ ве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блема прав человека. «Бурные шестидесятые». Движение за гражданские права в США. Новые течения в обществе и культур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остижения и кризисы социалистического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атинская Америка в 1950–1990-е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аны Азии и Африки в 1940–1990-е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13" w:name="_Toc441481693"/>
      <w:bookmarkStart w:id="114" w:name="_Toc441483743"/>
      <w:r w:rsidRPr="00A2784A">
        <w:rPr>
          <w:rFonts w:ascii="Times New Roman" w:hAnsi="Times New Roman" w:cs="Times New Roman"/>
          <w:sz w:val="28"/>
          <w:szCs w:val="28"/>
        </w:rPr>
        <w:t>Современный мир</w:t>
      </w:r>
      <w:bookmarkEnd w:id="111"/>
      <w:bookmarkEnd w:id="112"/>
      <w:bookmarkEnd w:id="113"/>
      <w:bookmarkEnd w:id="114"/>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тория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оссия в годы «великих потрясений». 1914–1921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я в Первой мировой войн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ликая российская революция 1917 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рвые революционные преобразования большев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екрет о земле» и принципы наделения крестьян землей. Отделение церкви от государства и школы от церкв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зыв и разгон Учредительного собр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ражданская война и ее последств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w:t>
      </w:r>
      <w:r w:rsidRPr="00A2784A">
        <w:rPr>
          <w:rFonts w:ascii="Times New Roman" w:hAnsi="Times New Roman" w:cs="Times New Roman"/>
          <w:sz w:val="28"/>
          <w:szCs w:val="28"/>
        </w:rPr>
        <w:lastRenderedPageBreak/>
        <w:t xml:space="preserve">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деология и культура периода Гражданской войны и «военного коммунизм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ш край в годы революции и Гражданской вой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ветский Союз в 1920–1930-е гг.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ССР в годы нэпа. 1921–1928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w:t>
      </w:r>
      <w:r w:rsidRPr="00A2784A">
        <w:rPr>
          <w:rFonts w:ascii="Times New Roman" w:hAnsi="Times New Roman" w:cs="Times New Roman"/>
          <w:sz w:val="28"/>
          <w:szCs w:val="28"/>
        </w:rPr>
        <w:lastRenderedPageBreak/>
        <w:t xml:space="preserve">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етский Союз в 1929–1941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w:t>
      </w:r>
      <w:r w:rsidRPr="00A2784A">
        <w:rPr>
          <w:rFonts w:ascii="Times New Roman" w:hAnsi="Times New Roman" w:cs="Times New Roman"/>
          <w:sz w:val="28"/>
          <w:szCs w:val="28"/>
        </w:rPr>
        <w:lastRenderedPageBreak/>
        <w:t xml:space="preserve">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w:t>
      </w:r>
      <w:r w:rsidRPr="00A2784A">
        <w:rPr>
          <w:rFonts w:ascii="Times New Roman" w:hAnsi="Times New Roman" w:cs="Times New Roman"/>
          <w:sz w:val="28"/>
          <w:szCs w:val="28"/>
        </w:rPr>
        <w:lastRenderedPageBreak/>
        <w:t xml:space="preserve">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ш край в 1920–1930-е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ликая Отечественная война. 1941–1945</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w:t>
      </w:r>
      <w:r w:rsidRPr="00A2784A">
        <w:rPr>
          <w:rFonts w:ascii="Times New Roman" w:hAnsi="Times New Roman" w:cs="Times New Roman"/>
          <w:sz w:val="28"/>
          <w:szCs w:val="28"/>
        </w:rPr>
        <w:lastRenderedPageBreak/>
        <w:t xml:space="preserve">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w:t>
      </w:r>
      <w:r w:rsidRPr="00A2784A">
        <w:rPr>
          <w:rFonts w:ascii="Times New Roman" w:hAnsi="Times New Roman" w:cs="Times New Roman"/>
          <w:sz w:val="28"/>
          <w:szCs w:val="28"/>
        </w:rPr>
        <w:lastRenderedPageBreak/>
        <w:t xml:space="preserve">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ш край в годы Великой Отечественной вой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погей и кризис советской системы. 1945–1991 гг. «Поздний сталинизм» (1945–1953)</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В. Сталин в оценках современников и истор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ттепель»: середина 1950-х – первая половина 1960-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w:t>
      </w:r>
      <w:r w:rsidRPr="00A2784A">
        <w:rPr>
          <w:rFonts w:ascii="Times New Roman" w:hAnsi="Times New Roman" w:cs="Times New Roman"/>
          <w:sz w:val="28"/>
          <w:szCs w:val="28"/>
        </w:rPr>
        <w:lastRenderedPageBreak/>
        <w:t>отстранения Н.С. Хрущева от власти в 1957 г. «Антипартийная группа». Утверждение единоличной власти Хруще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w:t>
      </w:r>
      <w:r w:rsidRPr="00A2784A">
        <w:rPr>
          <w:rFonts w:ascii="Times New Roman" w:hAnsi="Times New Roman" w:cs="Times New Roman"/>
          <w:sz w:val="28"/>
          <w:szCs w:val="28"/>
        </w:rPr>
        <w:lastRenderedPageBreak/>
        <w:t>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ш край в 1953–1964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етское общество в середине 1960-х – начале 1980-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w:t>
      </w:r>
      <w:r w:rsidRPr="00A2784A">
        <w:rPr>
          <w:rFonts w:ascii="Times New Roman" w:hAnsi="Times New Roman" w:cs="Times New Roman"/>
          <w:sz w:val="28"/>
          <w:szCs w:val="28"/>
        </w:rPr>
        <w:lastRenderedPageBreak/>
        <w:t>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ш край в 1964–1985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итика «перестройки». Распад СССР (1985–1991)</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w:t>
      </w:r>
      <w:r w:rsidRPr="00A2784A">
        <w:rPr>
          <w:rFonts w:ascii="Times New Roman" w:hAnsi="Times New Roman" w:cs="Times New Roman"/>
          <w:sz w:val="28"/>
          <w:szCs w:val="28"/>
        </w:rPr>
        <w:lastRenderedPageBreak/>
        <w:t xml:space="preserve">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С. Горбачев в оценках современников и истор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ш край в 1985–1991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йская Федерация в 1992–2012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ановление новой России (1992–1999)</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A2784A">
        <w:rPr>
          <w:rFonts w:ascii="Times New Roman" w:hAnsi="Times New Roman" w:cs="Times New Roman"/>
          <w:sz w:val="28"/>
          <w:szCs w:val="28"/>
        </w:rPr>
        <w:lastRenderedPageBreak/>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w:t>
      </w:r>
      <w:r w:rsidRPr="00A2784A">
        <w:rPr>
          <w:rFonts w:ascii="Times New Roman" w:hAnsi="Times New Roman" w:cs="Times New Roman"/>
          <w:sz w:val="28"/>
          <w:szCs w:val="28"/>
        </w:rPr>
        <w:lastRenderedPageBreak/>
        <w:t xml:space="preserve">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Н. Ельцин в оценках современников и истор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ш край в 1992–1999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я в 2000-е: вызовы времени и задачи модерн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w:t>
      </w:r>
      <w:r w:rsidRPr="00A2784A">
        <w:rPr>
          <w:rFonts w:ascii="Times New Roman" w:hAnsi="Times New Roman" w:cs="Times New Roman"/>
          <w:sz w:val="28"/>
          <w:szCs w:val="28"/>
        </w:rPr>
        <w:lastRenderedPageBreak/>
        <w:t xml:space="preserve">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ш край в 2000–2012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стория. Россия до 1914 г.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т Древней Руси к Российскому государству</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вед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роды и государства на территории нашей страны в древ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сточная Европа в середине I тыс. н.э.</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разование государства Рус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усь в конце X – начале XII 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усь в середине XII – начале XIII 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w:t>
      </w:r>
      <w:r w:rsidRPr="00A2784A">
        <w:rPr>
          <w:rFonts w:ascii="Times New Roman" w:hAnsi="Times New Roman" w:cs="Times New Roman"/>
          <w:sz w:val="28"/>
          <w:szCs w:val="28"/>
        </w:rPr>
        <w:lastRenderedPageBreak/>
        <w:t>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усские земли в середине XIII – XIV 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единого Русского государства в XV век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я в XVI–XVII веках: от Великого княжества к Царству</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Россия в XVI век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я в конце XVI в. Царь Федор Иванович. Учреждение патриаршества. Дальнейшее закрепощение крестьян.</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мута в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я в XVII век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направления внешней политики России во второй половине XVII в. Освободительная война 1648–1654 гг. под руковод</w:t>
      </w:r>
      <w:r w:rsidRPr="00A2784A">
        <w:rPr>
          <w:rFonts w:ascii="Times New Roman" w:hAnsi="Times New Roman" w:cs="Times New Roman"/>
          <w:sz w:val="28"/>
          <w:szCs w:val="28"/>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я в конце XVII – XVIII веке: от Царства к Импер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я в эпоху преобразований Петра I</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сле Петра Великого: эпоха «дворцовых переворо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оссия в 1760–1790-е. Правление Екатерины II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я при Павле I</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ультурное пространство Российской импер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йская Империя в XIX – начале XX ве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оссийская империя в первой половине XIX 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w:t>
      </w:r>
      <w:r w:rsidRPr="00A2784A">
        <w:rPr>
          <w:rFonts w:ascii="Times New Roman" w:hAnsi="Times New Roman" w:cs="Times New Roman"/>
          <w:sz w:val="28"/>
          <w:szCs w:val="28"/>
        </w:rPr>
        <w:lastRenderedPageBreak/>
        <w:t xml:space="preserve">(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w:t>
      </w:r>
      <w:r w:rsidRPr="00A2784A">
        <w:rPr>
          <w:rFonts w:ascii="Times New Roman" w:hAnsi="Times New Roman" w:cs="Times New Roman"/>
          <w:sz w:val="28"/>
          <w:szCs w:val="28"/>
        </w:rPr>
        <w:lastRenderedPageBreak/>
        <w:t>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оссийская империя во второй половине XIX 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w:t>
      </w:r>
      <w:r w:rsidRPr="00A2784A">
        <w:rPr>
          <w:rFonts w:ascii="Times New Roman" w:hAnsi="Times New Roman" w:cs="Times New Roman"/>
          <w:sz w:val="28"/>
          <w:szCs w:val="28"/>
        </w:rPr>
        <w:lastRenderedPageBreak/>
        <w:t>(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оссийская империя в начале XX 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w:t>
      </w:r>
      <w:r w:rsidRPr="00A2784A">
        <w:rPr>
          <w:rFonts w:ascii="Times New Roman" w:hAnsi="Times New Roman" w:cs="Times New Roman"/>
          <w:sz w:val="28"/>
          <w:szCs w:val="28"/>
        </w:rPr>
        <w:lastRenderedPageBreak/>
        <w:t>российского кинематографа. Российская культура начала XX в. — составная часть мировой культуры</w:t>
      </w:r>
      <w:bookmarkStart w:id="115" w:name="_Toc453968182"/>
      <w:r w:rsidRPr="00A2784A">
        <w:rPr>
          <w:rFonts w:ascii="Times New Roman" w:hAnsi="Times New Roman" w:cs="Times New Roman"/>
          <w:sz w:val="28"/>
          <w:szCs w:val="28"/>
        </w:rPr>
        <w:t>.</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графия</w:t>
      </w:r>
      <w:bookmarkEnd w:id="98"/>
      <w:bookmarkEnd w:id="115"/>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соответствии с ФГОС СОО география может изучаться на базовом и углубленном уровня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w:t>
      </w:r>
      <w:r w:rsidRPr="00A2784A">
        <w:rPr>
          <w:rFonts w:ascii="Times New Roman" w:hAnsi="Times New Roman" w:cs="Times New Roman"/>
          <w:sz w:val="28"/>
          <w:szCs w:val="28"/>
        </w:rPr>
        <w:lastRenderedPageBreak/>
        <w:t>перечня те работы, которые считает наиболее целесообразными с учетом необходимости достижения предметных результа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Человек и окружающая сред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кружающая среда как геосистема. Важнейшие явления и процессы в окружающей среде. Представление о ноосфе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рриториальная организация мирового сообщ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гиональная география и страновед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ль географии в решении глобальных проблем человеч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16" w:name="h.10tp2h5eeujv" w:colFirst="0" w:colLast="0"/>
      <w:bookmarkEnd w:id="116"/>
      <w:r w:rsidRPr="00A2784A">
        <w:rPr>
          <w:rFonts w:ascii="Times New Roman" w:hAnsi="Times New Roman" w:cs="Times New Roman"/>
          <w:sz w:val="28"/>
          <w:szCs w:val="28"/>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глубленн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графия в современном ми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изическая географ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атастрофические и неблагоприятные природные процессы. География природного рис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о-экономическая география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номико-географическое положение. Методы оценки экономико-географического полож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w:t>
      </w:r>
      <w:r w:rsidRPr="00A2784A">
        <w:rPr>
          <w:rFonts w:ascii="Times New Roman" w:hAnsi="Times New Roman" w:cs="Times New Roman"/>
          <w:sz w:val="28"/>
          <w:szCs w:val="28"/>
        </w:rPr>
        <w:lastRenderedPageBreak/>
        <w:t>занятости. Расселение населения. Сельское и городское расселение. Урбанизация. Геоурбанист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графия мировой торговли. Пространственная структура мировой торговли. Основные направления оборота наиболее важных товаров и услу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эколог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w:t>
      </w:r>
      <w:r w:rsidRPr="00A2784A">
        <w:rPr>
          <w:rFonts w:ascii="Times New Roman" w:hAnsi="Times New Roman" w:cs="Times New Roman"/>
          <w:sz w:val="28"/>
          <w:szCs w:val="28"/>
        </w:rPr>
        <w:lastRenderedPageBreak/>
        <w:t>в решении геоэкологических проблем. Особо охраняемые природные территории. Концепция устойчивого развит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ый перечень практических рабо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ка ресурсообеспеченности страны (региона, человечества) основными видами ресурс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ка доли использования альтернативных источников энергии. Оценка перспектив развития альтернативной энергет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ализ геоэкологической ситуации в отдельных странах и регионах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ализ техногенной нагрузки на окружающую среду.</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арактеристика политико-географического положения стра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арактеристика экономико-географического положения стра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арактеристика природно-ресурсного потенциала стра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лассификация стран мира на основе анализа политической и экономической карты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ализ грузооборота и пассажиропотока по основным транспортным магистралям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явление причин неравномерности хозяйственного освоения различных территор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ставление экономико-географической характеристики одной из отраслей промышлен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гнозирование изменения численности населения мира и отдельных регион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ределение состава и структуры населения на основе статистических дан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явление основных закономерностей расселения на основе анализа физической и тематических карт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ка основных показателей уровня и качества жизни насе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ка эффективности демографической политики отдельных стран мира (Россия, Китай, Индия, Германия, США) на основе статистических дан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явление и характеристика основных направлений миграции насе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арактеристика влияния рынков труда на размещение предприятий материальной и нематериальной сфе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ализ участия стран и регионов мира в международном географическом разделении труд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ализ обеспеченности предприятиями сферы услуг отдельного региона, страны, город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ределение международной специализации крупнейших стран и регионов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ализ международных экономических связей стра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Анализ и объяснение особенностей современного геополитического и геоэкономического положения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ализ международного сотрудничества по решению глобальных проблем человеч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ализ международной деятельности по освоению малоизученных территор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тображение статистических данных в геоинформационной системе или на картосхем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ставление географической информации в виде таблиц, схем, графиков, диаграмм, картосхе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17" w:name="_Toc435412709"/>
      <w:bookmarkStart w:id="118" w:name="_Toc453968183"/>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br w:type="page"/>
      </w:r>
      <w:r w:rsidRPr="00A2784A">
        <w:rPr>
          <w:rFonts w:ascii="Times New Roman" w:hAnsi="Times New Roman" w:cs="Times New Roman"/>
          <w:sz w:val="28"/>
          <w:szCs w:val="28"/>
        </w:rPr>
        <w:lastRenderedPageBreak/>
        <w:t>Экономика</w:t>
      </w:r>
      <w:bookmarkEnd w:id="117"/>
      <w:bookmarkEnd w:id="118"/>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дачами реализации учебного предмета «Экономика» на базовом уровне среднего общего образования являют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дачами реализации примерной программы учебного предмета «Экономика» для углубленного уровня среднего общего образования являют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концепции эконом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икроэконом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кроэконом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новные макроэкономические проблемы. Валовой внутренний продукт.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кроэкономическое равновесие. Экономический рост. Экстенсивный и интенсивный рост. Факторы экономического роста. Экономические цикл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ждународная эконом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ждународная торговля. Внешнеторговая политика. Международное разделение руда. Валютный рынок. Обменные курсы валют. Международные. р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глубленн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Основные концепции эконом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ва. Типы экономических систе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икроэконом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кроэконом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еньги. Денежные агрегаты. Основы денежной политики. Банки и банковская систем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 Экономические цикл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ждународная эконом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и современной экономики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19" w:name="_Toc435412710"/>
      <w:bookmarkStart w:id="120" w:name="_Toc453968184"/>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во</w:t>
      </w:r>
      <w:bookmarkEnd w:id="119"/>
      <w:bookmarkEnd w:id="120"/>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br w:type="page"/>
      </w:r>
      <w:r w:rsidRPr="00A2784A">
        <w:rPr>
          <w:rFonts w:ascii="Times New Roman" w:hAnsi="Times New Roman" w:cs="Times New Roman"/>
          <w:sz w:val="28"/>
          <w:szCs w:val="28"/>
        </w:rPr>
        <w:lastRenderedPageBreak/>
        <w:t>Базов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теории государства и пра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онституционное право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ва челове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отрасли российского пра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w:t>
      </w:r>
      <w:r w:rsidRPr="00A2784A">
        <w:rPr>
          <w:rFonts w:ascii="Times New Roman" w:hAnsi="Times New Roman" w:cs="Times New Roman"/>
          <w:sz w:val="28"/>
          <w:szCs w:val="28"/>
        </w:rPr>
        <w:lastRenderedPageBreak/>
        <w:t>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российского судопроизвод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глубленн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ория государства и пра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w:t>
      </w:r>
      <w:r w:rsidRPr="00A2784A">
        <w:rPr>
          <w:rFonts w:ascii="Times New Roman" w:hAnsi="Times New Roman" w:cs="Times New Roman"/>
          <w:sz w:val="28"/>
          <w:szCs w:val="28"/>
        </w:rPr>
        <w:lastRenderedPageBreak/>
        <w:t>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нституционное прав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ждународное прав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некомбатанты. Защита жертв войны. Защита гражданских объектов и культурных ценностей. Запрещенные средства и методы ведения военных действ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отрасли российского пра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Дисциплинарная ответственности. Источники </w:t>
      </w:r>
      <w:r w:rsidRPr="00A2784A">
        <w:rPr>
          <w:rFonts w:ascii="Times New Roman" w:hAnsi="Times New Roman" w:cs="Times New Roman"/>
          <w:sz w:val="28"/>
          <w:szCs w:val="28"/>
        </w:rPr>
        <w:lastRenderedPageBreak/>
        <w:t>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российского судопроизвод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21" w:name="_Toc435412711"/>
      <w:bookmarkStart w:id="122" w:name="_Toc453968185"/>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ществознание</w:t>
      </w:r>
      <w:bookmarkEnd w:id="121"/>
      <w:bookmarkEnd w:id="122"/>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w:t>
      </w:r>
      <w:r w:rsidRPr="00A2784A">
        <w:rPr>
          <w:rFonts w:ascii="Times New Roman" w:hAnsi="Times New Roman" w:cs="Times New Roman"/>
          <w:sz w:val="28"/>
          <w:szCs w:val="28"/>
        </w:rPr>
        <w:lastRenderedPageBreak/>
        <w:t>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дачами реализации примерной программы учебного предмета «Обществознания» на уровне среднего общего образования являют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знаний об обществе как целостной развивающейся системе в единстве и взаимодействии его основных сфер и институ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базовым понятийным аппаратом социальных нау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умениями выявлять причинно-следственные, функциональные, иерархические и другие связи социальных объектов и процесс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представлений об основных тенденциях и возможных перспективах развития мирового сообщества в глобальном ми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представлений о методах познания социальных явлений и процесс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Человек. Человек в системе общественных отнош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щество как сложная динамическая систем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ном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w:t>
      </w:r>
      <w:r w:rsidRPr="00A2784A">
        <w:rPr>
          <w:rFonts w:ascii="Times New Roman" w:hAnsi="Times New Roman" w:cs="Times New Roman"/>
          <w:sz w:val="28"/>
          <w:szCs w:val="28"/>
        </w:rPr>
        <w:lastRenderedPageBreak/>
        <w:t>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ые отнош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ит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w:t>
      </w:r>
      <w:r w:rsidRPr="00A2784A">
        <w:rPr>
          <w:rFonts w:ascii="Times New Roman" w:hAnsi="Times New Roman" w:cs="Times New Roman"/>
          <w:sz w:val="28"/>
          <w:szCs w:val="28"/>
        </w:rPr>
        <w:lastRenderedPageBreak/>
        <w:t>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вовое регулирование общественных отнош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bookmarkStart w:id="123" w:name="_Toc453968186"/>
      <w:bookmarkStart w:id="124" w:name="_Toc435412712"/>
      <w:r w:rsidRPr="00E13C06">
        <w:rPr>
          <w:rFonts w:ascii="Times New Roman" w:hAnsi="Times New Roman" w:cs="Times New Roman"/>
          <w:b/>
          <w:sz w:val="28"/>
          <w:szCs w:val="28"/>
        </w:rPr>
        <w:lastRenderedPageBreak/>
        <w:t>Россия в мире</w:t>
      </w:r>
      <w:bookmarkEnd w:id="123"/>
      <w:r w:rsidR="00E13C06">
        <w:rPr>
          <w:rStyle w:val="a7"/>
          <w:rFonts w:ascii="Times New Roman" w:hAnsi="Times New Roman" w:cs="Times New Roman"/>
          <w:sz w:val="28"/>
          <w:szCs w:val="28"/>
        </w:rPr>
        <w:footnoteReference w:id="15"/>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есто учебного предмета «Россия в мир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едмет «Россия в мире» изучается на уровне среднего общего образования в качестве учебного предмета в 10–11-х класса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щая характеристик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соответствии с требованиями Федерального закона «Об образовании в Российской Федерации», ФГОС СОО, целью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новными задачами реализации примерной программы учебного предмета «Россия в мире» (базовый уровень) являютс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взгляда на современный мир с точки зрения интересов России, понимания ее прошлого и настоящег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тория как нау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цивилизационная стадия истории человеч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 Изменения в укладе жизни и формах социальных связей. Родоплеменные отнош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Цивилизации Древнего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нципы периодизации древней истории. Историческая карта Древнего мира. Предпосылки формирования древнейших цивилизаций. Социальные нормы и духовные ценности в древнеиндийском и древнекитайском обществе. Философское наследие Древнего Восто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ревнейшая история нашей Родины: первые города и государ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радиционное (аграрное) общество эпохи Средневековь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нципы периодизации Средневековья. Историческая карта средневекового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ликое переселение народов» в Европе и формирование христианской средневековой цивил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орманнский фактор в образовании европейских государств. Образование государства Русь и роль норманнского фактора в этом процесс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Цивилизации Востока в эпоху Средневековь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обенности российского Средневековья: дискуссионные проблемы. Государство и общество на Руси в контексте европейской истории. Русь удельная: 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XIV – XV веке. Социально-экономическое развитие России. Россия в средневековом мире. Роль Ивана IV Грозного в российской истории: реформы и их це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Человек в древности и Средневековь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овое врем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о-психологические, экономические и техногенные факторы развертывания процесса модерн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нутренняя колонизация. Торговый и мануфактурный капитализм. Эпоха меркантилизм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Попытки ограничения власти царя в период Смуты и в эпоху дворцовых переворотов, причины их неудач. Церковь, общество, государство в России XVII–XVIII вв. Россия в системе международных отношений. Дискуссии о причинах и последствиях присоединения Украины к России. Причины, особенности, последствия и цена преобразований Петра I в исторической науке. Россия – великая европейская держа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XVII–XVIII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w:t>
      </w:r>
      <w:r w:rsidRPr="00A2784A">
        <w:rPr>
          <w:rFonts w:ascii="Times New Roman" w:hAnsi="Times New Roman" w:cs="Times New Roman"/>
          <w:sz w:val="28"/>
          <w:szCs w:val="28"/>
        </w:rPr>
        <w:lastRenderedPageBreak/>
        <w:t>геополитических факторов в международных отношениях Нового времени. Колониальный раздел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дустриальное общество во второй половине XIX – начале ХХ 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скуссия о понятии Новейшая история. Историческая карта второй половины XIX – начала ХХ 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йская власть и общество в XIX в.: поиск оптимальной модели общественного развития. Империя и народы. «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XIX в.: причины, цели, противоречия, итог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XIX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растание технократизма и иррационализма в массовом сознан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траны Азии на рубеже XIX–XX вв. Кризис традиционного общества в условиях развертывания модернизационных процесс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истема международных отношений на рубеже XIX–XX вв. Империализм как идеология и политика. Борьба за колониальный передел мир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25" w:name="_Toc453968187"/>
      <w:r w:rsidRPr="00A2784A">
        <w:rPr>
          <w:rFonts w:ascii="Times New Roman" w:hAnsi="Times New Roman" w:cs="Times New Roman"/>
          <w:sz w:val="28"/>
          <w:szCs w:val="28"/>
        </w:rPr>
        <w:t>Математика</w:t>
      </w:r>
      <w:bookmarkEnd w:id="124"/>
      <w:r w:rsidRPr="00A2784A">
        <w:rPr>
          <w:rFonts w:ascii="Times New Roman" w:hAnsi="Times New Roman" w:cs="Times New Roman"/>
          <w:sz w:val="28"/>
          <w:szCs w:val="28"/>
        </w:rPr>
        <w:t>: алгебра и начала математического анализа, геометрия</w:t>
      </w:r>
      <w:bookmarkEnd w:id="125"/>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w:t>
      </w:r>
      <w:r w:rsidRPr="00A2784A">
        <w:rPr>
          <w:rFonts w:ascii="Times New Roman" w:hAnsi="Times New Roman" w:cs="Times New Roman"/>
          <w:sz w:val="28"/>
          <w:szCs w:val="28"/>
        </w:rPr>
        <w:lastRenderedPageBreak/>
        <w:t xml:space="preserve">практической деятельности, включая преподавание математики, математические исследования, работу в сфере информационных технологий и др.»;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ответственно, выделяются три направления требований к результатам математического образова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ктико-ориентированное математическое образование (математика для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тематика для использования в профе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Эти направления реализуются в двух блоках требований к результатам математического образова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базовом уровн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углубленном уровн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00F427C2">
        <w:rPr>
          <w:rFonts w:ascii="Times New Roman" w:hAnsi="Times New Roman" w:cs="Times New Roman"/>
          <w:sz w:val="28"/>
          <w:szCs w:val="28"/>
        </w:rPr>
        <w:fldChar w:fldCharType="begin"/>
      </w:r>
      <w:r w:rsidR="00F427C2">
        <w:rPr>
          <w:rFonts w:ascii="Times New Roman" w:hAnsi="Times New Roman" w:cs="Times New Roman"/>
          <w:sz w:val="28"/>
          <w:szCs w:val="28"/>
        </w:rPr>
        <w:instrText xml:space="preserve"> INCLUDEPICTURE  "https://ssl.gstatic.com/ui/v1/icons/mail/images/cleardot.gif" \* MERGEFORMATINET </w:instrText>
      </w:r>
      <w:r w:rsidR="00F427C2">
        <w:rPr>
          <w:rFonts w:ascii="Times New Roman" w:hAnsi="Times New Roman" w:cs="Times New Roman"/>
          <w:sz w:val="28"/>
          <w:szCs w:val="28"/>
        </w:rPr>
        <w:fldChar w:fldCharType="separate"/>
      </w:r>
      <w:r w:rsidR="00375A45">
        <w:rPr>
          <w:rFonts w:ascii="Times New Roman" w:hAnsi="Times New Roman" w:cs="Times New Roman"/>
          <w:sz w:val="28"/>
          <w:szCs w:val="28"/>
        </w:rPr>
        <w:fldChar w:fldCharType="begin"/>
      </w:r>
      <w:r w:rsidR="00375A45">
        <w:rPr>
          <w:rFonts w:ascii="Times New Roman" w:hAnsi="Times New Roman" w:cs="Times New Roman"/>
          <w:sz w:val="28"/>
          <w:szCs w:val="28"/>
        </w:rPr>
        <w:instrText xml:space="preserve"> INCLUDEPICTURE  "https://ssl.gstatic.com/ui/v1/icons/mail/images/cleardot.gif" \* MERGEFORMATINET </w:instrText>
      </w:r>
      <w:r w:rsidR="00375A45">
        <w:rPr>
          <w:rFonts w:ascii="Times New Roman" w:hAnsi="Times New Roman" w:cs="Times New Roman"/>
          <w:sz w:val="28"/>
          <w:szCs w:val="28"/>
        </w:rPr>
        <w:fldChar w:fldCharType="separate"/>
      </w:r>
      <w:r w:rsidR="00AE6D8B">
        <w:rPr>
          <w:rFonts w:ascii="Times New Roman" w:hAnsi="Times New Roman" w:cs="Times New Roman"/>
          <w:sz w:val="28"/>
          <w:szCs w:val="28"/>
        </w:rPr>
        <w:fldChar w:fldCharType="begin"/>
      </w:r>
      <w:r w:rsidR="00AE6D8B">
        <w:rPr>
          <w:rFonts w:ascii="Times New Roman" w:hAnsi="Times New Roman" w:cs="Times New Roman"/>
          <w:sz w:val="28"/>
          <w:szCs w:val="28"/>
        </w:rPr>
        <w:instrText xml:space="preserve"> INCLUDEPICTURE  "https://ssl.gstatic.com/ui/v1/icons/mail/images/cleardot.gif" \* MERGEFORMATINET </w:instrText>
      </w:r>
      <w:r w:rsidR="00AE6D8B">
        <w:rPr>
          <w:rFonts w:ascii="Times New Roman" w:hAnsi="Times New Roman" w:cs="Times New Roman"/>
          <w:sz w:val="28"/>
          <w:szCs w:val="28"/>
        </w:rPr>
        <w:fldChar w:fldCharType="separate"/>
      </w:r>
      <w:r w:rsidR="00ED717E">
        <w:rPr>
          <w:rFonts w:ascii="Times New Roman" w:hAnsi="Times New Roman" w:cs="Times New Roman"/>
          <w:sz w:val="28"/>
          <w:szCs w:val="28"/>
        </w:rPr>
        <w:fldChar w:fldCharType="begin"/>
      </w:r>
      <w:r w:rsidR="00ED717E">
        <w:rPr>
          <w:rFonts w:ascii="Times New Roman" w:hAnsi="Times New Roman" w:cs="Times New Roman"/>
          <w:sz w:val="28"/>
          <w:szCs w:val="28"/>
        </w:rPr>
        <w:instrText xml:space="preserve"> </w:instrText>
      </w:r>
      <w:r w:rsidR="00ED717E">
        <w:rPr>
          <w:rFonts w:ascii="Times New Roman" w:hAnsi="Times New Roman" w:cs="Times New Roman"/>
          <w:sz w:val="28"/>
          <w:szCs w:val="28"/>
        </w:rPr>
        <w:instrText>INCLUDEPICTURE  "https://ssl.gstatic.com/ui/v1/icons/mail/images/cleardot.gif" \* MERGEFORMATINET</w:instrText>
      </w:r>
      <w:r w:rsidR="00ED717E">
        <w:rPr>
          <w:rFonts w:ascii="Times New Roman" w:hAnsi="Times New Roman" w:cs="Times New Roman"/>
          <w:sz w:val="28"/>
          <w:szCs w:val="28"/>
        </w:rPr>
        <w:instrText xml:space="preserve"> </w:instrText>
      </w:r>
      <w:r w:rsidR="00ED717E">
        <w:rPr>
          <w:rFonts w:ascii="Times New Roman" w:hAnsi="Times New Roman" w:cs="Times New Roman"/>
          <w:sz w:val="28"/>
          <w:szCs w:val="28"/>
        </w:rPr>
        <w:fldChar w:fldCharType="separate"/>
      </w:r>
      <w:r w:rsidR="003D6BD9">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9" r:href="rId10"/>
          </v:shape>
        </w:pict>
      </w:r>
      <w:r w:rsidR="00ED717E">
        <w:rPr>
          <w:rFonts w:ascii="Times New Roman" w:hAnsi="Times New Roman" w:cs="Times New Roman"/>
          <w:sz w:val="28"/>
          <w:szCs w:val="28"/>
        </w:rPr>
        <w:fldChar w:fldCharType="end"/>
      </w:r>
      <w:r w:rsidR="00AE6D8B">
        <w:rPr>
          <w:rFonts w:ascii="Times New Roman" w:hAnsi="Times New Roman" w:cs="Times New Roman"/>
          <w:sz w:val="28"/>
          <w:szCs w:val="28"/>
        </w:rPr>
        <w:fldChar w:fldCharType="end"/>
      </w:r>
      <w:r w:rsidR="00375A45">
        <w:rPr>
          <w:rFonts w:ascii="Times New Roman" w:hAnsi="Times New Roman" w:cs="Times New Roman"/>
          <w:sz w:val="28"/>
          <w:szCs w:val="28"/>
        </w:rPr>
        <w:fldChar w:fldCharType="end"/>
      </w:r>
      <w:r w:rsidR="00F427C2">
        <w:rPr>
          <w:rFonts w:ascii="Times New Roman" w:hAnsi="Times New Roman" w:cs="Times New Roman"/>
          <w:sz w:val="28"/>
          <w:szCs w:val="28"/>
        </w:rPr>
        <w:fldChar w:fldCharType="end"/>
      </w:r>
      <w:r w:rsidRPr="00A2784A">
        <w:rPr>
          <w:rFonts w:ascii="Times New Roman" w:hAnsi="Times New Roman" w:cs="Times New Roman"/>
          <w:sz w:val="28"/>
          <w:szCs w:val="28"/>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w:t>
      </w:r>
      <w:r w:rsidRPr="00A2784A">
        <w:rPr>
          <w:rFonts w:ascii="Times New Roman" w:hAnsi="Times New Roman" w:cs="Times New Roman"/>
          <w:sz w:val="28"/>
          <w:szCs w:val="28"/>
        </w:rPr>
        <w:lastRenderedPageBreak/>
        <w:t xml:space="preserve">развитию пространственных представлений и графических методов, чем к формальному описанию стереометрических факт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пенсирующая базовая программ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гебра и начала математического анализ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Целые числа. Модуль числа и его свойств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Части и доли. Дроби и действия с дробями. Округление, приближение. Решение практических задач на прикидку и оценку.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лгебраические выражения. Значение алгебраического выраж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вадратный корень. Изображение числа на числовой прямой. Приближенное значение иррациональных чисел.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вадратичная функция. График и свойства квадратичной функции. график функции </w:t>
      </w:r>
      <w:r w:rsidRPr="00A2784A">
        <w:rPr>
          <w:rFonts w:ascii="Times New Roman" w:hAnsi="Times New Roman" w:cs="Times New Roman"/>
          <w:sz w:val="28"/>
          <w:szCs w:val="28"/>
        </w:rPr>
        <w:object w:dxaOrig="760" w:dyaOrig="380">
          <v:shape id="_x0000_i1026" type="#_x0000_t75" style="width:38.25pt;height:21pt" o:ole="">
            <v:imagedata r:id="rId11" o:title=""/>
          </v:shape>
          <o:OLEObject Type="Embed" ProgID="Equation.DSMT4" ShapeID="_x0000_i1026" DrawAspect="Content" ObjectID="_1672508229" r:id="rId12"/>
        </w:object>
      </w:r>
      <w:r w:rsidRPr="00A2784A">
        <w:rPr>
          <w:rFonts w:ascii="Times New Roman" w:hAnsi="Times New Roman" w:cs="Times New Roman"/>
          <w:sz w:val="28"/>
          <w:szCs w:val="28"/>
        </w:rPr>
        <w:t xml:space="preserve">. График функции </w:t>
      </w:r>
      <w:r w:rsidRPr="00A2784A">
        <w:rPr>
          <w:rFonts w:ascii="Times New Roman" w:hAnsi="Times New Roman" w:cs="Times New Roman"/>
          <w:sz w:val="28"/>
          <w:szCs w:val="28"/>
        </w:rPr>
        <w:object w:dxaOrig="620" w:dyaOrig="620">
          <v:shape id="_x0000_i1027" type="#_x0000_t75" style="width:30.75pt;height:30.75pt" o:ole="">
            <v:imagedata r:id="rId13" o:title=""/>
          </v:shape>
          <o:OLEObject Type="Embed" ProgID="Equation.DSMT4" ShapeID="_x0000_i1027" DrawAspect="Content" ObjectID="_1672508230" r:id="rId14"/>
        </w:object>
      </w: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A2784A">
        <w:rPr>
          <w:rFonts w:ascii="Times New Roman" w:hAnsi="Times New Roman" w:cs="Times New Roman"/>
          <w:sz w:val="28"/>
          <w:szCs w:val="28"/>
        </w:rPr>
        <w:sym w:font="Symbol" w:char="F0B0"/>
      </w:r>
      <w:r w:rsidRPr="00A2784A">
        <w:rPr>
          <w:rFonts w:ascii="Times New Roman" w:hAnsi="Times New Roman" w:cs="Times New Roman"/>
          <w:sz w:val="28"/>
          <w:szCs w:val="28"/>
        </w:rPr>
        <w:t>, 30</w:t>
      </w:r>
      <w:r w:rsidRPr="00A2784A">
        <w:rPr>
          <w:rFonts w:ascii="Times New Roman" w:hAnsi="Times New Roman" w:cs="Times New Roman"/>
          <w:sz w:val="28"/>
          <w:szCs w:val="28"/>
        </w:rPr>
        <w:sym w:font="Symbol" w:char="F0B0"/>
      </w:r>
      <w:r w:rsidRPr="00A2784A">
        <w:rPr>
          <w:rFonts w:ascii="Times New Roman" w:hAnsi="Times New Roman" w:cs="Times New Roman"/>
          <w:sz w:val="28"/>
          <w:szCs w:val="28"/>
        </w:rPr>
        <w:t>, 45</w:t>
      </w:r>
      <w:r w:rsidRPr="00A2784A">
        <w:rPr>
          <w:rFonts w:ascii="Times New Roman" w:hAnsi="Times New Roman" w:cs="Times New Roman"/>
          <w:sz w:val="28"/>
          <w:szCs w:val="28"/>
        </w:rPr>
        <w:sym w:font="Symbol" w:char="F0B0"/>
      </w:r>
      <w:r w:rsidRPr="00A2784A">
        <w:rPr>
          <w:rFonts w:ascii="Times New Roman" w:hAnsi="Times New Roman" w:cs="Times New Roman"/>
          <w:sz w:val="28"/>
          <w:szCs w:val="28"/>
        </w:rPr>
        <w:t>, 60</w:t>
      </w:r>
      <w:r w:rsidRPr="00A2784A">
        <w:rPr>
          <w:rFonts w:ascii="Times New Roman" w:hAnsi="Times New Roman" w:cs="Times New Roman"/>
          <w:sz w:val="28"/>
          <w:szCs w:val="28"/>
        </w:rPr>
        <w:sym w:font="Symbol" w:char="F0B0"/>
      </w:r>
      <w:r w:rsidRPr="00A2784A">
        <w:rPr>
          <w:rFonts w:ascii="Times New Roman" w:hAnsi="Times New Roman" w:cs="Times New Roman"/>
          <w:sz w:val="28"/>
          <w:szCs w:val="28"/>
        </w:rPr>
        <w:t>, 90</w:t>
      </w:r>
      <w:r w:rsidRPr="00A2784A">
        <w:rPr>
          <w:rFonts w:ascii="Times New Roman" w:hAnsi="Times New Roman" w:cs="Times New Roman"/>
          <w:sz w:val="28"/>
          <w:szCs w:val="28"/>
        </w:rPr>
        <w:sym w:font="Symbol" w:char="F0B0"/>
      </w:r>
      <w:r w:rsidRPr="00A2784A">
        <w:rPr>
          <w:rFonts w:ascii="Times New Roman" w:hAnsi="Times New Roman" w:cs="Times New Roman"/>
          <w:sz w:val="28"/>
          <w:szCs w:val="28"/>
        </w:rPr>
        <w:t>, 180</w:t>
      </w:r>
      <w:r w:rsidRPr="00A2784A">
        <w:rPr>
          <w:rFonts w:ascii="Times New Roman" w:hAnsi="Times New Roman" w:cs="Times New Roman"/>
          <w:sz w:val="28"/>
          <w:szCs w:val="28"/>
        </w:rPr>
        <w:sym w:font="Symbol" w:char="F0B0"/>
      </w:r>
      <w:r w:rsidRPr="00A2784A">
        <w:rPr>
          <w:rFonts w:ascii="Times New Roman" w:hAnsi="Times New Roman" w:cs="Times New Roman"/>
          <w:sz w:val="28"/>
          <w:szCs w:val="28"/>
        </w:rPr>
        <w:t>, 270</w:t>
      </w:r>
      <w:r w:rsidRPr="00A2784A">
        <w:rPr>
          <w:rFonts w:ascii="Times New Roman" w:hAnsi="Times New Roman" w:cs="Times New Roman"/>
          <w:sz w:val="28"/>
          <w:szCs w:val="28"/>
        </w:rPr>
        <w:sym w:font="Symbol" w:char="F0B0"/>
      </w:r>
      <w:r w:rsidRPr="00A2784A">
        <w:rPr>
          <w:rFonts w:ascii="Times New Roman" w:hAnsi="Times New Roman" w:cs="Times New Roman"/>
          <w:sz w:val="28"/>
          <w:szCs w:val="28"/>
        </w:rPr>
        <w:t>.</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Графики тригонометрических функций </w:t>
      </w:r>
      <w:r w:rsidRPr="00A2784A">
        <w:rPr>
          <w:rFonts w:ascii="Times New Roman" w:hAnsi="Times New Roman" w:cs="Times New Roman"/>
          <w:sz w:val="28"/>
          <w:szCs w:val="28"/>
        </w:rPr>
        <w:object w:dxaOrig="2600" w:dyaOrig="320">
          <v:shape id="_x0000_i1028" type="#_x0000_t75" style="width:130.5pt;height:17.25pt" o:ole="">
            <v:imagedata r:id="rId15" o:title=""/>
          </v:shape>
          <o:OLEObject Type="Embed" ProgID="Equation.DSMT4" ShapeID="_x0000_i1028" DrawAspect="Content" ObjectID="_1672508231" r:id="rId16"/>
        </w:object>
      </w:r>
      <w:r w:rsidRPr="00A2784A">
        <w:rPr>
          <w:rFonts w:ascii="Times New Roman" w:hAnsi="Times New Roman" w:cs="Times New Roman"/>
          <w:sz w:val="28"/>
          <w:szCs w:val="28"/>
        </w:rPr>
        <w:t>.</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Решение простейших тригонометрических уравнений с помощью тригонометрической окруж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нятие степенной функции и ее график. Простейшие иррациональные уравн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нятие первообразной функции. Физический смысл первообразной. Понятие об интеграле как площади под графиком функ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метр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Фигуры на плоскости и в пространстве. Длина и площадь. Периметры и площади фигур.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араллельность и перпендикулярность прямых и плоскосте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иссектриса, медиана и высота треугольника. Равенство треугольн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ешение задач на клетчатой бумаг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внобедренный треугольник, равносторонний треугольник. Свойства равнобедренного треугольник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Четырехугольники: параллелограмм, ромб, прямоугольник, квадрат, трапеция и их свойства. Средняя линия треугольника и трапе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ыпуклые и невыпуклые фигуры. Периметр многоугольника. Правильный многоугольник.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глы на плоскости и в пространстве. Вертикальные и смежные угл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умма внутренних углов треугольника и четырехугольник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отношения в квадрате и равностороннем треугольник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иагонали многоугольник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добные треугольники в простейших случая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улы площади прямоугольника, треугольника, ромба, трапе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Окружность и круг. Радиус и диаметр. Длина окружности и площадь круга. Число </w:t>
      </w:r>
      <w:r w:rsidRPr="00A2784A">
        <w:rPr>
          <w:rFonts w:ascii="Times New Roman" w:hAnsi="Times New Roman" w:cs="Times New Roman"/>
          <w:sz w:val="28"/>
          <w:szCs w:val="28"/>
        </w:rPr>
        <w:sym w:font="Symbol" w:char="F070"/>
      </w:r>
      <w:r w:rsidRPr="00A2784A">
        <w:rPr>
          <w:rFonts w:ascii="Times New Roman" w:hAnsi="Times New Roman" w:cs="Times New Roman"/>
          <w:sz w:val="28"/>
          <w:szCs w:val="28"/>
        </w:rPr>
        <w:t xml:space="preserve">. Вписанный угол, в частности угол, опирающийся на диаметр. Касательная к окружности и ее свойство.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уб. Соотношения в куб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етраэдр, правильный тетраэдр.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авильная пирамида и призма. Прямая призм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ображение некоторых многогранников на плоск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ямоугольный параллелепипед. Теорема Пифагора в пространств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Задачи на вычисление расстояний в пространстве с помощью теоремы Пифагор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звертка прямоугольного параллелепипед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онус, цилиндр, шар и сфер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екции фигур на плоскость. Изображение цилиндра, конуса и сферы на плоск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нятие о подобии на плоскости и в пространстве. Отношение площадей и объемов подобных фигур.</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роятность и статистика. Логика и комбинатор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Логика. Верные и неверные утверждения. Следствие. Контрпример.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ножество. Перебор вариант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аблицы. Столбчатые и круговые диаграмм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Числовые наборы. Среднее арифметическое, медиана, наибольшее и наименьшее значения. Примеры изменчивых величин.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езависимые события. Формула сложения вероятносте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ы случайных величин. Равномерное распределение. Примеры нормального распределения в природе. Понятие о законе больших чисел.</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новная базовая программ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гебра и начала анализ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шение задач с использованием градусной меры угла. Модуль числа и его свой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2784A">
        <w:rPr>
          <w:rFonts w:ascii="Times New Roman" w:hAnsi="Times New Roman" w:cs="Times New Roman"/>
          <w:sz w:val="28"/>
          <w:szCs w:val="28"/>
        </w:rPr>
        <w:object w:dxaOrig="760" w:dyaOrig="380">
          <v:shape id="_x0000_i1029" type="#_x0000_t75" style="width:38.25pt;height:21pt" o:ole="">
            <v:imagedata r:id="rId17" o:title=""/>
          </v:shape>
          <o:OLEObject Type="Embed" ProgID="Equation.DSMT4" ShapeID="_x0000_i1029" DrawAspect="Content" ObjectID="_1672508232" r:id="rId18"/>
        </w:object>
      </w:r>
      <w:r w:rsidRPr="00A2784A">
        <w:rPr>
          <w:rFonts w:ascii="Times New Roman" w:hAnsi="Times New Roman" w:cs="Times New Roman"/>
          <w:sz w:val="28"/>
          <w:szCs w:val="28"/>
        </w:rPr>
        <w:t>. Графическое решение уравнений и неравен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A2784A">
        <w:rPr>
          <w:rFonts w:ascii="Times New Roman" w:hAnsi="Times New Roman" w:cs="Times New Roman"/>
          <w:sz w:val="28"/>
          <w:szCs w:val="28"/>
        </w:rPr>
        <w:sym w:font="Symbol" w:char="F0B0"/>
      </w:r>
      <w:r w:rsidRPr="00A2784A">
        <w:rPr>
          <w:rFonts w:ascii="Times New Roman" w:hAnsi="Times New Roman" w:cs="Times New Roman"/>
          <w:sz w:val="28"/>
          <w:szCs w:val="28"/>
        </w:rPr>
        <w:t>, 30</w:t>
      </w:r>
      <w:r w:rsidRPr="00A2784A">
        <w:rPr>
          <w:rFonts w:ascii="Times New Roman" w:hAnsi="Times New Roman" w:cs="Times New Roman"/>
          <w:sz w:val="28"/>
          <w:szCs w:val="28"/>
        </w:rPr>
        <w:sym w:font="Symbol" w:char="F0B0"/>
      </w:r>
      <w:r w:rsidRPr="00A2784A">
        <w:rPr>
          <w:rFonts w:ascii="Times New Roman" w:hAnsi="Times New Roman" w:cs="Times New Roman"/>
          <w:sz w:val="28"/>
          <w:szCs w:val="28"/>
        </w:rPr>
        <w:t>, 45</w:t>
      </w:r>
      <w:r w:rsidRPr="00A2784A">
        <w:rPr>
          <w:rFonts w:ascii="Times New Roman" w:hAnsi="Times New Roman" w:cs="Times New Roman"/>
          <w:sz w:val="28"/>
          <w:szCs w:val="28"/>
        </w:rPr>
        <w:sym w:font="Symbol" w:char="F0B0"/>
      </w:r>
      <w:r w:rsidRPr="00A2784A">
        <w:rPr>
          <w:rFonts w:ascii="Times New Roman" w:hAnsi="Times New Roman" w:cs="Times New Roman"/>
          <w:sz w:val="28"/>
          <w:szCs w:val="28"/>
        </w:rPr>
        <w:t>, 60</w:t>
      </w:r>
      <w:r w:rsidRPr="00A2784A">
        <w:rPr>
          <w:rFonts w:ascii="Times New Roman" w:hAnsi="Times New Roman" w:cs="Times New Roman"/>
          <w:sz w:val="28"/>
          <w:szCs w:val="28"/>
        </w:rPr>
        <w:sym w:font="Symbol" w:char="F0B0"/>
      </w:r>
      <w:r w:rsidRPr="00A2784A">
        <w:rPr>
          <w:rFonts w:ascii="Times New Roman" w:hAnsi="Times New Roman" w:cs="Times New Roman"/>
          <w:sz w:val="28"/>
          <w:szCs w:val="28"/>
        </w:rPr>
        <w:t>, 90</w:t>
      </w:r>
      <w:r w:rsidRPr="00A2784A">
        <w:rPr>
          <w:rFonts w:ascii="Times New Roman" w:hAnsi="Times New Roman" w:cs="Times New Roman"/>
          <w:sz w:val="28"/>
          <w:szCs w:val="28"/>
        </w:rPr>
        <w:sym w:font="Symbol" w:char="F0B0"/>
      </w:r>
      <w:r w:rsidRPr="00A2784A">
        <w:rPr>
          <w:rFonts w:ascii="Times New Roman" w:hAnsi="Times New Roman" w:cs="Times New Roman"/>
          <w:sz w:val="28"/>
          <w:szCs w:val="28"/>
        </w:rPr>
        <w:t>, 180</w:t>
      </w:r>
      <w:r w:rsidRPr="00A2784A">
        <w:rPr>
          <w:rFonts w:ascii="Times New Roman" w:hAnsi="Times New Roman" w:cs="Times New Roman"/>
          <w:sz w:val="28"/>
          <w:szCs w:val="28"/>
        </w:rPr>
        <w:sym w:font="Symbol" w:char="F0B0"/>
      </w:r>
      <w:r w:rsidRPr="00A2784A">
        <w:rPr>
          <w:rFonts w:ascii="Times New Roman" w:hAnsi="Times New Roman" w:cs="Times New Roman"/>
          <w:sz w:val="28"/>
          <w:szCs w:val="28"/>
        </w:rPr>
        <w:t>, 270</w:t>
      </w:r>
      <w:r w:rsidRPr="00A2784A">
        <w:rPr>
          <w:rFonts w:ascii="Times New Roman" w:hAnsi="Times New Roman" w:cs="Times New Roman"/>
          <w:sz w:val="28"/>
          <w:szCs w:val="28"/>
        </w:rPr>
        <w:sym w:font="Symbol" w:char="F0B0"/>
      </w:r>
      <w:r w:rsidRPr="00A2784A">
        <w:rPr>
          <w:rFonts w:ascii="Times New Roman" w:hAnsi="Times New Roman" w:cs="Times New Roman"/>
          <w:sz w:val="28"/>
          <w:szCs w:val="28"/>
        </w:rPr>
        <w:t>. (</w:t>
      </w:r>
      <w:r w:rsidRPr="00A2784A">
        <w:rPr>
          <w:rFonts w:ascii="Times New Roman" w:hAnsi="Times New Roman" w:cs="Times New Roman"/>
          <w:sz w:val="28"/>
          <w:szCs w:val="28"/>
        </w:rPr>
        <w:object w:dxaOrig="1460" w:dyaOrig="720">
          <v:shape id="_x0000_i1030" type="#_x0000_t75" style="width:72.75pt;height:36.75pt" o:ole="">
            <v:imagedata r:id="rId19" o:title=""/>
          </v:shape>
          <o:OLEObject Type="Embed" ProgID="Equation.DSMT4" ShapeID="_x0000_i1030" DrawAspect="Content" ObjectID="_1672508233" r:id="rId20"/>
        </w:object>
      </w:r>
      <w:r w:rsidRPr="00A2784A">
        <w:rPr>
          <w:rFonts w:ascii="Times New Roman" w:hAnsi="Times New Roman" w:cs="Times New Roman"/>
          <w:sz w:val="28"/>
          <w:szCs w:val="28"/>
        </w:rPr>
        <w:t xml:space="preserve"> рад). Формулы сложения тригонометрических функций, формулы приведения, формулы двойного аргумент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ригонометрические функции </w:t>
      </w:r>
      <w:r w:rsidRPr="00A2784A">
        <w:rPr>
          <w:rFonts w:ascii="Times New Roman" w:hAnsi="Times New Roman" w:cs="Times New Roman"/>
          <w:sz w:val="28"/>
          <w:szCs w:val="28"/>
        </w:rPr>
        <w:object w:dxaOrig="2600" w:dyaOrig="320">
          <v:shape id="_x0000_i1031" type="#_x0000_t75" style="width:130.5pt;height:17.25pt" o:ole="">
            <v:imagedata r:id="rId15" o:title=""/>
          </v:shape>
          <o:OLEObject Type="Embed" ProgID="Equation.DSMT4" ShapeID="_x0000_i1031" DrawAspect="Content" ObjectID="_1672508234" r:id="rId21"/>
        </w:object>
      </w:r>
      <w:r w:rsidRPr="00A2784A">
        <w:rPr>
          <w:rFonts w:ascii="Times New Roman" w:hAnsi="Times New Roman" w:cs="Times New Roman"/>
          <w:sz w:val="28"/>
          <w:szCs w:val="28"/>
        </w:rPr>
        <w:t xml:space="preserve">. Функция </w:t>
      </w:r>
      <w:r w:rsidRPr="00A2784A">
        <w:rPr>
          <w:rFonts w:ascii="Times New Roman" w:hAnsi="Times New Roman" w:cs="Times New Roman"/>
          <w:sz w:val="28"/>
          <w:szCs w:val="28"/>
        </w:rPr>
        <w:object w:dxaOrig="859" w:dyaOrig="300">
          <v:shape id="_x0000_i1032" type="#_x0000_t75" style="width:42.75pt;height:15.75pt" o:ole="">
            <v:imagedata r:id="rId22" o:title=""/>
          </v:shape>
          <o:OLEObject Type="Embed" ProgID="Equation.DSMT4" ShapeID="_x0000_i1032" DrawAspect="Content" ObjectID="_1672508235" r:id="rId23"/>
        </w:object>
      </w:r>
      <w:r w:rsidRPr="00A2784A">
        <w:rPr>
          <w:rFonts w:ascii="Times New Roman" w:hAnsi="Times New Roman" w:cs="Times New Roman"/>
          <w:sz w:val="28"/>
          <w:szCs w:val="28"/>
        </w:rPr>
        <w:t>. Свойства и графики тригонометрических функц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ратные тригонометрические функции, их свойства и графики. Решение простейших тригонометрических неравен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тепенная функция и ее свойства и график. Иррациональные уравн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етод интервалов для решения неравенст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истемы показательных, логарифмических и иррациональных уравнений. Системы показательных, логарифмических неравенст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заимно обратные функции. Графики взаимно обратных функц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равнения, системы уравнений с параметро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торая производная, ее геометрический и физический смысл.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метр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сстояния между фигурами в пространств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глы в пространстве. Перпендикулярность прямых и плоскосте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екция фигуры на плоскость. Признаки перпендикулярности прямых и плоскостей в пространстве. Теорема о трех перпендикуляра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нятие об объеме. Объем пирамиды и конуса, призмы и цилиндра. Объем шар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обные тела в пространстве. Соотношения между площадями поверхностей и объемами подобных тел.</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роятность и статистика. Работа с данны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словная вероятность. Правило умножения вероятностей. Формула полной вероят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епрерывные случайные величины. Понятие о плотности вероятности. Равномерное распределени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казательное распределение, его параметр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глубленн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гебра и начала анализ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2784A">
        <w:rPr>
          <w:rFonts w:ascii="Times New Roman" w:hAnsi="Times New Roman" w:cs="Times New Roman"/>
          <w:sz w:val="28"/>
          <w:szCs w:val="28"/>
        </w:rPr>
        <w:object w:dxaOrig="760" w:dyaOrig="380">
          <v:shape id="_x0000_i1033" type="#_x0000_t75" style="width:38.25pt;height:21pt" o:ole="">
            <v:imagedata r:id="rId17" o:title=""/>
          </v:shape>
          <o:OLEObject Type="Embed" ProgID="Equation.DSMT4" ShapeID="_x0000_i1033" DrawAspect="Content" ObjectID="_1672508236" r:id="rId24"/>
        </w:object>
      </w:r>
      <w:r w:rsidRPr="00A2784A">
        <w:rPr>
          <w:rFonts w:ascii="Times New Roman" w:hAnsi="Times New Roman" w:cs="Times New Roman"/>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26" w:name="MTBlankEqn"/>
      <w:r w:rsidRPr="00A2784A">
        <w:rPr>
          <w:rFonts w:ascii="Times New Roman" w:hAnsi="Times New Roman" w:cs="Times New Roman"/>
          <w:sz w:val="28"/>
          <w:szCs w:val="28"/>
        </w:rPr>
        <w:object w:dxaOrig="760" w:dyaOrig="400">
          <v:shape id="_x0000_i1034" type="#_x0000_t75" style="width:38.25pt;height:22.5pt" o:ole="">
            <v:imagedata r:id="rId25" o:title=""/>
          </v:shape>
          <o:OLEObject Type="Embed" ProgID="Equation.DSMT4" ShapeID="_x0000_i1034" DrawAspect="Content" ObjectID="_1672508237" r:id="rId26"/>
        </w:object>
      </w:r>
      <w:bookmarkEnd w:id="126"/>
      <w:r w:rsidRPr="00A2784A">
        <w:rPr>
          <w:rFonts w:ascii="Times New Roman" w:hAnsi="Times New Roman" w:cs="Times New Roman"/>
          <w:sz w:val="28"/>
          <w:szCs w:val="28"/>
        </w:rPr>
        <w:t xml:space="preserve">  и «целая часть числа» </w:t>
      </w:r>
      <w:r w:rsidRPr="00A2784A">
        <w:rPr>
          <w:rFonts w:ascii="Times New Roman" w:hAnsi="Times New Roman" w:cs="Times New Roman"/>
          <w:sz w:val="28"/>
          <w:szCs w:val="28"/>
        </w:rPr>
        <w:object w:dxaOrig="740" w:dyaOrig="400">
          <v:shape id="_x0000_i1035" type="#_x0000_t75" style="width:36.75pt;height:22.5pt" o:ole="">
            <v:imagedata r:id="rId27" o:title=""/>
          </v:shape>
          <o:OLEObject Type="Embed" ProgID="Equation.DSMT4" ShapeID="_x0000_i1035" DrawAspect="Content" ObjectID="_1672508238" r:id="rId28"/>
        </w:object>
      </w:r>
      <w:r w:rsidRPr="00A2784A">
        <w:rPr>
          <w:rFonts w:ascii="Times New Roman" w:hAnsi="Times New Roman" w:cs="Times New Roman"/>
          <w:sz w:val="28"/>
          <w:szCs w:val="28"/>
        </w:rPr>
        <w:t>.</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ригонометрические функции числового аргумента </w:t>
      </w:r>
      <w:r w:rsidRPr="00A2784A">
        <w:rPr>
          <w:rFonts w:ascii="Times New Roman" w:hAnsi="Times New Roman" w:cs="Times New Roman"/>
          <w:sz w:val="28"/>
          <w:szCs w:val="28"/>
        </w:rPr>
        <w:object w:dxaOrig="920" w:dyaOrig="260">
          <v:shape id="_x0000_i1036" type="#_x0000_t75" style="width:47.25pt;height:13.5pt" o:ole="">
            <v:imagedata r:id="rId29" o:title=""/>
          </v:shape>
          <o:OLEObject Type="Embed" ProgID="Equation.DSMT4" ShapeID="_x0000_i1036" DrawAspect="Content" ObjectID="_1672508239" r:id="rId30"/>
        </w:object>
      </w:r>
      <w:r w:rsidRPr="00A2784A">
        <w:rPr>
          <w:rFonts w:ascii="Times New Roman" w:hAnsi="Times New Roman" w:cs="Times New Roman"/>
          <w:sz w:val="28"/>
          <w:szCs w:val="28"/>
        </w:rPr>
        <w:t xml:space="preserve">, </w:t>
      </w:r>
      <w:r w:rsidRPr="00A2784A">
        <w:rPr>
          <w:rFonts w:ascii="Times New Roman" w:hAnsi="Times New Roman" w:cs="Times New Roman"/>
          <w:sz w:val="28"/>
          <w:szCs w:val="28"/>
        </w:rPr>
        <w:object w:dxaOrig="900" w:dyaOrig="320">
          <v:shape id="_x0000_i1037" type="#_x0000_t75" style="width:47.25pt;height:17.25pt" o:ole="">
            <v:imagedata r:id="rId31" o:title=""/>
          </v:shape>
          <o:OLEObject Type="Embed" ProgID="Equation.DSMT4" ShapeID="_x0000_i1037" DrawAspect="Content" ObjectID="_1672508240" r:id="rId32"/>
        </w:object>
      </w:r>
      <w:r w:rsidRPr="00A2784A">
        <w:rPr>
          <w:rFonts w:ascii="Times New Roman" w:hAnsi="Times New Roman" w:cs="Times New Roman"/>
          <w:sz w:val="28"/>
          <w:szCs w:val="28"/>
        </w:rPr>
        <w:t xml:space="preserve">, </w:t>
      </w:r>
      <w:r w:rsidRPr="00A2784A">
        <w:rPr>
          <w:rFonts w:ascii="Times New Roman" w:hAnsi="Times New Roman" w:cs="Times New Roman"/>
          <w:sz w:val="28"/>
          <w:szCs w:val="28"/>
        </w:rPr>
        <w:object w:dxaOrig="800" w:dyaOrig="300">
          <v:shape id="_x0000_i1038" type="#_x0000_t75" style="width:40.5pt;height:15.75pt" o:ole="">
            <v:imagedata r:id="rId33" o:title=""/>
          </v:shape>
          <o:OLEObject Type="Embed" ProgID="Equation.DSMT4" ShapeID="_x0000_i1038" DrawAspect="Content" ObjectID="_1672508241" r:id="rId34"/>
        </w:object>
      </w:r>
      <w:r w:rsidRPr="00A2784A">
        <w:rPr>
          <w:rFonts w:ascii="Times New Roman" w:hAnsi="Times New Roman" w:cs="Times New Roman"/>
          <w:sz w:val="28"/>
          <w:szCs w:val="28"/>
        </w:rPr>
        <w:t xml:space="preserve">, </w:t>
      </w:r>
      <w:r w:rsidRPr="00A2784A">
        <w:rPr>
          <w:rFonts w:ascii="Times New Roman" w:hAnsi="Times New Roman" w:cs="Times New Roman"/>
          <w:sz w:val="28"/>
          <w:szCs w:val="28"/>
        </w:rPr>
        <w:object w:dxaOrig="900" w:dyaOrig="300">
          <v:shape id="_x0000_i1039" type="#_x0000_t75" style="width:47.25pt;height:15.75pt" o:ole="">
            <v:imagedata r:id="rId35" o:title=""/>
          </v:shape>
          <o:OLEObject Type="Embed" ProgID="Equation.DSMT4" ShapeID="_x0000_i1039" DrawAspect="Content" ObjectID="_1672508242" r:id="rId36"/>
        </w:object>
      </w:r>
      <w:r w:rsidRPr="00A2784A">
        <w:rPr>
          <w:rFonts w:ascii="Times New Roman" w:hAnsi="Times New Roman" w:cs="Times New Roman"/>
          <w:sz w:val="28"/>
          <w:szCs w:val="28"/>
        </w:rPr>
        <w:t>. Свойства и графики тригонометрических функц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A2784A">
        <w:rPr>
          <w:rFonts w:ascii="Times New Roman" w:hAnsi="Times New Roman" w:cs="Times New Roman"/>
          <w:sz w:val="28"/>
          <w:szCs w:val="28"/>
        </w:rPr>
        <w:object w:dxaOrig="180" w:dyaOrig="220">
          <v:shape id="_x0000_i1040" type="#_x0000_t75" style="width:7.5pt;height:13.5pt" o:ole="">
            <v:imagedata r:id="rId37" o:title=""/>
          </v:shape>
          <o:OLEObject Type="Embed" ProgID="Equation.DSMT4" ShapeID="_x0000_i1040" DrawAspect="Content" ObjectID="_1672508243" r:id="rId38"/>
        </w:object>
      </w:r>
      <w:r w:rsidRPr="00A2784A">
        <w:rPr>
          <w:rFonts w:ascii="Times New Roman" w:hAnsi="Times New Roman" w:cs="Times New Roman"/>
          <w:sz w:val="28"/>
          <w:szCs w:val="28"/>
        </w:rPr>
        <w:t xml:space="preserve"> и функция </w:t>
      </w:r>
      <w:r w:rsidRPr="00A2784A">
        <w:rPr>
          <w:rFonts w:ascii="Times New Roman" w:hAnsi="Times New Roman" w:cs="Times New Roman"/>
          <w:sz w:val="28"/>
          <w:szCs w:val="28"/>
        </w:rPr>
        <w:object w:dxaOrig="639" w:dyaOrig="360">
          <v:shape id="_x0000_i1041" type="#_x0000_t75" style="width:31.5pt;height:17.25pt" o:ole="">
            <v:imagedata r:id="rId39" o:title=""/>
          </v:shape>
          <o:OLEObject Type="Embed" ProgID="Equation.DSMT4" ShapeID="_x0000_i1041" DrawAspect="Content" ObjectID="_1672508244" r:id="rId40"/>
        </w:object>
      </w: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епенная функция и ее свойства и график. Иррациональные уравн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заимно обратные функции. Графики взаимно обратных функц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равнения, системы уравнений с параметро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иофантовы уравнения. Цепные дроби. Теорема Ферма о сумме квадрат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уммы и ряды, методы суммирования и признаки сходим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еоремы о приближении действительных чисел рациональным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ножества на координатной плоск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еравенство Коши–Буняковского, неравенство Йенсена, неравенства о средни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торая производная, ее геометрический и физический смысл.</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ы решения функциональных уравнений и неравен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метр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Наглядная стереометрия. Призма, параллелепипед, пирамида, тетраэдр.</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новные понятия геометрии в пространстве. Аксиомы стереометрии и следствия из них. Понятие об аксиоматическом метод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крещивающиеся прямые в пространстве. Угол между ними. Методы нахождения расстояний между скрещивающимися прямы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ерпендикулярность прямой и плоскости. Ортогональное проектирование. Наклонные и проекции. Теорема о трех перпендикуляра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остраивание тетраэдра до параллелепипед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сстояния между фигурами в пространстве. Общий перпендикуляр двух скрещивающихся прямы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иды многогранников. Развертки многогранника. Кратчайшие пути на поверхности многогранн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орема Эйлера. Правильные многогранники. Двойственность правильных многогранн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зма. Параллелепипед. Свойства параллелепипеда. Прямоугольный параллелепипед. Наклонные призм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ирамида. Виды пирамид. Элементы правильной пирамиды. Пирамиды с равнонаклоненными ребрами и гранями, их основные свойств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лощади поверхностей многогранн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сеченная пирамида и усеченный конус.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лементы сферической геометрии. Конические сеч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асательные прямые и плоскости. Вписанные и описанные сферы. Касающиеся сферы. Комбинации тел вращ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кторы и координаты. Сумма векторов, умножение вектора на число. Угол между векторами. Скалярное произвед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шение задач и доказательство теорем с помощью векторов и методом координат. Элементы геометрии масс.</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лощадь сфе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вертка цилиндра и конуса. Площадь поверхности цилиндра и конус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бинации многогранников и тел вращ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обие в пространстве. Отношение объемов и площадей поверхностей подобных фигур.</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образование подобия, гомотетия. Решение задач на плоскости с использованием стереометрических метод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роятность и статистика, логика, теория графов и комбинатор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ероятностное пространство. Аксиомы теории вероятносте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словная вероятность. Правило умножения вероятностей. Формула полной вероятности. Формула Байес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Непрерывные случайные величины. Плотность вероятности. Функция распределения. Равномерное распределени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казательное распределение, его параметр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строение соответствий. Инъективные и сюръективные соответствия. Биекции. Дискретная непрерывность. Принцип Дирихл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одирование. Двоичная запись.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27" w:name="_Toc453968188"/>
      <w:bookmarkStart w:id="128" w:name="_Toc435412714"/>
      <w:r w:rsidRPr="00A2784A">
        <w:rPr>
          <w:rFonts w:ascii="Times New Roman" w:hAnsi="Times New Roman" w:cs="Times New Roman"/>
          <w:sz w:val="28"/>
          <w:szCs w:val="28"/>
        </w:rPr>
        <w:t>Информатика</w:t>
      </w:r>
      <w:bookmarkEnd w:id="127"/>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ведение. Информация и информационные процесс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оль информации и связанных с ней процессов в окружающем мире. Различия в представлении данных, предназначенных для хранения и обработки в </w:t>
      </w:r>
      <w:r w:rsidRPr="00A2784A">
        <w:rPr>
          <w:rFonts w:ascii="Times New Roman" w:hAnsi="Times New Roman" w:cs="Times New Roman"/>
          <w:sz w:val="28"/>
          <w:szCs w:val="28"/>
        </w:rPr>
        <w:lastRenderedPageBreak/>
        <w:t xml:space="preserve">автоматизированных компьютерных системах, и данных, предназначенных для восприятия человеко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истемы. Компоненты системы и их взаимодействи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ниверсальность дискретного представления информ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тематические основы информат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ксты и кодир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вномерные и неравномерные коды. Условие Фан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истемы счис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лементы комбинаторики, теории множеств и математической лог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ормальные формы: дизъюнктивная и конъюнктивная нормальная форм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скретные объект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горитмы и элементы программи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лгоритмические конструк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программы. Рекурсивные алгоритм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абличные величины (массив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пись алгоритмических конструкций в выбранном языке программи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ставление алгоритмов и их программная реализац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тапы решения задач на компьюте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w:t>
      </w:r>
      <w:r w:rsidRPr="00A2784A">
        <w:rPr>
          <w:rFonts w:ascii="Times New Roman" w:hAnsi="Times New Roman" w:cs="Times New Roman"/>
          <w:sz w:val="28"/>
          <w:szCs w:val="28"/>
        </w:rPr>
        <w:lastRenderedPageBreak/>
        <w:t>программирования. Приемы отладки программ. Проверка работоспособности программ с использованием трассировочных таблиц.</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работка и программная реализация алгоритмов решения типовых задач базового уровня из различных предметных областей. Примеры задач:</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лгоритмы анализа записей чисел в позиционной системе счисл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горитмы решения задач методом перебора (поиск НОД данного натурального числа, проверка числа на простоту и т.д.);</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становка задачи сортировк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ализ алгоритм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тематическое моделир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пользование программных систем и сервис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пьютер – универсальное устройство обработки дан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w:t>
      </w:r>
      <w:r w:rsidRPr="00A2784A">
        <w:rPr>
          <w:rFonts w:ascii="Times New Roman" w:hAnsi="Times New Roman" w:cs="Times New Roman"/>
          <w:sz w:val="28"/>
          <w:szCs w:val="28"/>
        </w:rPr>
        <w:lastRenderedPageBreak/>
        <w:t xml:space="preserve">коммуникациях. Встроенные компьютеры. Микроконтроллеры. Роботизированные производств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бор конфигурации компьютера в зависимости от решаемой задачи. Тенденции развития аппаратного обеспечения компьютер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готовка текстов и демонстрационных материал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еловая переписка, научная публикация. Реферат и аннотация. Оформление списка литератур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оллективная работа с документами. Рецензирование текста. Облачные сервис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бота с аудиовизуальными данны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лектронные (динамические) таблиц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римеры использования динамических (электронных) таблиц на практике (в том числе – в задачах математического модели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ы дан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здание, ведение и использование баз данных при решении учебных и практических задач.</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втоматизированное проектир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3D-моделир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нципы построения и редактирования трехмерных моделей. Сеточные модели. Материалы. Моделирование источников освещения. Каме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ддитивные технологии (3D-принте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истемы искусственного интеллекта и машинное обуч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ашинное обучение – решение задач распознавания, классификации и предсказания. Искусственный интеллект.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о-коммуникационные технологии. Работа в информационном пространств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пьютерные се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нципы построения компьютерных сетей. Сетевые протоколы. Интернет. Адресация в сети Интернет. Система доменных имен. Браузе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ппаратные компоненты компьютерных сете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б-сайт. Страница. Взаимодействие веб-страницы с сервером. Динамические страницы. Разработка интернет-приложений (сайт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етевое хранение данных. Облачные сервис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еятельность в сети Интерне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сширенный поиск информации в сети Интернет. Использование языков построения запрос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ая информат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ая безопас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ехногенные и экономические угрозы, связанные с использованием ИКТ. Правовое обеспечение информационной безопас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глубленн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ведение. Информация и информационные процессы. Данны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тематические основы информат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ксты и кодирование. Передача дан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Знаки, сигналы и символы. Знаковые систем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ередача данных. Источник, приемник, канал связи, сигнал, кодирующее и декодирующее устройств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скажение информации при передаче по каналам связи. Коды с возможностью обнаружения и исправления ошибок.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особы защиты информации, передаваемой по каналам связи. Криптография (алгоритмы шифрования). Стеганограф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скретизац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Измерения и дискретизация. Частота и разрядность измерений. Универсальность дискретного представления информ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искретное представление звуковых данных. Многоканальная запись. Размер файла, полученного в результате записи звук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искретное представление статической и динамической графической информа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жатие данных при хранении графической и звуковой информ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истемы счис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войства позиционной записи числа: количество цифр в записи, признак делимости числа на основание системы счис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рифметические действия в позиционных системах счисл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ставление целых и вещественных чисел в памяти компьютера. Компьютерная арифмет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лементы комбинаторики, теории множеств и математической лог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перации «импликация», «эквиваленция». Логические функ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коны алгебры логики. Эквивалентные преобразования логических выражений. Логические уравн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Логические элементы компьютеров. Построение схем из базовых логических элемент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скретные игры двух игроков с полной информацией. Выигрышные стратег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скретные объект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ход узлов дерева в глубину. Упорядоченные деревья (деревья, в которых упорядочены ребра, выходящие из одного узл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Использование графов, деревьев, списков при описании объектов и процессов окружающего мир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горитмы и элементы программи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горитмы и структуры дан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лгоритмы анализа и преобразования записей чисел в позиционной системе счисл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лгоритмы, связанные с делимостью целых чисел. Алгоритм Евклида для определения НОД двух натуральных чисел.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строение графика функции, заданной формулой, программой или таблицей значени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w:t>
      </w:r>
      <w:r w:rsidRPr="00A2784A">
        <w:rPr>
          <w:rFonts w:ascii="Times New Roman" w:hAnsi="Times New Roman" w:cs="Times New Roman"/>
          <w:sz w:val="28"/>
          <w:szCs w:val="28"/>
        </w:rPr>
        <w:lastRenderedPageBreak/>
        <w:t xml:space="preserve">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хранение и использование промежуточных результатов. Метод динамического программи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ставление о структурах данных. Примеры: списки, словари, деревья, очереди. Хэш-таблиц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Языки программирова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программы (процедуры, функции). Параметры подпрограмм. Рекурсивные процедуры и функ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огические переменные. Символьные и строковые переменные. Операции над строка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вумерные массивы (матрицы). Многомерные массив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едства работы с данными во внешней памяти. Файл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ставление о синтаксисе и семантике языка программи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зработка програм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Этапы решения задач на компьютер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ы проектирования программ «сверху вниз» и «снизу вверх». Разработка программ, использующих подпрограмм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иблиотеки подпрограмм и их использ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нятие об объектно-ориентированном программировании. Объекты и классы. Инкапсуляция, наследование, полиморфиз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лементы теории алгоритм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Формализация понятия алгоритма. Машина Тьюринга – пример абстрактной универсальной вычислительной модели. Тезис Чёрча–Тьюринг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бстрактные универсальные порождающие модели (пример: грамматик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оказательство правильности програм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тематическое моделир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строение математических моделей для решения практических задач.</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митационное моделирование. Моделирование систем массового обслужива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спользование дискретизации и численных методов в математическом моделировании непрерывных процесс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Компьютерный (виртуальный) и материальный прототипы изделия. Использование учебных систем автоматизированного проекти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о-коммуникационные технологии и их использование для анализа дан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ппаратное и программное обеспечение компьюте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ппаратное обеспечение компьютеров. Персональный компьютер.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ответствие конфигурации компьютера решаемым задачам. Тенденции развития аппаратного обеспечения компьютер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A2784A" w:rsidDel="00567BC2">
        <w:rPr>
          <w:rFonts w:ascii="Times New Roman" w:hAnsi="Times New Roman" w:cs="Times New Roman"/>
          <w:sz w:val="28"/>
          <w:szCs w:val="28"/>
        </w:rPr>
        <w:t xml:space="preserve"> </w:t>
      </w:r>
      <w:r w:rsidRPr="00A2784A">
        <w:rPr>
          <w:rFonts w:ascii="Times New Roman" w:hAnsi="Times New Roman" w:cs="Times New Roman"/>
          <w:sz w:val="28"/>
          <w:szCs w:val="28"/>
        </w:rPr>
        <w:t>Программное обеспечение мобильных устрой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сталляция и деинсталляция программного обеспечения. Системное администрир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енденции развития компьютеров. Квантовые вычисл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готовка текстов и демонстрационных материал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едства создания и редактирования математических текс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бота с аудиовизуальными данны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бота с векторными графическими объектами. Группировка и трансформация объек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ехнологии ввода и обработки звуковой и видеоинформа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лектронные (динамические) таблиц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шение вычислительных задач из различных предметных област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пьютерные средства представления и анализа данных. Визуализация дан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ы дан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ы. Отчет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ноготабличные БД. Связи между таблицами. Нормализац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готовка и выполнение исследовательского проект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атистическая обработка данных. Обработка результатов эксперимент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истемы искусственного интеллекта и машинное обуч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бота в информационном пространств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пьютерные се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нтернет. Адресация в сети Интернет (IP-адреса, маски подсети). Система доменных имен.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хнология WWW. Браузе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б-сайт. Страница. Взаимодействие веб-страницы с сервером. Язык HTML. Динамические страниц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Разработка веб-сайтов. Язык HTML, каскадные таблицы стилей (CSS). Динамический HTML. Размещение веб-сай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спользование сценариев на языке Javascript. Формы. Понятие о серверных языках программирова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етевое хранение данных. Облачные сервис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еятельность в сети Интерне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сширенный поиск информации в сети Интернет. Использование языков построения запрос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ая информат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ая безопас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хногенные и экономические угрозы, связанные с использованием ИКТ. Правовое обеспечение информационной безопас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29" w:name="_Toc453968189"/>
      <w:r w:rsidRPr="00A2784A">
        <w:rPr>
          <w:rFonts w:ascii="Times New Roman" w:hAnsi="Times New Roman" w:cs="Times New Roman"/>
          <w:sz w:val="28"/>
          <w:szCs w:val="28"/>
        </w:rPr>
        <w:t>Физика</w:t>
      </w:r>
      <w:bookmarkEnd w:id="128"/>
      <w:bookmarkEnd w:id="129"/>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оответствии с ФГОС СОО образования физика может изучаться на базовом и углубленном уровня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физики на базовом уровне ориентировано на обеспечение общеобразовательной и общекультурной подготовки выпускн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изика и естественно-научный метод познания природ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хан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заимодействие тел. Законы Всемирного тяготения, Гука, сухого трения. Инерциальная система отсчета. Законы механики Ньюто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еханические колебания и волны. Превращения энергии при колебаниях. Энергия волн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лекулярная физика и термодинам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грегатные состояния вещества. Модель строения жидкост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лектродинам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Электромагнитные колебания. Колебательный контур.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Электромагнитные волны. Диапазоны электромагнитных излучений и их практическое применени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Геометрическая оптика. Волновые свойства свет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специальной теории относи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вантовая физика. Физика атома и атомного яд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ипотеза М. Планка. Фотоэлектрический эффект. Фотон. Корпускулярно-волновой дуализм. Соотношение неопределенностей Гейзенберг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ланетарная модель атома. Объяснение линейчатого спектра водорода на основе квантовых постулатов Бор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став и строение атомного ядра. Энергия связи атомных ядер. Виды радиоактивных превращений атомных ядер.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Закон радиоактивного распада. Ядерные реакции. Цепная реакция деления ядер.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лементарные частицы. Фундаментальные взаимодейств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оение Вселенно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ые представления о происхождении и эволюции Солнца и звезд. Классификация звезд. Звезды и источники их энерг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алактика. Представление о строении и эволюции Вселенно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глубленн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Физика и естественно-научный метод познания природ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хан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мпульс силы. Закон изменения и сохранения импульса. Работа силы. Закон изменения и сохранения энерг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перечные и продольные волны. Энергия волны. Интерференция и дифракция волн. Звуковые вол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лекулярная физика и термодинам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едмет и задачи молекулярно-кинетической теории (МКТ) и термодинамик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дель идеального газа в термодинамике: уравнение Менделеева–Клапейрона, выражение для внутренней энергии. Закон Дальтона. Газовые зако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грегатные состояния вещества. Фазовые переходы. Преобразование энергии в фазовых переходах. Насыщенные и ненасыщенные пары. Влажность воздуха. Модель </w:t>
      </w:r>
      <w:r w:rsidRPr="00A2784A">
        <w:rPr>
          <w:rFonts w:ascii="Times New Roman" w:hAnsi="Times New Roman" w:cs="Times New Roman"/>
          <w:sz w:val="28"/>
          <w:szCs w:val="28"/>
        </w:rPr>
        <w:lastRenderedPageBreak/>
        <w:t>строения жидкостей. Поверхностное натяжение. Модель строения твердых тел. Механические свойства твердых тел.</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образования энергии в тепловых машинах. КПД тепловой машины. Цикл Карно. Экологические проблемы теплоэнергет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лектродинам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специальной теории относи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вантовая физика. Физика атома и атомного яд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едмет и задачи квантовой физик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епловое излучение. Распределение энергии в спектре абсолютно черного тел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ипотеза М. Планка о квантах. Фотоэффект. Опыты А.Г. Столетова, законы фотоэффекта. Уравнение А. Эйнштейна для фотоэффект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тон. Опыты П.Н. Лебедева и С.И. Вавилова. Гипотеза Л. де Бройля о волновых свойствах частиц. Корпускулярно-</w:t>
      </w:r>
      <w:r w:rsidRPr="00A2784A">
        <w:rPr>
          <w:rFonts w:ascii="Times New Roman" w:hAnsi="Times New Roman" w:cs="Times New Roman"/>
          <w:sz w:val="28"/>
          <w:szCs w:val="28"/>
        </w:rPr>
        <w:softHyphen/>
        <w:t>волновой дуализм. Дифракция электронов. Давление света. Соотношение неопределенностей Гейзенберг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став и строение атомного ядра. Изотопы. Ядерные силы. Дефект массы и энергия связи яд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Элементарные частицы. Фундаментальные взаимодействия. Ускорители элементарных частиц.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оение Вселенно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мерный перечень практических и лабораторных работ (на выбор учител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ямые измер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змерение мгновенной скорости с использованием секундомера или компьютера с датчикам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авнение масс (по взаимодействию);</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рение сил в механик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рение температуры жидкостными и цифровыми термометра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ка сил взаимодействия молекул (методом отрыва капел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измерение термодинамических параметров газ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рение ЭДС источника то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рение силы взаимодействия катушки с током и магнита помощью электронных вес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ределение периода обращения двойных звезд (печатные материал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свенные измер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рение ускор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рение ускорения свободного пад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ределение энергии и импульса по тормозному пу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рение удельной теплоты плавления льд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рение напряженности вихревого электрического поля (при наблюдении электромагнитной индук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рение внутреннего сопротивления источника то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ределение показателя преломления сред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рение фокусного расстояния собирающей и рассеивающей линз;</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ределение длины световой вол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ределение импульса и энергии частицы при движении в магнитном поле (по фотография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блюдение явл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блюдение механических явлений в инерциальных и неинерциальных системах отсчет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блюдение вынужденных колебаний и резонанс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блюдение диффуз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блюдение явления электромагнитной индук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блюдение волновых свойств света: дифракция, интерференция, поляризац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блюдение спектр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ечерние наблюдения звезд, Луны и планет в телескоп или бинокл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равноускоренного движения с использованием электронного секундомера или компьютера с датчика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движения тела, брошенного горизонтальн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центрального уда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качения цилиндра по наклонной плоск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движения броуновской частицы (по трекам Перре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изопроцесс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исследование изохорного процесса и оценка абсолютного нул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остывания вод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зависимости напряжения на полюсах источника тока от силы тока в цеп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зависимости силы тока через лампочку от напряжения на н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нагревания воды нагревателем небольшой мощ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явления электромагнитной индук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зависимости угла преломления от угла пад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зависимости расстояния от линзы до изображения от расстояния от линзы до предмет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спектра водород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движения двойных звезд (по печатным материала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верка гипотез (в том числе имеются неверны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 движении бруска по наклонной плоскости время перемещения на определенное расстояния тем больше, чем больше масса брус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 движении бруска по наклонной плоскости скорость прямо пропорциональна пу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 затухании колебаний амплитуда обратно пропорциональна време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вадрат среднего перемещения броуновской частицы прямо пропорционален времени наблюдения (по трекам Перре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корость остывания воды линейно зависит от времени осты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пряжение при последовательном включении лампочки и резистора не равно сумме напряжений на лампочке и резисто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гол преломления прямо пропорционален углу пад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 плотном сложении двух линз оптические силы складывают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нструирование технических устрой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нструирование наклонной плоскости с заданным КПД;</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нструирование рычажных вес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нструирование наклонной плоскости, по которой брусок движется с заданным ускорение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нструирование электродвигател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нструирование трансформато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онструирование модели телескопа или микроскоп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30" w:name="_Toc435412715"/>
      <w:bookmarkStart w:id="131" w:name="_Toc453968190"/>
      <w:r w:rsidRPr="00A2784A">
        <w:rPr>
          <w:rFonts w:ascii="Times New Roman" w:hAnsi="Times New Roman" w:cs="Times New Roman"/>
          <w:sz w:val="28"/>
          <w:szCs w:val="28"/>
        </w:rPr>
        <w:t>Химия</w:t>
      </w:r>
      <w:bookmarkEnd w:id="130"/>
      <w:bookmarkEnd w:id="131"/>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w:t>
      </w:r>
      <w:r w:rsidRPr="00A2784A">
        <w:rPr>
          <w:rFonts w:ascii="Times New Roman" w:hAnsi="Times New Roman" w:cs="Times New Roman"/>
          <w:sz w:val="28"/>
          <w:szCs w:val="28"/>
        </w:rPr>
        <w:lastRenderedPageBreak/>
        <w:t xml:space="preserve">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оответствии с ФГОС СОО химия может изучаться на базовом и углубленном уровня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химии на базовом уровне ориентировано на обеспечение общеобразовательной и общекультурной подготовки выпускн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32" w:name="h.gjdgxs" w:colFirst="0" w:colLast="0"/>
      <w:bookmarkEnd w:id="132"/>
      <w:r w:rsidRPr="00A2784A">
        <w:rPr>
          <w:rFonts w:ascii="Times New Roman" w:hAnsi="Times New Roman" w:cs="Times New Roman"/>
          <w:sz w:val="28"/>
          <w:szCs w:val="28"/>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органической хим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A2784A">
        <w:rPr>
          <w:rFonts w:ascii="Times New Roman" w:hAnsi="Times New Roman" w:cs="Times New Roman"/>
          <w:sz w:val="28"/>
          <w:szCs w:val="28"/>
        </w:rPr>
        <w:lastRenderedPageBreak/>
        <w:t>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w:t>
      </w:r>
      <w:r w:rsidRPr="00A2784A">
        <w:rPr>
          <w:rFonts w:ascii="Times New Roman" w:hAnsi="Times New Roman" w:cs="Times New Roman"/>
          <w:sz w:val="28"/>
          <w:szCs w:val="28"/>
        </w:rPr>
        <w:lastRenderedPageBreak/>
        <w:t>жиров как способ промышленного получения солей высших карбоновых кислот. Мылá как соли высших карбоновых кислот. Моющие свойства мыл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оретические основы хим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w:t>
      </w:r>
      <w:r w:rsidRPr="00A2784A">
        <w:rPr>
          <w:rFonts w:ascii="Times New Roman" w:hAnsi="Times New Roman" w:cs="Times New Roman"/>
          <w:sz w:val="28"/>
          <w:szCs w:val="28"/>
        </w:rPr>
        <w:lastRenderedPageBreak/>
        <w:t>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я и жиз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я и сельское хозяйство. Минеральные и органические удобрения. Средства защиты раст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я в строительстве. Цемент. Бетон. Подбор оптимальных строительных материалов в практической деятельности челове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глубленн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органической хим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лкены. Электронное и пространственное строение молекулы этилена. sp2-гибридизация орбиталей атомов углерода. </w:t>
      </w:r>
      <w:r w:rsidRPr="00A2784A">
        <w:rPr>
          <w:rFonts w:ascii="Times New Roman" w:hAnsi="Times New Roman" w:cs="Times New Roman"/>
          <w:sz w:val="28"/>
          <w:szCs w:val="28"/>
        </w:rPr>
        <w:sym w:font="Symbol" w:char="F073"/>
      </w:r>
      <w:r w:rsidRPr="00A2784A">
        <w:rPr>
          <w:rFonts w:ascii="Times New Roman" w:hAnsi="Times New Roman" w:cs="Times New Roman"/>
          <w:sz w:val="28"/>
          <w:szCs w:val="28"/>
        </w:rPr>
        <w:t xml:space="preserve">- и </w:t>
      </w:r>
      <w:r w:rsidRPr="00A2784A">
        <w:rPr>
          <w:rFonts w:ascii="Times New Roman" w:hAnsi="Times New Roman" w:cs="Times New Roman"/>
          <w:sz w:val="28"/>
          <w:szCs w:val="28"/>
        </w:rPr>
        <w:sym w:font="Symbol" w:char="F070"/>
      </w:r>
      <w:r w:rsidRPr="00A2784A">
        <w:rPr>
          <w:rFonts w:ascii="Times New Roman" w:hAnsi="Times New Roman" w:cs="Times New Roman"/>
          <w:sz w:val="28"/>
          <w:szCs w:val="28"/>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w:t>
      </w:r>
      <w:r w:rsidRPr="00A2784A">
        <w:rPr>
          <w:rFonts w:ascii="Times New Roman" w:hAnsi="Times New Roman" w:cs="Times New Roman"/>
          <w:sz w:val="28"/>
          <w:szCs w:val="28"/>
        </w:rPr>
        <w:lastRenderedPageBreak/>
        <w:t>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лкины. Электронное и пространственное строение молекулы ацетилена. sp</w:t>
      </w:r>
      <w:r w:rsidRPr="00A2784A">
        <w:rPr>
          <w:rFonts w:ascii="Times New Roman" w:hAnsi="Times New Roman" w:cs="Times New Roman"/>
          <w:sz w:val="28"/>
          <w:szCs w:val="28"/>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w:t>
      </w:r>
      <w:r w:rsidRPr="00A2784A">
        <w:rPr>
          <w:rFonts w:ascii="Times New Roman" w:hAnsi="Times New Roman" w:cs="Times New Roman"/>
          <w:sz w:val="28"/>
          <w:szCs w:val="28"/>
        </w:rPr>
        <w:lastRenderedPageBreak/>
        <w:t xml:space="preserve">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дентификация органических соединений. Генетическая связь между классами органических соедин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w:t>
      </w:r>
      <w:r w:rsidRPr="00A2784A">
        <w:rPr>
          <w:rFonts w:ascii="Times New Roman" w:hAnsi="Times New Roman" w:cs="Times New Roman"/>
          <w:sz w:val="28"/>
          <w:szCs w:val="28"/>
        </w:rPr>
        <w:lastRenderedPageBreak/>
        <w:t>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оретические основы хим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w:t>
      </w:r>
      <w:r w:rsidRPr="00A2784A">
        <w:rPr>
          <w:rFonts w:ascii="Times New Roman" w:hAnsi="Times New Roman" w:cs="Times New Roman"/>
          <w:sz w:val="28"/>
          <w:szCs w:val="28"/>
        </w:rPr>
        <w:lastRenderedPageBreak/>
        <w:t>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неорганической хим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w:t>
      </w:r>
      <w:r w:rsidRPr="00A2784A">
        <w:rPr>
          <w:rFonts w:ascii="Times New Roman" w:hAnsi="Times New Roman" w:cs="Times New Roman"/>
          <w:sz w:val="28"/>
          <w:szCs w:val="28"/>
        </w:rPr>
        <w:lastRenderedPageBreak/>
        <w:t>Силаны и силициды. Оксид кремния (IV). Кремниевые кислоты и их соли. Силикатные минералы – основа земной ко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лагородные газы. Применение благородных газ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кономерности в изменении свойств простых веществ, водородных соединений, высших оксидов и гидроксид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дентификация неорганических веществ и ион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я и жиз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я в медицине. Разработка лекарств. Химические сенсо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я и сельское хозяйство. Минеральные и органические удобрения. Средства защиты раст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w:t>
      </w:r>
      <w:r w:rsidRPr="00A2784A">
        <w:rPr>
          <w:rFonts w:ascii="Times New Roman" w:hAnsi="Times New Roman" w:cs="Times New Roman"/>
          <w:sz w:val="28"/>
          <w:szCs w:val="28"/>
        </w:rPr>
        <w:lastRenderedPageBreak/>
        <w:t>органических соединений. Черная и цветная металлургия. Стекло и силикатная промышлен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я в строительстве. Цемент. Бетон. Подбор оптимальных строительных материалов в практической деятельности челове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ипы расчетных задач:</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счеты массовой доли (массы) химического соединения в смес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счеты массы (объема, количества вещества) продуктов реакции, если одно из веществ дано в избытке (имеет примес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счеты массовой или объемной доли выхода продукта реакции от теоретически возможног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счеты теплового эффекта реак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счеты объемных отношений газов при химических реакция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ые темы практических работ (на выбор учител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ачественное определение углерода, водорода и хлора в органических веществ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нструирование шаростержневых моделей молекул органических веще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спознавание пластмасс и волокон.</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учение искусственного шел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шение экспериментальных задач на получение органических веще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шение экспериментальных задач на распознавание органических веще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дентификация неорганических соедин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учение, собирание и распознавание газ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шение экспериментальных задач по теме «Металл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шение экспериментальных задач по теме «Неметалл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шение экспериментальных задач по теме «Генетическая связь между классами неорганических соедин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Решение экспериментальных задач по теме «Генетическая связь между классами органических соедин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учение этилена и изучение его свой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учение уксусной кислоты и изучение ее свой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идролиз жир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готовление мыла ручной работ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я косметических сред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свойств бел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пищевой хим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пищевых добаво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войства одноатомных и многоатомных спир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имические свойства альдегид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интез сложного эф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идролиз углевод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странение временной жесткости вод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ачественные реакции на неорганические вещества и ио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влияния различных факторов на скорость химической реак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ределение концентрации раствора аскорбиновой кислоты методом тит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33" w:name="_Toc435412716"/>
      <w:bookmarkStart w:id="134" w:name="_Toc453968191"/>
      <w:r w:rsidRPr="00A2784A">
        <w:rPr>
          <w:rFonts w:ascii="Times New Roman" w:hAnsi="Times New Roman" w:cs="Times New Roman"/>
          <w:sz w:val="28"/>
          <w:szCs w:val="28"/>
        </w:rPr>
        <w:t>Биология</w:t>
      </w:r>
      <w:bookmarkEnd w:id="133"/>
      <w:bookmarkEnd w:id="134"/>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w:t>
      </w:r>
      <w:r w:rsidRPr="00A2784A">
        <w:rPr>
          <w:rFonts w:ascii="Times New Roman" w:hAnsi="Times New Roman" w:cs="Times New Roman"/>
          <w:sz w:val="28"/>
          <w:szCs w:val="28"/>
        </w:rPr>
        <w:lastRenderedPageBreak/>
        <w:t>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иология как комплекс наук о живой природ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Биологические системы как предмет изучения биолог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уктурные и функциональные основы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Вирусы – неклеточная форма жизни, меры профилактики вирусных заболева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леточный цикл: интерфаза и деление. Митоз и мейоз, их значение. Соматические и половые клетк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ганиз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ганизм — единое цело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Жизнедеятельность организма. Регуляция функций организма, гомеостаз.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Генотип и среда. Ненаследственная изменчивость. Наследственная изменчивость. Мутагены, их влияние на здоровье человек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оместикация и селекция. Методы селекции. Биотехнология, ее направления и перспективы развития. Биобезопас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ория эволю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ногообразие организмов как результат эволюции. Принципы классификации, систематик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витие жизни на Земл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Гипотезы происхождения жизни на Земле. Основные этапы эволюции органического мира на Земл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ганизмы и окружающая сред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способления организмов к действию экологических фактор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уктура биосферы. Закономерности существования биосферы. Круговороты веществ в биосфе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лобальные антропогенные изменения в биосфере. Проблемы устойчивого развит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рспективы развития биологических нау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глубленн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иология как комплекс наук о живой природ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уктурные и функциональные основы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br w:type="page"/>
      </w:r>
      <w:r w:rsidRPr="00A2784A">
        <w:rPr>
          <w:rFonts w:ascii="Times New Roman" w:hAnsi="Times New Roman" w:cs="Times New Roman"/>
          <w:sz w:val="28"/>
          <w:szCs w:val="28"/>
        </w:rPr>
        <w:lastRenderedPageBreak/>
        <w:t>Организ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ория эволю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витие жизни на Земл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ганизмы и окружающая сред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рспективы развития биологических наук, актуальные проблемы биолог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ый перечень лабораторных и практических работ (на выбор учител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пользование различных методов при изучении биологических объек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хника микроскопи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клеток растений и животных под микроскопом на готовых микропрепаратах и их опис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готовление, рассматривание и описание микропрепаратов клеток раст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авнение строения клеток растений, животных, грибов и бактер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движения цитоплазм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плазмолиза и деплазмолиза в клетках кожицы лу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ферментативного расщепления пероксида водорода в растительных и животных клетк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наружение белков, углеводов, липидов с помощью качественных реакц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деление ДН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каталитической активности ферментов (на примере амилазы или каталаз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блюдение митоза в клетках кончика корешка лука на готовых микропрепарат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хромосом на готовых микропрепарат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стадий мейоза на готовых микропрепарат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строения половых клеток на готовых микропрепарат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шение элементарных задач по молекулярной биолог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явление признаков сходства зародышей человека и других позвоночных животных как доказательство их род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ставление элементарных схем скрещи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шение генетических задач.</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результатов моногибридного и дигибридного скрещивания у дрозофил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ставление и анализ родословных челове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изменчивости, построение вариационного ряда и вариационной криво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исание фенотип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авнение видов по морфологическому критерию.</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исание приспособленности организма и ее относительного характе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Выявление приспособлений организмов к влиянию различных экологических фактор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авнение анатомического строения растений разных мест обит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ы измерения факторов среды обит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экологических адаптаций челове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ставление пищевых цеп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и описание экосистем своей мест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делирование структур и процессов, происходящих в экосистем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ка антропогенных изменений в природ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35" w:name="_Toc435412717"/>
      <w:bookmarkStart w:id="136" w:name="_Toc453968192"/>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Естествознание</w:t>
      </w:r>
      <w:bookmarkEnd w:id="135"/>
      <w:bookmarkEnd w:id="136"/>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ая программа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имерной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оответствии с ФГОС СОО предмет «Естествознание» может изучаться только на базовом уровне. Данная примерная программа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примерной программе предмета «Естествознание» содержится примерный перечень учебных, практических, проектных и исследовательских работ. При составлении </w:t>
      </w:r>
      <w:r w:rsidRPr="00A2784A">
        <w:rPr>
          <w:rFonts w:ascii="Times New Roman" w:hAnsi="Times New Roman" w:cs="Times New Roman"/>
          <w:sz w:val="28"/>
          <w:szCs w:val="28"/>
        </w:rPr>
        <w:lastRenderedPageBreak/>
        <w:t>рабочей программы авторы могут адаптировать этот перечень, учитывая материально-техническую базу и интересы обучающихся конкретной образовательной орган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хн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заимосвязь между наукой и технология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Эволюция технолог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нергетика и энергосбереж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Энергетическая безопасность. Транснациональные проекты в области энергет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нотехнологии и их прилож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Методы получения наночастиц. Методы изучения наноматериалов. Конструирование наноматериалов.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воение космоса и его роль в жизни человеч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ука об окружающей сред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логические проблемы современ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Международные и российские программы решения экологических проблем и их эффектив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заимосвязь состояния окружающей среды и здоровья челове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Научные основы проектирования здоровой среды обит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ые методы поддержания устойчивости биогеоценозов и искусственных экосисте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иогеоценоз, структура и основы функционирования. Биогеохимические потоки. Круговороты вещества. Принципы устойчивости биогеоценозов.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Кластерный подход как способ восстановления биогеохимических потоков в искусственных экосистемах. Антибиотики, пестициды, стимуляторы роста, удобрения и их природные аналоги. Проблема устойчивости городских экосисте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блемы отходов и загрязнения окружающей сред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Международные программы по обращению с отходами и сокращению воздействия на окружающую среду, их эффектив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доровь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ые медицинские технолог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w:t>
      </w:r>
      <w:r w:rsidRPr="00A2784A">
        <w:rPr>
          <w:rFonts w:ascii="Times New Roman" w:hAnsi="Times New Roman" w:cs="Times New Roman"/>
          <w:sz w:val="28"/>
          <w:szCs w:val="28"/>
        </w:rPr>
        <w:lastRenderedPageBreak/>
        <w:t xml:space="preserve">Медицинские технологии диагностики заболеваний. </w:t>
      </w:r>
      <w:r w:rsidRPr="00A2784A" w:rsidDel="00C4168A">
        <w:rPr>
          <w:rFonts w:ascii="Times New Roman" w:hAnsi="Times New Roman" w:cs="Times New Roman"/>
          <w:sz w:val="28"/>
          <w:szCs w:val="28"/>
        </w:rPr>
        <w:t xml:space="preserve">Возможности </w:t>
      </w:r>
      <w:r w:rsidRPr="00A2784A">
        <w:rPr>
          <w:rFonts w:ascii="Times New Roman" w:hAnsi="Times New Roman" w:cs="Times New Roman"/>
          <w:sz w:val="28"/>
          <w:szCs w:val="28"/>
        </w:rPr>
        <w:t xml:space="preserve">и перспективы </w:t>
      </w:r>
      <w:r w:rsidRPr="00A2784A" w:rsidDel="00C4168A">
        <w:rPr>
          <w:rFonts w:ascii="Times New Roman" w:hAnsi="Times New Roman" w:cs="Times New Roman"/>
          <w:sz w:val="28"/>
          <w:szCs w:val="28"/>
        </w:rPr>
        <w:t xml:space="preserve">методов профилактики, терапии и восстановления организма. </w:t>
      </w:r>
      <w:r w:rsidRPr="00A2784A">
        <w:rPr>
          <w:rFonts w:ascii="Times New Roman" w:hAnsi="Times New Roman" w:cs="Times New Roman"/>
          <w:sz w:val="28"/>
          <w:szCs w:val="28"/>
        </w:rPr>
        <w:t>Подходы к повышению эффективности системы здравоохран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екционные заболевания и их профилакт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Международные программы по борьбе с инфекционными заболевания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ука о правильном питан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аболизм, как обмен веществом и энергией на уровне организма.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биотехнолог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радиционная биотехнология: производство продуктов питания, переработка отходов. Молекулярная биотехнология. Структура и функция нуклеиновых кислот. Синтез белка. Клеточная инженерия. Генная терапия. Применение биотехнологии в здравоохранении, сельском хозяйстве и охране окружающей среды. Мировой рынок биотехнологий. Перспективы развития российского сегмент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ый перечень учебных, практических, проектных и исследовательских рабо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хн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заимосвязь между наукой и технология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хника проведения измерений и представление результа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строение пространственных моделей неорганических и органических соединений в сопоставлении с их свойства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влечение и анализ информации из маркировок промышленных и продовольственных товар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авнение правил техники безопасности при использовании различных средств бытовой хим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нергетика и энергосбереж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Расчет энергопотребления семьи, школ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борка гальванического элемента и испытание его действ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суточных колебаний напряжения в сетях электроснабж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учение электроэнергии из альтернативных источн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авнение энергопотребления приборов разного поко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нотехнологии и их прилож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делирование спектроскопа на основе компакт-дис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рение размера молекулы жирной кислоты по площади пятна ее мономолекулярного слоя на поверхности вод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учение графена и изучение его физических свой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учение наночастиц «зеленым» способом, детектирование наночастиц.</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лияние наночастиц на живые организмы (дыхание дрожжей, рост бактерий на чашке Петри, прорастание семян).</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воение космоса и его роль в жизни человеч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звездного неба невооруженным глазом и с помощью телескоп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пользование спутниковых систем при проектировании экологических троп.</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терпретация спутниковых снимков для мониторинга пожароопасности лесных массив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ализ динамики процессов эрозии почв; изучение тенденций роста урбаносистем с помощью методов дистанционного зонди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ектирование биотрансформационных модулей для замкнутых систем (утилизация отходов, получение энергии, генерация кислород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ука об окружающей сред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логические проблемы современ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содержания хлорид-ионов в пробах снег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ализ проб питьевой и водопроводной воды, а также воды из природных источн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ределение растворенного кислорода в воде по методу Винкле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влияния противогололедных реагентов, кислотности среды на рост раст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поведения простейших под микроскопом в зависимости от химического состава водной сред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заимосвязь состояния окружающей среды и здоровья челове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ектирование растительных сообществ для повышения качества территор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Электромагнитное излучение при работе бытовых приборов, сравнение его с излучением вблизи ЛЭП.</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рение естественного радиационного фона бытовым дозиметро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ка опасности радиоактивных излучений (с использованием различных информационных ресурс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ка эффективности средств для снижения воздействия негативного влияния факторов сред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ые методы поддержания устойчивости агроценозов и лесных массив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ценка эффективности препаратов, стимулирующих рост раст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влияния микробных препаратов на рост раст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авнение фильтрационных потенциалов разных типов поч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работка оптимальных гидропонных смесей для вертикального озелен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ектирование парковых территорий, газонов, лесополос с точки зрения устойчив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взаимосвязей в искусственной экосистеме — аквариуме и составление цепей пит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блема переработки отход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материалов с точки зрения биоразлагаем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авнение скорости переработки разных типов органических отходов в ходе вермикомпостир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работка проекта раздельного сбора мусо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работка информационного материала, обосновывающего природосообразное потребл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доровь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ые медицинские технолог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менение жизненной емкости легких в зависимости от возраста, от тренированности организм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авнительный анализ проявления патологии на основе образцов рентгеновских сним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влечение информации из инструкций по применению лекарст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Интерпретация результатов общего анализа крови и моч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екционные заболевания и их профилакт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состава микроорганизмов в воздухе помещений образовательной орган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лияние растительных экстрактов на рост микроорганизм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лияние режимов СВЧ-обработки на сохранение жизнеспособности микроорганизм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лияние различных концентраций поверхностно-активных веществ на жизнеспособность микроорганизм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равнение эффективности бактерицидных препаратов в различных концентрация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ологическое исследование использования населением мер профилактики инфекц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ука о правильном питан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пропорциональности собственного рациона питания, проверка соответствия массы тела возрастной норм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ологическое исследование питательных привычек в зависимости от пола, возраста, социального окруж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работка сбалансированного меню для разных групп насе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энергетического потенциала разных продуктов, соотнесение информации с надписями на това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содержания витаминов в продуктах пит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содержания нитратов в продуктах пит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биотехнолог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кисломолочной продукции на предмет содержания молочнокислых бактерий, составление заквасо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лияние температуры на скорость заквашивания моло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пероксидазной активности в различных образцах растительных ткан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следование влияния температуры на процесс сбраживания сахаров дрожжа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лияние препаратов гуминовых кислот на рост раст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37" w:name="_Toc435412718"/>
      <w:bookmarkStart w:id="138" w:name="_Toc453968193"/>
      <w:r w:rsidRPr="00A2784A">
        <w:rPr>
          <w:rFonts w:ascii="Times New Roman" w:hAnsi="Times New Roman" w:cs="Times New Roman"/>
          <w:sz w:val="28"/>
          <w:szCs w:val="28"/>
        </w:rPr>
        <w:t>Физическая культура</w:t>
      </w:r>
      <w:bookmarkEnd w:id="137"/>
      <w:bookmarkEnd w:id="138"/>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изическая культура и здоровый образ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ы организации занятий физической культуро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ое состояние физической культуры и спорта в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Основы законодательства Российской Федерации в области физической культуры, спорта, туризма, охраны здоровь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изкультурно-оздоровительная деятель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здоровительные системы физического воспит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изическое совершенств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ортивные единоборства: технико-тактические действия самообороны; приемы страховки и самострахов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39" w:name="_Toc453968194"/>
      <w:bookmarkStart w:id="140" w:name="_Toc435412720"/>
      <w:r w:rsidRPr="00A2784A">
        <w:rPr>
          <w:rFonts w:ascii="Times New Roman" w:hAnsi="Times New Roman" w:cs="Times New Roman"/>
          <w:sz w:val="28"/>
          <w:szCs w:val="28"/>
        </w:rPr>
        <w:t>Экология</w:t>
      </w:r>
      <w:bookmarkEnd w:id="139"/>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вед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логия – комплекс наук о взаимоотношениях организмов с окружающей средой. Взаимодействие энергии и материи в экосистеме. Эволюция развития экосистем. Естественные и антропогенные экосистемы. Проблемы рационального использования экосистем. Промышленные техносистемы. Биосфера и ноосфе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истема «человек–общество–природ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highlight w:val="yellow"/>
        </w:rPr>
        <w:t xml:space="preserve">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Экологические последствия хозяйственной деятельности челове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Экологические последствия в разных сферах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грязнение природной среды. Физическое, химическое и биологическое загрязнение окружающей среды. Экологические последствия в конкретной экологической ситу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Поля концентрации загрязняющих веществ производственных и бытовых объек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сурсосбереже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 Тенденции и перспективы развития энергет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заимоотношения человека с окружающей средо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логическое проектир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41" w:name="_Toc453968195"/>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безопасности жизнедеятельности</w:t>
      </w:r>
      <w:bookmarkStart w:id="142" w:name="_Toc435412721"/>
      <w:bookmarkEnd w:id="140"/>
      <w:bookmarkEnd w:id="141"/>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дуль «Основы здорового образа жизни» раскрывает основы здорового образа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дуль «Элементы начальной военной подготовки» раскрывает вопросы строевой, огневой, тактической подготов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дуль «Военно-профессиональная деятельность» раскрывает вопросы военно-профессиональной деятельности гражданин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безопасности жизнедеятельности» как учебный предмет обеспечивае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нание правил и владение навыками поведения в опасных и чрезвычайных ситуациях природного, техногенного и социального характер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мение действовать индивидуально и в группе в опасных и чрезвычайных ситуация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морально-психологических и физических качеств гражданина, необходимых для прохождения военной служб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спитание патриотизма, уважения к историческому и культурному прошлому России и ее Вооруженным Сила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обретение навыков в области гражданской оборо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й уровен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комплексной безопас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Явные и скрытые опасности современных молодежных хобби. Последствия и ответствен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щита населения Российской Федерации от опасных и чрезвычайных ситуац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противодействия экстремизму, терроризму и наркотизму в Российской Федер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здорового образа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Основы медицинских знаний и оказание первой помощ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ы обороны государ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вовые основы военной служб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Элементы начальной военной подготов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енно-профессиональная деятель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Pr="00A2784A">
        <w:rPr>
          <w:rFonts w:ascii="Times New Roman" w:hAnsi="Times New Roman" w:cs="Times New Roman"/>
          <w:sz w:val="28"/>
          <w:szCs w:val="28"/>
        </w:rPr>
        <w:br w:type="page"/>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43" w:name="_Toc453968196"/>
      <w:r w:rsidRPr="00A2784A">
        <w:rPr>
          <w:rFonts w:ascii="Times New Roman" w:hAnsi="Times New Roman" w:cs="Times New Roman"/>
          <w:sz w:val="28"/>
          <w:szCs w:val="28"/>
        </w:rPr>
        <w:lastRenderedPageBreak/>
        <w:t>II.3. Примерная программа воспитания и социализации обучающихся при получении среднего общего образования</w:t>
      </w:r>
      <w:bookmarkEnd w:id="142"/>
      <w:bookmarkEnd w:id="143"/>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ая 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грамма обеспечивае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грамма содержит: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1) цель и задачи духовно-нравственного развития, воспитания, социализации обучающих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2) основные направления и ценностные основы духовно-нравственного развития, воспитания и социал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4) модель организации работы по духовно-нравственному развитию, воспитанию и социализации обучающих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5) описание форм и методов организации социально значимой деятельности обучающих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6) описание основных технологий взаимодействия и сотрудничества субъектов воспитательного процесса и социальных институт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7) описание методов и форм профессиональной ориентации в организации, осуществляющей образовательную деятель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9) описание форм и методов повышения педагогической культуры родителей (законных представителей) обучающих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44" w:name="_Toc410654044"/>
      <w:bookmarkStart w:id="145" w:name="_Toc284662818"/>
      <w:bookmarkStart w:id="146" w:name="_Toc284663445"/>
      <w:bookmarkStart w:id="147" w:name="_Toc409691719"/>
      <w:bookmarkStart w:id="148" w:name="_Toc435412722"/>
      <w:bookmarkStart w:id="149" w:name="_Toc453968197"/>
      <w:r w:rsidRPr="00A2784A">
        <w:rPr>
          <w:rFonts w:ascii="Times New Roman" w:hAnsi="Times New Roman" w:cs="Times New Roman"/>
          <w:sz w:val="28"/>
          <w:szCs w:val="28"/>
        </w:rPr>
        <w:t>II.3. 1. Цель и задачи духовно-нравственного развития, воспитания и</w:t>
      </w:r>
      <w:bookmarkEnd w:id="144"/>
      <w:bookmarkEnd w:id="145"/>
      <w:bookmarkEnd w:id="146"/>
      <w:r w:rsidRPr="00A2784A">
        <w:rPr>
          <w:rFonts w:ascii="Times New Roman" w:hAnsi="Times New Roman" w:cs="Times New Roman"/>
          <w:sz w:val="28"/>
          <w:szCs w:val="28"/>
        </w:rPr>
        <w:t xml:space="preserve"> </w:t>
      </w:r>
      <w:bookmarkStart w:id="150" w:name="_Toc410654045"/>
      <w:bookmarkStart w:id="151" w:name="_Toc284663446"/>
      <w:bookmarkEnd w:id="147"/>
      <w:bookmarkEnd w:id="148"/>
      <w:bookmarkEnd w:id="150"/>
      <w:bookmarkEnd w:id="151"/>
      <w:r w:rsidRPr="00A2784A">
        <w:rPr>
          <w:rFonts w:ascii="Times New Roman" w:hAnsi="Times New Roman" w:cs="Times New Roman"/>
          <w:sz w:val="28"/>
          <w:szCs w:val="28"/>
        </w:rPr>
        <w:t>социализации обучающихся</w:t>
      </w:r>
      <w:bookmarkEnd w:id="149"/>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Задачи духовно-нравственного развития, воспитания и социализации обучающихс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w:t>
      </w:r>
      <w:r w:rsidRPr="00A2784A">
        <w:rPr>
          <w:rFonts w:ascii="Times New Roman" w:hAnsi="Times New Roman" w:cs="Times New Roman"/>
          <w:sz w:val="28"/>
          <w:szCs w:val="28"/>
        </w:rPr>
        <w:lastRenderedPageBreak/>
        <w:t>образовательных траекторий и образа будущей профессиональной деятельности, поддержка деятельности обучающегося по саморазвитию;</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52" w:name="_Toc435412723"/>
      <w:bookmarkStart w:id="153" w:name="_Toc453968198"/>
      <w:bookmarkEnd w:id="152"/>
      <w:r w:rsidRPr="00A2784A">
        <w:rPr>
          <w:rFonts w:ascii="Times New Roman" w:hAnsi="Times New Roman" w:cs="Times New Roman"/>
          <w:sz w:val="28"/>
          <w:szCs w:val="28"/>
        </w:rPr>
        <w:t>II.3.2. Основные направления и ценностные основы духовно-нравственного развития, воспитания и социализации</w:t>
      </w:r>
      <w:bookmarkEnd w:id="153"/>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тношения обучающихся к России как к Родине (Отечеству) (включает подготовку к патриотическому служению);</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тношения обучающихся с окружающими людьми (включает подготовку к общению со сверстниками, старшими и младши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тношения обучающихся к семье и родителям (включает подготовку личности к семейной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тношения обучающихся к закону, государству и к гражданскому обществу (включает подготовку личности к общественной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трудовых и социально-экономических отношений (включает подготовку личности к трудовой деятель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е национальные ценности российского общества определяются положениями Конституции Российской Федер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оссийская Федерация — Россия есть демократическое федеративное правовое государство с республиканской формой правления» (Гл. I, ст. 1);</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Человек, его права и свободы являются высшей ценностью» (Гл. I, ст. 2);</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емократический характер управления образованием, обеспечение прав педагогических работников, обучающихся, родителей </w:t>
      </w:r>
      <w:hyperlink r:id="rId41">
        <w:r w:rsidRPr="00A2784A">
          <w:rPr>
            <w:rFonts w:ascii="Times New Roman" w:hAnsi="Times New Roman" w:cs="Times New Roman"/>
            <w:sz w:val="28"/>
            <w:szCs w:val="28"/>
          </w:rPr>
          <w:t>(законных представителей)</w:t>
        </w:r>
      </w:hyperlink>
      <w:r w:rsidRPr="00A2784A">
        <w:rPr>
          <w:rFonts w:ascii="Times New Roman" w:hAnsi="Times New Roman" w:cs="Times New Roman"/>
          <w:sz w:val="28"/>
          <w:szCs w:val="28"/>
        </w:rPr>
        <w:t xml:space="preserve"> несовершеннолетних обучающихся на участие в управлении образовательными организация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едопустимость ограничения или устранения конкуренции в сфере образ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здание условий для воспитания здоровой, счастливой, свободной, ориентированной на труд лич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оддержка единства и целостности, преемственности и непрерывности воспит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держка общественных институтов, которые являются носителями духовных ценност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внутренней позиции личности по отношению к окружающей социальной действи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bookmarkStart w:id="154" w:name="_Toc435412724"/>
      <w:bookmarkStart w:id="155" w:name="_Toc453968199"/>
      <w:bookmarkEnd w:id="154"/>
      <w:r w:rsidRPr="00A2784A">
        <w:rPr>
          <w:rFonts w:ascii="Times New Roman" w:hAnsi="Times New Roman" w:cs="Times New Roman"/>
          <w:sz w:val="28"/>
          <w:szCs w:val="28"/>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5"/>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w:t>
      </w:r>
      <w:r w:rsidRPr="00A2784A">
        <w:rPr>
          <w:rFonts w:ascii="Times New Roman" w:hAnsi="Times New Roman" w:cs="Times New Roman"/>
          <w:sz w:val="28"/>
          <w:szCs w:val="28"/>
        </w:rPr>
        <w:lastRenderedPageBreak/>
        <w:t>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ля воспитания обучающихся в сфере отношения к России как к Родине (Отечеству) используютс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уристско-краеведческая, художественно-эстетическая, спортивная, познавательная и другие виды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спитание обучающихся в сфере отношения к России как к Родине (Отечеству) включае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оспитание уважения к культуре, языкам, традициям и обычаям народов, проживающих в Российской Федера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доступности музейной и театральной культуры для детей, развитие музейной и театральной педагогик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спитание, социализация и духовно-нравственное развитие в сфере отношений с окружающими людьми предполагают формиров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звитие культуры межнационального общ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звитие в детской среде ответственности, принципов коллективизма и социальной солидар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спитание, социализация и духовно-нравственное развитие в сфере семейных отношений предполагают формирование у обучающих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тветственного отношения к созданию и сохранению семьи на основе осознанного принятия ценностей семейной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ля воспитания, социализации и духовно-нравственного развития в сфере отношений с окружающими людьми и в семье используют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трудничество с традиционными религиозными общинам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Воспитание, социализация и духовно-нравственное развитие в сфере отношения к закону, государству и гражданскому обществу предусматриваю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спитание, социализация и духовно-нравственное развитие в данной области осуществляют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амках общественной (участие в самоуправлении), проектной, добровольческой, игровой, коммуникативной и других видов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ледующих формах занятий: деловые игры, имитационные модели, социальные тренажер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спитание здоровой, счастливой, свободной личности, формирование способности ставить цели и строить жизненные пла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 обучающихся готовности и способности к самостоятельной, творческой и ответственной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ссовые общественно-спортивные мероприятия и привлечение к участию в них дет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формирование мировоззрения, соответствующего современному уровню развития наук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w:t>
      </w:r>
      <w:r w:rsidRPr="00A2784A">
        <w:rPr>
          <w:rFonts w:ascii="Times New Roman" w:hAnsi="Times New Roman" w:cs="Times New Roman"/>
          <w:sz w:val="28"/>
          <w:szCs w:val="28"/>
        </w:rPr>
        <w:lastRenderedPageBreak/>
        <w:t>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спитание эстетического отношения к миру, включая эстетику быта, научного и технического творчества, спорта, общественных отношен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скурсии в музеи, на выставки, экологические акции, другие формы занят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спитание, социализация и духовно-нравственное развитие в сфере трудовых и социально-экономических отношений предполагаю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ознанный выбор будущей профессии и возможностей реализации собственных жизненных план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оспитание у детей уважения к труду и людям труда, трудовым достижения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ля воспитания, социализации и духовно-нравственного развития в сфере трудовых и социально-экономических отношений используют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знавательная, игровая, предметно-практическая, коммуникативная и другие виды деятель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этой области воспитания обеспечивается  привлекательность науки для подрастающего поколения, поддержка научно-технического творчества детей, </w:t>
      </w:r>
      <w:r w:rsidRPr="00A2784A">
        <w:rPr>
          <w:rFonts w:ascii="Times New Roman" w:hAnsi="Times New Roman" w:cs="Times New Roman"/>
          <w:sz w:val="28"/>
          <w:szCs w:val="28"/>
        </w:rPr>
        <w:lastRenderedPageBreak/>
        <w:t>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A2784A" w:rsidRPr="00E13C06" w:rsidRDefault="00A2784A" w:rsidP="00F427C2">
      <w:pPr>
        <w:shd w:val="clear" w:color="auto" w:fill="FFFFFF" w:themeFill="background1"/>
        <w:spacing w:after="0" w:line="276" w:lineRule="auto"/>
        <w:rPr>
          <w:rFonts w:ascii="Times New Roman" w:hAnsi="Times New Roman" w:cs="Times New Roman"/>
          <w:b/>
          <w:sz w:val="28"/>
          <w:szCs w:val="28"/>
        </w:rPr>
      </w:pPr>
    </w:p>
    <w:p w:rsidR="00A2784A" w:rsidRPr="00E13C06" w:rsidRDefault="00A2784A" w:rsidP="00F427C2">
      <w:pPr>
        <w:shd w:val="clear" w:color="auto" w:fill="FFFFFF" w:themeFill="background1"/>
        <w:spacing w:after="0" w:line="276" w:lineRule="auto"/>
        <w:rPr>
          <w:rFonts w:ascii="Times New Roman" w:hAnsi="Times New Roman" w:cs="Times New Roman"/>
          <w:b/>
          <w:sz w:val="28"/>
          <w:szCs w:val="28"/>
        </w:rPr>
      </w:pPr>
      <w:bookmarkStart w:id="156" w:name="_Toc435412725"/>
      <w:bookmarkStart w:id="157" w:name="_Toc453968200"/>
      <w:bookmarkEnd w:id="156"/>
      <w:r w:rsidRPr="00E13C06">
        <w:rPr>
          <w:rFonts w:ascii="Times New Roman" w:hAnsi="Times New Roman" w:cs="Times New Roman"/>
          <w:b/>
          <w:sz w:val="28"/>
          <w:szCs w:val="28"/>
        </w:rPr>
        <w:t>II.3.4. Модель организации работы по духовно-нравственному развитию, воспитанию и социализации обучающихся</w:t>
      </w:r>
      <w:bookmarkEnd w:id="157"/>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а основе базовых национальных ценностей российского обществ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 формировании уклада жизни организации, осуществляющей образовательную деятель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процессе урочной и внеурочной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рамках сетевой формы реализации образовательных программ, образовательных технологи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еспечивающего создание социальной среды развития обучающихс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нованного на системе базовых национальных ценностей российского обществ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итывающего историко-культурную и этническую специфику региона, потребности обучающихся и их родителей (законных представител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w:t>
      </w:r>
      <w:r w:rsidRPr="00A2784A">
        <w:rPr>
          <w:rFonts w:ascii="Times New Roman" w:hAnsi="Times New Roman" w:cs="Times New Roman"/>
          <w:sz w:val="28"/>
          <w:szCs w:val="28"/>
        </w:rPr>
        <w:lastRenderedPageBreak/>
        <w:t>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E13C06" w:rsidRDefault="00A2784A" w:rsidP="00E13C06">
      <w:pPr>
        <w:shd w:val="clear" w:color="auto" w:fill="FFFFFF" w:themeFill="background1"/>
        <w:spacing w:after="0" w:line="276" w:lineRule="auto"/>
        <w:jc w:val="center"/>
        <w:rPr>
          <w:rFonts w:ascii="Times New Roman" w:hAnsi="Times New Roman" w:cs="Times New Roman"/>
          <w:b/>
          <w:sz w:val="28"/>
          <w:szCs w:val="28"/>
        </w:rPr>
      </w:pPr>
      <w:bookmarkStart w:id="158" w:name="_Toc435412726"/>
      <w:bookmarkStart w:id="159" w:name="_Toc453968201"/>
      <w:bookmarkEnd w:id="158"/>
      <w:r w:rsidRPr="00E13C06">
        <w:rPr>
          <w:rFonts w:ascii="Times New Roman" w:hAnsi="Times New Roman" w:cs="Times New Roman"/>
          <w:b/>
          <w:sz w:val="28"/>
          <w:szCs w:val="28"/>
        </w:rPr>
        <w:t>II.3.5. Описание форм и методов организации социально значимой деятельности обучающихся</w:t>
      </w:r>
      <w:bookmarkEnd w:id="159"/>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ганизация социально значимой деятельности обучающихся может осуществляется в рамках их участ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общественных объединениях, где происходит содействие реализации и развитию лидерского и творческого потенциала дете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ченическом самоуправлении и управлении образовательной деятельностью;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зработка социальных проектов и программ включает следующие формы и методы организации социально значимой деятель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ределение обучающимися своей позиции в образовательной организации и в населенном пункт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работку форм и организационную подготовку непосредственных и виртуальных интервью и консультац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работку, публичную общественную экспертизу социальных проектов, определение очередности в реализации социальных проектов и програм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ганизацию сбора пожертвований (фандрайзинг), поиск спонсоров и меценатов для ресурсного обеспечения социальных проектов и програм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планирование и контроль за исполнением совместных действий обучающихся по реализации социального проект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ами организации социально значимой деятельности обучающихся являют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еятельность в органах ученического самоуправления, в управляющем совете образовательной орган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еятельность в проектной команде (по социальному и культурному проектированию) на уровне образовательной орган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готовка и проведение социальных опросов по различным темам и для различных аудиторий по заказу организаций и отдельных лиц;</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трудничество со школьными и территориальными С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астие в подготовке и проведении внеурочных мероприятий (тематических вечеров, диспутов, предметных недель, выставок и пр.);</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астие в работе клубов по интереса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ганизация и участие в благотворительных программах и акциях на различном уровне, участие в волонтерском движен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астие в шефской деятельности над воспитанниками дошкольных образовательных организац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астие в проектах образовательных и общественных организаций.</w:t>
      </w:r>
    </w:p>
    <w:p w:rsidR="00A2784A" w:rsidRDefault="00A2784A" w:rsidP="00F427C2">
      <w:pPr>
        <w:shd w:val="clear" w:color="auto" w:fill="FFFFFF" w:themeFill="background1"/>
        <w:spacing w:after="0" w:line="276" w:lineRule="auto"/>
        <w:rPr>
          <w:rFonts w:ascii="Times New Roman" w:hAnsi="Times New Roman" w:cs="Times New Roman"/>
          <w:sz w:val="28"/>
          <w:szCs w:val="28"/>
        </w:rPr>
      </w:pPr>
    </w:p>
    <w:p w:rsidR="00E13C06" w:rsidRDefault="00E13C06" w:rsidP="00F427C2">
      <w:pPr>
        <w:shd w:val="clear" w:color="auto" w:fill="FFFFFF" w:themeFill="background1"/>
        <w:spacing w:after="0" w:line="276" w:lineRule="auto"/>
        <w:rPr>
          <w:rFonts w:ascii="Times New Roman" w:hAnsi="Times New Roman" w:cs="Times New Roman"/>
          <w:sz w:val="28"/>
          <w:szCs w:val="28"/>
        </w:rPr>
      </w:pPr>
    </w:p>
    <w:p w:rsidR="00E13C06" w:rsidRDefault="00E13C06" w:rsidP="00F427C2">
      <w:pPr>
        <w:shd w:val="clear" w:color="auto" w:fill="FFFFFF" w:themeFill="background1"/>
        <w:spacing w:after="0" w:line="276" w:lineRule="auto"/>
        <w:rPr>
          <w:rFonts w:ascii="Times New Roman" w:hAnsi="Times New Roman" w:cs="Times New Roman"/>
          <w:sz w:val="28"/>
          <w:szCs w:val="28"/>
        </w:rPr>
      </w:pPr>
    </w:p>
    <w:p w:rsidR="00E13C06" w:rsidRPr="00A2784A" w:rsidRDefault="00E13C06" w:rsidP="00F427C2">
      <w:pPr>
        <w:shd w:val="clear" w:color="auto" w:fill="FFFFFF" w:themeFill="background1"/>
        <w:spacing w:after="0" w:line="276" w:lineRule="auto"/>
        <w:rPr>
          <w:rFonts w:ascii="Times New Roman" w:hAnsi="Times New Roman" w:cs="Times New Roman"/>
          <w:sz w:val="28"/>
          <w:szCs w:val="28"/>
        </w:rPr>
      </w:pPr>
    </w:p>
    <w:p w:rsidR="00A2784A" w:rsidRPr="00E13C06" w:rsidRDefault="00A2784A" w:rsidP="00F427C2">
      <w:pPr>
        <w:shd w:val="clear" w:color="auto" w:fill="FFFFFF" w:themeFill="background1"/>
        <w:spacing w:after="0" w:line="276" w:lineRule="auto"/>
        <w:rPr>
          <w:rFonts w:ascii="Times New Roman" w:hAnsi="Times New Roman" w:cs="Times New Roman"/>
          <w:b/>
          <w:sz w:val="28"/>
          <w:szCs w:val="28"/>
        </w:rPr>
      </w:pPr>
      <w:bookmarkStart w:id="160" w:name="_Toc435412727"/>
      <w:bookmarkStart w:id="161" w:name="_Toc453968202"/>
      <w:bookmarkEnd w:id="160"/>
      <w:r w:rsidRPr="00E13C06">
        <w:rPr>
          <w:rFonts w:ascii="Times New Roman" w:hAnsi="Times New Roman" w:cs="Times New Roman"/>
          <w:b/>
          <w:sz w:val="28"/>
          <w:szCs w:val="28"/>
        </w:rPr>
        <w:t>II.3.6. Описание основных технологий взаимодействия и сотрудничества субъектов воспитательного процесса и социальных институтов</w:t>
      </w:r>
      <w:bookmarkEnd w:id="161"/>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w:t>
      </w:r>
      <w:r w:rsidRPr="00A2784A">
        <w:rPr>
          <w:rFonts w:ascii="Times New Roman" w:hAnsi="Times New Roman" w:cs="Times New Roman"/>
          <w:sz w:val="28"/>
          <w:szCs w:val="28"/>
        </w:rPr>
        <w:lastRenderedPageBreak/>
        <w:t>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A2784A" w:rsidRPr="00E13C06" w:rsidRDefault="00A2784A" w:rsidP="00E13C06">
      <w:pPr>
        <w:shd w:val="clear" w:color="auto" w:fill="FFFFFF" w:themeFill="background1"/>
        <w:spacing w:after="0" w:line="276" w:lineRule="auto"/>
        <w:jc w:val="center"/>
        <w:rPr>
          <w:rFonts w:ascii="Times New Roman" w:hAnsi="Times New Roman" w:cs="Times New Roman"/>
          <w:b/>
          <w:sz w:val="28"/>
          <w:szCs w:val="28"/>
        </w:rPr>
      </w:pPr>
    </w:p>
    <w:p w:rsidR="00A2784A" w:rsidRPr="00E13C06" w:rsidRDefault="00A2784A" w:rsidP="00E13C06">
      <w:pPr>
        <w:shd w:val="clear" w:color="auto" w:fill="FFFFFF" w:themeFill="background1"/>
        <w:spacing w:after="0" w:line="276" w:lineRule="auto"/>
        <w:jc w:val="center"/>
        <w:rPr>
          <w:rFonts w:ascii="Times New Roman" w:hAnsi="Times New Roman" w:cs="Times New Roman"/>
          <w:b/>
          <w:sz w:val="28"/>
          <w:szCs w:val="28"/>
        </w:rPr>
      </w:pPr>
      <w:bookmarkStart w:id="162" w:name="_Toc435412728"/>
      <w:bookmarkStart w:id="163" w:name="_Toc453968203"/>
      <w:bookmarkEnd w:id="162"/>
      <w:r w:rsidRPr="00E13C06">
        <w:rPr>
          <w:rFonts w:ascii="Times New Roman" w:hAnsi="Times New Roman" w:cs="Times New Roman"/>
          <w:b/>
          <w:sz w:val="28"/>
          <w:szCs w:val="28"/>
        </w:rPr>
        <w:t>II.3.7. Описание методов и форм профессиональной ориентации в организации, осуществляющей образовательную деятельность</w:t>
      </w:r>
      <w:bookmarkEnd w:id="163"/>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ами профессиональной ориентации обучающихся в организации, осуществляющей образовательную деятельность, являются следующ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етод профконсультирования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Метод исследования обучающимся профессионально-трудовой области и себя как потенциального участника этих отношений (активное познани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 предъявления обучающемуся сведений о профессиях, специфике труда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 публичной демонстрации самим обучающимся своих профессиональных планов, предпочтений либо способностей в той или иной сфере.</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Метод профессиональных проб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 моделирования условий труда и имитации обучающимся решения производственных задач – деловая игра, в ходе которой имитируется исполнение обучающимся обязанностей работник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E13C06" w:rsidRDefault="00A2784A" w:rsidP="00E13C06">
      <w:pPr>
        <w:shd w:val="clear" w:color="auto" w:fill="FFFFFF" w:themeFill="background1"/>
        <w:spacing w:after="0" w:line="276" w:lineRule="auto"/>
        <w:jc w:val="center"/>
        <w:rPr>
          <w:rFonts w:ascii="Times New Roman" w:hAnsi="Times New Roman" w:cs="Times New Roman"/>
          <w:b/>
          <w:sz w:val="28"/>
          <w:szCs w:val="28"/>
        </w:rPr>
      </w:pPr>
      <w:bookmarkStart w:id="164" w:name="_Toc435412729"/>
      <w:bookmarkStart w:id="165" w:name="_Toc453968204"/>
      <w:bookmarkEnd w:id="164"/>
      <w:r w:rsidRPr="00E13C06">
        <w:rPr>
          <w:rFonts w:ascii="Times New Roman" w:hAnsi="Times New Roman" w:cs="Times New Roman"/>
          <w:b/>
          <w:sz w:val="28"/>
          <w:szCs w:val="28"/>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5"/>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нешней (привлечение возможностей других учреждений и организаций – спортивных клубов, лечебных учреждений, стадионов, библиотек и др.);</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ероприятия формируют у обучающихся: представление о необходимой и достаточной двигательной активности, элементах и правилах закаливания, о выборе </w:t>
      </w:r>
      <w:r w:rsidRPr="00A2784A">
        <w:rPr>
          <w:rFonts w:ascii="Times New Roman" w:hAnsi="Times New Roman" w:cs="Times New Roman"/>
          <w:sz w:val="28"/>
          <w:szCs w:val="28"/>
        </w:rPr>
        <w:lastRenderedPageBreak/>
        <w:t xml:space="preserve">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E13C06" w:rsidRDefault="00A2784A" w:rsidP="00F427C2">
      <w:pPr>
        <w:shd w:val="clear" w:color="auto" w:fill="FFFFFF" w:themeFill="background1"/>
        <w:spacing w:after="0" w:line="276" w:lineRule="auto"/>
        <w:rPr>
          <w:rFonts w:ascii="Times New Roman" w:hAnsi="Times New Roman" w:cs="Times New Roman"/>
          <w:b/>
          <w:sz w:val="28"/>
          <w:szCs w:val="28"/>
        </w:rPr>
      </w:pPr>
      <w:bookmarkStart w:id="166" w:name="_Toc435412730"/>
      <w:bookmarkStart w:id="167" w:name="_Toc453968205"/>
      <w:bookmarkEnd w:id="166"/>
      <w:r w:rsidRPr="00E13C06">
        <w:rPr>
          <w:rFonts w:ascii="Times New Roman" w:hAnsi="Times New Roman" w:cs="Times New Roman"/>
          <w:b/>
          <w:sz w:val="28"/>
          <w:szCs w:val="28"/>
        </w:rPr>
        <w:t>II.3.9. Описание форм и методов повышения педагогической культуры родителей (законных представителей) обучающихся</w:t>
      </w:r>
      <w:bookmarkEnd w:id="167"/>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ак обладателя и распорядителя ресурсов для воспитания и социализац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ак непосредственного воспитателя (в рамках школьного и семейного воспит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Формами и методами повышения педагогической культуры родителей (законных представителей) обучающихся являются:</w:t>
      </w:r>
    </w:p>
    <w:p w:rsidR="00A2784A" w:rsidRPr="00E13C06" w:rsidRDefault="00A2784A" w:rsidP="00E13C06">
      <w:pPr>
        <w:pStyle w:val="a3"/>
        <w:numPr>
          <w:ilvl w:val="0"/>
          <w:numId w:val="135"/>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2784A" w:rsidRPr="00E13C06" w:rsidRDefault="00A2784A" w:rsidP="00E13C06">
      <w:pPr>
        <w:pStyle w:val="a3"/>
        <w:numPr>
          <w:ilvl w:val="0"/>
          <w:numId w:val="135"/>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A2784A" w:rsidRPr="00E13C06" w:rsidRDefault="00A2784A" w:rsidP="00E13C06">
      <w:pPr>
        <w:pStyle w:val="a3"/>
        <w:numPr>
          <w:ilvl w:val="0"/>
          <w:numId w:val="135"/>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консультирование педагогическими работниками родителей (только в случае вербализованного запроса со стороны родителей);</w:t>
      </w:r>
    </w:p>
    <w:p w:rsidR="00A2784A" w:rsidRPr="00E13C06" w:rsidRDefault="00A2784A" w:rsidP="00E13C06">
      <w:pPr>
        <w:pStyle w:val="a3"/>
        <w:numPr>
          <w:ilvl w:val="0"/>
          <w:numId w:val="135"/>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E13C06" w:rsidRDefault="00A2784A" w:rsidP="00F427C2">
      <w:pPr>
        <w:shd w:val="clear" w:color="auto" w:fill="FFFFFF" w:themeFill="background1"/>
        <w:spacing w:after="0" w:line="276" w:lineRule="auto"/>
        <w:rPr>
          <w:rFonts w:ascii="Times New Roman" w:hAnsi="Times New Roman" w:cs="Times New Roman"/>
          <w:b/>
          <w:sz w:val="28"/>
          <w:szCs w:val="28"/>
        </w:rPr>
      </w:pPr>
      <w:bookmarkStart w:id="168" w:name="_Toc435412731"/>
      <w:bookmarkStart w:id="169" w:name="_Toc453968206"/>
      <w:bookmarkEnd w:id="168"/>
      <w:r w:rsidRPr="00E13C06">
        <w:rPr>
          <w:rFonts w:ascii="Times New Roman" w:hAnsi="Times New Roman" w:cs="Times New Roman"/>
          <w:b/>
          <w:sz w:val="28"/>
          <w:szCs w:val="28"/>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9"/>
    </w:p>
    <w:p w:rsidR="00E13C06" w:rsidRPr="00E13C06" w:rsidRDefault="00E13C06" w:rsidP="00F427C2">
      <w:pPr>
        <w:shd w:val="clear" w:color="auto" w:fill="FFFFFF" w:themeFill="background1"/>
        <w:spacing w:after="0" w:line="276" w:lineRule="auto"/>
        <w:rPr>
          <w:rFonts w:ascii="Times New Roman" w:hAnsi="Times New Roman" w:cs="Times New Roman"/>
          <w:b/>
          <w:sz w:val="28"/>
          <w:szCs w:val="28"/>
        </w:rPr>
      </w:pPr>
      <w:r>
        <w:rPr>
          <w:rFonts w:ascii="Times New Roman" w:hAnsi="Times New Roman" w:cs="Times New Roman"/>
          <w:b/>
          <w:sz w:val="28"/>
          <w:szCs w:val="28"/>
        </w:rPr>
        <w:t xml:space="preserve">  </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Результаты духовно-нравственного развития, воспитания и социализация в сфере отношения обучающихся к себе, своему здоровью, познанию себ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2784A" w:rsidRPr="00E13C06" w:rsidRDefault="00A2784A" w:rsidP="00E13C06">
      <w:pPr>
        <w:pStyle w:val="a3"/>
        <w:numPr>
          <w:ilvl w:val="0"/>
          <w:numId w:val="129"/>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2784A" w:rsidRPr="00E13C06" w:rsidRDefault="00A2784A" w:rsidP="00E13C06">
      <w:pPr>
        <w:pStyle w:val="a3"/>
        <w:numPr>
          <w:ilvl w:val="0"/>
          <w:numId w:val="129"/>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lastRenderedPageBreak/>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2784A" w:rsidRPr="00E13C06" w:rsidRDefault="00A2784A" w:rsidP="00E13C06">
      <w:pPr>
        <w:pStyle w:val="a3"/>
        <w:numPr>
          <w:ilvl w:val="0"/>
          <w:numId w:val="129"/>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неприятие вредных привычек: курения, употребления алкоголя, наркоти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A2784A" w:rsidRPr="00E13C06" w:rsidRDefault="00A2784A" w:rsidP="00E13C06">
      <w:pPr>
        <w:pStyle w:val="a3"/>
        <w:numPr>
          <w:ilvl w:val="0"/>
          <w:numId w:val="130"/>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2784A" w:rsidRPr="00E13C06" w:rsidRDefault="00A2784A" w:rsidP="00E13C06">
      <w:pPr>
        <w:pStyle w:val="a3"/>
        <w:numPr>
          <w:ilvl w:val="0"/>
          <w:numId w:val="130"/>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A2784A" w:rsidRPr="00E13C06" w:rsidRDefault="00A2784A" w:rsidP="00E13C06">
      <w:pPr>
        <w:pStyle w:val="a3"/>
        <w:numPr>
          <w:ilvl w:val="0"/>
          <w:numId w:val="130"/>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2784A" w:rsidRPr="00E13C06" w:rsidRDefault="00A2784A" w:rsidP="00E13C06">
      <w:pPr>
        <w:pStyle w:val="a3"/>
        <w:numPr>
          <w:ilvl w:val="0"/>
          <w:numId w:val="130"/>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 xml:space="preserve">воспитание уважения к культуре, языкам, традициям и обычаям народов, проживающих в Российской Федера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езультаты духовно-нравственного развития, воспитания и социализации в сфере отношения обучающихся к закону, государству и к гражданскому обществу: </w:t>
      </w:r>
    </w:p>
    <w:p w:rsidR="00A2784A" w:rsidRPr="00E13C06" w:rsidRDefault="00A2784A" w:rsidP="00E13C06">
      <w:pPr>
        <w:pStyle w:val="a3"/>
        <w:numPr>
          <w:ilvl w:val="0"/>
          <w:numId w:val="131"/>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2784A" w:rsidRPr="00E13C06" w:rsidRDefault="00A2784A" w:rsidP="00E13C06">
      <w:pPr>
        <w:pStyle w:val="a3"/>
        <w:numPr>
          <w:ilvl w:val="0"/>
          <w:numId w:val="131"/>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2784A" w:rsidRPr="00E13C06" w:rsidRDefault="00A2784A" w:rsidP="00E13C06">
      <w:pPr>
        <w:pStyle w:val="a3"/>
        <w:numPr>
          <w:ilvl w:val="0"/>
          <w:numId w:val="131"/>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2784A" w:rsidRPr="00E13C06" w:rsidRDefault="00A2784A" w:rsidP="00E13C06">
      <w:pPr>
        <w:pStyle w:val="a3"/>
        <w:numPr>
          <w:ilvl w:val="0"/>
          <w:numId w:val="131"/>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lastRenderedPageBreak/>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2784A" w:rsidRPr="00E13C06" w:rsidRDefault="00A2784A" w:rsidP="00E13C06">
      <w:pPr>
        <w:pStyle w:val="a3"/>
        <w:numPr>
          <w:ilvl w:val="0"/>
          <w:numId w:val="131"/>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2784A" w:rsidRPr="00E13C06" w:rsidRDefault="00A2784A" w:rsidP="00E13C06">
      <w:pPr>
        <w:pStyle w:val="a3"/>
        <w:numPr>
          <w:ilvl w:val="0"/>
          <w:numId w:val="131"/>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зультаты духовно-нравственного развития, воспитания и социализации в сфере отношений обучающихся с окружающими людьми:</w:t>
      </w:r>
    </w:p>
    <w:p w:rsidR="00A2784A" w:rsidRPr="00E13C06" w:rsidRDefault="00A2784A" w:rsidP="00E13C06">
      <w:pPr>
        <w:pStyle w:val="a3"/>
        <w:numPr>
          <w:ilvl w:val="0"/>
          <w:numId w:val="132"/>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2784A" w:rsidRPr="00E13C06" w:rsidRDefault="00A2784A" w:rsidP="00E13C06">
      <w:pPr>
        <w:pStyle w:val="a3"/>
        <w:numPr>
          <w:ilvl w:val="0"/>
          <w:numId w:val="132"/>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принятие гуманистических ценностей, осознанное, уважительное и доброжелательное отношение к другому человеку, его мнению, мировоззрению;</w:t>
      </w:r>
    </w:p>
    <w:p w:rsidR="00A2784A" w:rsidRPr="00E13C06" w:rsidRDefault="00A2784A" w:rsidP="00E13C06">
      <w:pPr>
        <w:pStyle w:val="a3"/>
        <w:numPr>
          <w:ilvl w:val="0"/>
          <w:numId w:val="132"/>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2784A" w:rsidRPr="00E13C06" w:rsidRDefault="00A2784A" w:rsidP="00E13C06">
      <w:pPr>
        <w:pStyle w:val="a3"/>
        <w:numPr>
          <w:ilvl w:val="0"/>
          <w:numId w:val="132"/>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2784A" w:rsidRPr="00E13C06" w:rsidRDefault="00A2784A" w:rsidP="00E13C06">
      <w:pPr>
        <w:pStyle w:val="a3"/>
        <w:numPr>
          <w:ilvl w:val="0"/>
          <w:numId w:val="132"/>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A2784A" w:rsidRPr="00E13C06" w:rsidRDefault="00A2784A" w:rsidP="00E13C06">
      <w:pPr>
        <w:pStyle w:val="a3"/>
        <w:numPr>
          <w:ilvl w:val="0"/>
          <w:numId w:val="133"/>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 xml:space="preserve">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w:t>
      </w:r>
      <w:r w:rsidRPr="00E13C06">
        <w:rPr>
          <w:rFonts w:ascii="Times New Roman" w:hAnsi="Times New Roman" w:cs="Times New Roman"/>
          <w:sz w:val="28"/>
          <w:szCs w:val="28"/>
        </w:rPr>
        <w:lastRenderedPageBreak/>
        <w:t>мировой и отечественной науки, заинтересованность в получении научных знаний об устройстве мира и общества;</w:t>
      </w:r>
    </w:p>
    <w:p w:rsidR="00A2784A" w:rsidRPr="00E13C06" w:rsidRDefault="00A2784A" w:rsidP="00E13C06">
      <w:pPr>
        <w:pStyle w:val="a3"/>
        <w:numPr>
          <w:ilvl w:val="0"/>
          <w:numId w:val="133"/>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2784A" w:rsidRPr="00E13C06" w:rsidRDefault="00A2784A" w:rsidP="00E13C06">
      <w:pPr>
        <w:pStyle w:val="a3"/>
        <w:numPr>
          <w:ilvl w:val="0"/>
          <w:numId w:val="133"/>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2784A" w:rsidRPr="00E13C06" w:rsidRDefault="00A2784A" w:rsidP="00E13C06">
      <w:pPr>
        <w:pStyle w:val="a3"/>
        <w:numPr>
          <w:ilvl w:val="0"/>
          <w:numId w:val="133"/>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 xml:space="preserve">эстетическое отношение к миру, готовность к эстетическому обустройству собственного быт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зультаты духовно-нравственного развития, воспитания и социализации обучающихся в сфере трудовых и социально-экономических отношений:</w:t>
      </w:r>
    </w:p>
    <w:p w:rsidR="00A2784A" w:rsidRPr="00E13C06" w:rsidRDefault="00A2784A" w:rsidP="00E13C06">
      <w:pPr>
        <w:pStyle w:val="a3"/>
        <w:numPr>
          <w:ilvl w:val="0"/>
          <w:numId w:val="134"/>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 xml:space="preserve">уважение всех форм собственности, готовность к защите своей собственности; </w:t>
      </w:r>
    </w:p>
    <w:p w:rsidR="00A2784A" w:rsidRPr="00E13C06" w:rsidRDefault="00A2784A" w:rsidP="00E13C06">
      <w:pPr>
        <w:pStyle w:val="a3"/>
        <w:numPr>
          <w:ilvl w:val="0"/>
          <w:numId w:val="134"/>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осознанный выбор будущей профессии как путь и способ реализации собственных жизненных планов;</w:t>
      </w:r>
    </w:p>
    <w:p w:rsidR="00A2784A" w:rsidRPr="00E13C06" w:rsidRDefault="00A2784A" w:rsidP="00E13C06">
      <w:pPr>
        <w:pStyle w:val="a3"/>
        <w:numPr>
          <w:ilvl w:val="0"/>
          <w:numId w:val="134"/>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2784A" w:rsidRPr="00E13C06" w:rsidRDefault="00A2784A" w:rsidP="00E13C06">
      <w:pPr>
        <w:pStyle w:val="a3"/>
        <w:numPr>
          <w:ilvl w:val="0"/>
          <w:numId w:val="134"/>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2784A" w:rsidRPr="00E13C06" w:rsidRDefault="00A2784A" w:rsidP="00E13C06">
      <w:pPr>
        <w:pStyle w:val="a3"/>
        <w:numPr>
          <w:ilvl w:val="0"/>
          <w:numId w:val="134"/>
        </w:numPr>
        <w:shd w:val="clear" w:color="auto" w:fill="FFFFFF" w:themeFill="background1"/>
        <w:spacing w:after="0" w:line="276" w:lineRule="auto"/>
        <w:jc w:val="both"/>
        <w:rPr>
          <w:rFonts w:ascii="Times New Roman" w:hAnsi="Times New Roman" w:cs="Times New Roman"/>
          <w:sz w:val="28"/>
          <w:szCs w:val="28"/>
        </w:rPr>
      </w:pPr>
      <w:r w:rsidRPr="00E13C06">
        <w:rPr>
          <w:rFonts w:ascii="Times New Roman" w:hAnsi="Times New Roman" w:cs="Times New Roman"/>
          <w:sz w:val="28"/>
          <w:szCs w:val="28"/>
        </w:rPr>
        <w:t>готовность к самообслуживанию, включая обучение и выполнение домашних обязанност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E13C06" w:rsidRDefault="00A2784A" w:rsidP="00F427C2">
      <w:pPr>
        <w:shd w:val="clear" w:color="auto" w:fill="FFFFFF" w:themeFill="background1"/>
        <w:spacing w:after="0" w:line="276" w:lineRule="auto"/>
        <w:rPr>
          <w:rFonts w:ascii="Times New Roman" w:hAnsi="Times New Roman" w:cs="Times New Roman"/>
          <w:b/>
          <w:sz w:val="28"/>
          <w:szCs w:val="28"/>
        </w:rPr>
      </w:pPr>
      <w:bookmarkStart w:id="170" w:name="_Toc435412732"/>
      <w:bookmarkStart w:id="171" w:name="_Toc453968207"/>
      <w:bookmarkEnd w:id="170"/>
      <w:r w:rsidRPr="00E13C06">
        <w:rPr>
          <w:rFonts w:ascii="Times New Roman" w:hAnsi="Times New Roman" w:cs="Times New Roman"/>
          <w:b/>
          <w:sz w:val="28"/>
          <w:szCs w:val="28"/>
        </w:rPr>
        <w:lastRenderedPageBreak/>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71"/>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гласованность с психологом мероприятий, обеспечивающих позитивные межличностные отношения обучающихся, с психолого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условий защиты детей от информации, причиняющей вред их здоровью и психическому развитию;</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 </w:t>
      </w:r>
      <w:r w:rsidRPr="00A2784A">
        <w:rPr>
          <w:rFonts w:ascii="Times New Roman" w:hAnsi="Times New Roman" w:cs="Times New Roman"/>
          <w:sz w:val="28"/>
          <w:szCs w:val="28"/>
        </w:rPr>
        <w:br w:type="page"/>
      </w:r>
    </w:p>
    <w:p w:rsidR="00A2784A" w:rsidRPr="00E13C06" w:rsidRDefault="00A2784A" w:rsidP="00E13C06">
      <w:pPr>
        <w:shd w:val="clear" w:color="auto" w:fill="FFFFFF" w:themeFill="background1"/>
        <w:spacing w:after="0" w:line="276" w:lineRule="auto"/>
        <w:jc w:val="center"/>
        <w:rPr>
          <w:rFonts w:ascii="Times New Roman" w:hAnsi="Times New Roman" w:cs="Times New Roman"/>
          <w:b/>
          <w:sz w:val="28"/>
          <w:szCs w:val="28"/>
        </w:rPr>
      </w:pPr>
      <w:bookmarkStart w:id="172" w:name="_Toc435412733"/>
      <w:bookmarkStart w:id="173" w:name="_Toc453968208"/>
      <w:r w:rsidRPr="00E13C06">
        <w:rPr>
          <w:rFonts w:ascii="Times New Roman" w:hAnsi="Times New Roman" w:cs="Times New Roman"/>
          <w:b/>
          <w:sz w:val="28"/>
          <w:szCs w:val="28"/>
        </w:rPr>
        <w:lastRenderedPageBreak/>
        <w:t>II.4. Примерная программа коррекционной работы</w:t>
      </w:r>
      <w:bookmarkEnd w:id="172"/>
      <w:bookmarkEnd w:id="173"/>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мерная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имерная 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00E13C06">
        <w:rPr>
          <w:rStyle w:val="a7"/>
          <w:rFonts w:ascii="Times New Roman" w:hAnsi="Times New Roman" w:cs="Times New Roman"/>
          <w:sz w:val="28"/>
          <w:szCs w:val="28"/>
        </w:rPr>
        <w:footnoteReference w:id="16"/>
      </w:r>
      <w:r w:rsidRPr="00A2784A">
        <w:rPr>
          <w:rFonts w:ascii="Times New Roman" w:hAnsi="Times New Roman" w:cs="Times New Roman"/>
          <w:sz w:val="28"/>
          <w:szCs w:val="28"/>
        </w:rPr>
        <w:t>.</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Default="00A2784A" w:rsidP="00F427C2">
      <w:pPr>
        <w:shd w:val="clear" w:color="auto" w:fill="FFFFFF" w:themeFill="background1"/>
        <w:spacing w:after="0" w:line="276" w:lineRule="auto"/>
        <w:rPr>
          <w:rFonts w:ascii="Times New Roman" w:hAnsi="Times New Roman" w:cs="Times New Roman"/>
          <w:b/>
          <w:sz w:val="28"/>
          <w:szCs w:val="28"/>
        </w:rPr>
      </w:pPr>
      <w:bookmarkStart w:id="174" w:name="_Toc435412734"/>
      <w:bookmarkStart w:id="175" w:name="_Toc453968209"/>
      <w:r w:rsidRPr="00E13C06">
        <w:rPr>
          <w:rFonts w:ascii="Times New Roman" w:hAnsi="Times New Roman" w:cs="Times New Roman"/>
          <w:b/>
          <w:sz w:val="28"/>
          <w:szCs w:val="28"/>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4"/>
      <w:bookmarkEnd w:id="175"/>
      <w:r w:rsidRPr="00E13C06">
        <w:rPr>
          <w:rFonts w:ascii="Times New Roman" w:hAnsi="Times New Roman" w:cs="Times New Roman"/>
          <w:b/>
          <w:sz w:val="28"/>
          <w:szCs w:val="28"/>
        </w:rPr>
        <w:t xml:space="preserve"> </w:t>
      </w:r>
    </w:p>
    <w:p w:rsidR="00E13C06" w:rsidRPr="00E13C06" w:rsidRDefault="00E13C06" w:rsidP="00F427C2">
      <w:pPr>
        <w:shd w:val="clear" w:color="auto" w:fill="FFFFFF" w:themeFill="background1"/>
        <w:spacing w:after="0" w:line="276" w:lineRule="auto"/>
        <w:rPr>
          <w:rFonts w:ascii="Times New Roman" w:hAnsi="Times New Roman" w:cs="Times New Roman"/>
          <w:b/>
          <w:sz w:val="28"/>
          <w:szCs w:val="28"/>
        </w:rPr>
      </w:pP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A2784A" w:rsidRPr="00A2784A">
        <w:rPr>
          <w:rFonts w:ascii="Times New Roman" w:hAnsi="Times New Roman" w:cs="Times New Roman"/>
          <w:sz w:val="28"/>
          <w:szCs w:val="28"/>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Цель программы коррекционной работы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Цель определяет задач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явление особых образовательных потребностей обучающихся с ОВЗ, инвалидов, а также подростков, попавших в трудную жизненную ситуацию;</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здание условий для успешного освоения программы (ее элементов) и прохождения итоговой аттеста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ррекция (минимизация) имеющихся нарушений (личностных, регулятивных, когнитивных, коммуникатив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непрерывной коррекционно-развивающей работы в единстве урочной и внеурочной деятельности;</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уществление консультативной работы с педагогами, родителями, социальными работниками, а также потенциальными работодателям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ведение информационно-просветительских мероприяти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E13C06" w:rsidRDefault="00A2784A" w:rsidP="00F427C2">
      <w:pPr>
        <w:shd w:val="clear" w:color="auto" w:fill="FFFFFF" w:themeFill="background1"/>
        <w:spacing w:after="0" w:line="276" w:lineRule="auto"/>
        <w:rPr>
          <w:rFonts w:ascii="Times New Roman" w:hAnsi="Times New Roman" w:cs="Times New Roman"/>
          <w:b/>
          <w:sz w:val="28"/>
          <w:szCs w:val="28"/>
        </w:rPr>
      </w:pPr>
      <w:bookmarkStart w:id="176" w:name="_Toc435412735"/>
      <w:bookmarkStart w:id="177" w:name="_Toc453968210"/>
      <w:r w:rsidRPr="00E13C06">
        <w:rPr>
          <w:rFonts w:ascii="Times New Roman" w:hAnsi="Times New Roman" w:cs="Times New Roman"/>
          <w:b/>
          <w:sz w:val="28"/>
          <w:szCs w:val="28"/>
        </w:rPr>
        <w:t xml:space="preserve">II.4.2. Перечень и содержание комплексных, индивидуально ориентированных коррекционных мероприятий, включающих использование индивидуальных </w:t>
      </w:r>
      <w:r w:rsidRPr="00E13C06">
        <w:rPr>
          <w:rFonts w:ascii="Times New Roman" w:hAnsi="Times New Roman" w:cs="Times New Roman"/>
          <w:b/>
          <w:sz w:val="28"/>
          <w:szCs w:val="28"/>
        </w:rPr>
        <w:lastRenderedPageBreak/>
        <w:t>методов обучения и воспитания, проведение индивидуальных и групповых занятий под руководством специалистов</w:t>
      </w:r>
      <w:bookmarkEnd w:id="176"/>
      <w:bookmarkEnd w:id="177"/>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A2784A" w:rsidRPr="00E13C06" w:rsidRDefault="00A2784A" w:rsidP="00E13C06">
      <w:pPr>
        <w:shd w:val="clear" w:color="auto" w:fill="FFFFFF" w:themeFill="background1"/>
        <w:spacing w:after="0" w:line="276" w:lineRule="auto"/>
        <w:jc w:val="both"/>
        <w:rPr>
          <w:rFonts w:ascii="Times New Roman" w:hAnsi="Times New Roman" w:cs="Times New Roman"/>
          <w:i/>
          <w:sz w:val="28"/>
          <w:szCs w:val="28"/>
        </w:rPr>
      </w:pPr>
    </w:p>
    <w:p w:rsidR="00A2784A" w:rsidRPr="00E13C06" w:rsidRDefault="00A2784A" w:rsidP="00E13C06">
      <w:pPr>
        <w:shd w:val="clear" w:color="auto" w:fill="FFFFFF" w:themeFill="background1"/>
        <w:spacing w:after="0" w:line="276" w:lineRule="auto"/>
        <w:jc w:val="center"/>
        <w:rPr>
          <w:rFonts w:ascii="Times New Roman" w:hAnsi="Times New Roman" w:cs="Times New Roman"/>
          <w:i/>
          <w:sz w:val="28"/>
          <w:szCs w:val="28"/>
        </w:rPr>
      </w:pPr>
      <w:r w:rsidRPr="00E13C06">
        <w:rPr>
          <w:rFonts w:ascii="Times New Roman" w:hAnsi="Times New Roman" w:cs="Times New Roman"/>
          <w:i/>
          <w:sz w:val="28"/>
          <w:szCs w:val="28"/>
        </w:rPr>
        <w:t>Характеристика содержания</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A2784A" w:rsidRPr="00A2784A">
        <w:rPr>
          <w:rFonts w:ascii="Times New Roman" w:hAnsi="Times New Roman" w:cs="Times New Roman"/>
          <w:sz w:val="28"/>
          <w:szCs w:val="28"/>
        </w:rPr>
        <w:t>Коррекционное направление ПКР осуществляется в единстве урочной и внеурочной деятельности.</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w:t>
      </w:r>
      <w:r w:rsidR="00A2784A" w:rsidRPr="00A2784A">
        <w:rPr>
          <w:rFonts w:ascii="Times New Roman" w:hAnsi="Times New Roman" w:cs="Times New Roman"/>
          <w:sz w:val="28"/>
          <w:szCs w:val="28"/>
        </w:rPr>
        <w:lastRenderedPageBreak/>
        <w:t>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Дефектолог реализует консультативную деятельность в работе с родителями, педагогами-предметниками, психологом, логопедом и школьной администрацией по </w:t>
      </w:r>
      <w:r w:rsidR="00A2784A" w:rsidRPr="00A2784A">
        <w:rPr>
          <w:rFonts w:ascii="Times New Roman" w:hAnsi="Times New Roman" w:cs="Times New Roman"/>
          <w:sz w:val="28"/>
          <w:szCs w:val="28"/>
        </w:rPr>
        <w:lastRenderedPageBreak/>
        <w:t xml:space="preserve">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аправления коррекционной работы реализуются в урочной и внеурочной деятельности. </w:t>
      </w:r>
    </w:p>
    <w:p w:rsidR="00A2784A" w:rsidRPr="00E13C06" w:rsidRDefault="00A2784A" w:rsidP="00F427C2">
      <w:pPr>
        <w:shd w:val="clear" w:color="auto" w:fill="FFFFFF" w:themeFill="background1"/>
        <w:spacing w:after="0" w:line="276" w:lineRule="auto"/>
        <w:rPr>
          <w:rFonts w:ascii="Times New Roman" w:hAnsi="Times New Roman" w:cs="Times New Roman"/>
          <w:b/>
          <w:sz w:val="28"/>
          <w:szCs w:val="28"/>
        </w:rPr>
      </w:pPr>
    </w:p>
    <w:p w:rsidR="00A2784A" w:rsidRPr="00E13C06" w:rsidRDefault="00A2784A" w:rsidP="00F427C2">
      <w:pPr>
        <w:shd w:val="clear" w:color="auto" w:fill="FFFFFF" w:themeFill="background1"/>
        <w:spacing w:after="0" w:line="276" w:lineRule="auto"/>
        <w:rPr>
          <w:rFonts w:ascii="Times New Roman" w:hAnsi="Times New Roman" w:cs="Times New Roman"/>
          <w:b/>
          <w:sz w:val="28"/>
          <w:szCs w:val="28"/>
        </w:rPr>
      </w:pPr>
      <w:bookmarkStart w:id="178" w:name="_Toc435412736"/>
      <w:bookmarkStart w:id="179" w:name="_Toc453968211"/>
      <w:r w:rsidRPr="00E13C06">
        <w:rPr>
          <w:rFonts w:ascii="Times New Roman" w:hAnsi="Times New Roman" w:cs="Times New Roman"/>
          <w:b/>
          <w:sz w:val="28"/>
          <w:szCs w:val="28"/>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8"/>
      <w:bookmarkEnd w:id="179"/>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На основном этапе разрабатываются общая стратегия обучения и воспитания обучающихся с ограниченными возможностями здоровья, организация и механизм </w:t>
      </w:r>
      <w:r w:rsidR="00A2784A" w:rsidRPr="00A2784A">
        <w:rPr>
          <w:rFonts w:ascii="Times New Roman" w:hAnsi="Times New Roman" w:cs="Times New Roman"/>
          <w:sz w:val="28"/>
          <w:szCs w:val="28"/>
        </w:rPr>
        <w:lastRenderedPageBreak/>
        <w:t>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Pr>
          <w:rFonts w:ascii="Times New Roman" w:hAnsi="Times New Roman" w:cs="Times New Roman"/>
          <w:sz w:val="28"/>
          <w:szCs w:val="28"/>
        </w:rPr>
        <w:t xml:space="preserve">     </w:t>
      </w:r>
      <w:r w:rsidR="00A2784A" w:rsidRPr="00A2784A">
        <w:rPr>
          <w:rFonts w:ascii="Times New Roman" w:hAnsi="Times New Roman" w:cs="Times New Roman"/>
          <w:sz w:val="28"/>
          <w:szCs w:val="28"/>
        </w:rPr>
        <w:lastRenderedPageBreak/>
        <w:t>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w:t>
      </w:r>
      <w:r w:rsidRPr="00A2784A">
        <w:rPr>
          <w:rFonts w:ascii="Times New Roman" w:hAnsi="Times New Roman" w:cs="Times New Roman"/>
          <w:sz w:val="28"/>
          <w:szCs w:val="28"/>
        </w:rPr>
        <w:lastRenderedPageBreak/>
        <w:t>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остав ППк входят: психолог, дефектолог, логопед, педагоги и представитель администрации. Родители уведомляются о проведении ППк.</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агностики в нештатных (конфликтных) случая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ы обследования учеников могут варьироваться: групповая, подгрупповая, индивидуальная.</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w:t>
      </w:r>
      <w:r w:rsidRPr="00A2784A">
        <w:rPr>
          <w:rFonts w:ascii="Times New Roman" w:hAnsi="Times New Roman" w:cs="Times New Roman"/>
          <w:sz w:val="28"/>
          <w:szCs w:val="28"/>
        </w:rPr>
        <w:lastRenderedPageBreak/>
        <w:t>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E13C06" w:rsidRDefault="00E13C06" w:rsidP="00F427C2">
      <w:pPr>
        <w:shd w:val="clear" w:color="auto" w:fill="FFFFFF" w:themeFill="background1"/>
        <w:spacing w:after="0" w:line="276" w:lineRule="auto"/>
        <w:rPr>
          <w:rFonts w:ascii="Times New Roman" w:hAnsi="Times New Roman" w:cs="Times New Roman"/>
          <w:b/>
          <w:sz w:val="28"/>
          <w:szCs w:val="28"/>
        </w:rPr>
      </w:pPr>
      <w:bookmarkStart w:id="180" w:name="_Toc435412737"/>
      <w:bookmarkStart w:id="181" w:name="_Toc453968212"/>
      <w:r>
        <w:rPr>
          <w:rFonts w:ascii="Times New Roman" w:hAnsi="Times New Roman" w:cs="Times New Roman"/>
          <w:b/>
          <w:sz w:val="28"/>
          <w:szCs w:val="28"/>
        </w:rPr>
        <w:t xml:space="preserve">   </w:t>
      </w:r>
      <w:r w:rsidR="00A2784A" w:rsidRPr="00E13C06">
        <w:rPr>
          <w:rFonts w:ascii="Times New Roman" w:hAnsi="Times New Roman" w:cs="Times New Roman"/>
          <w:b/>
          <w:sz w:val="28"/>
          <w:szCs w:val="28"/>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80"/>
      <w:bookmarkEnd w:id="181"/>
      <w:r w:rsidR="00A2784A" w:rsidRPr="00E13C06">
        <w:rPr>
          <w:rFonts w:ascii="Times New Roman" w:hAnsi="Times New Roman" w:cs="Times New Roman"/>
          <w:b/>
          <w:sz w:val="28"/>
          <w:szCs w:val="28"/>
        </w:rPr>
        <w:t xml:space="preserve"> </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A2784A" w:rsidRPr="00A2784A">
        <w:rPr>
          <w:rFonts w:ascii="Times New Roman" w:hAnsi="Times New Roman" w:cs="Times New Roman"/>
          <w:sz w:val="28"/>
          <w:szCs w:val="28"/>
        </w:rPr>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 xml:space="preserve">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ля слабовидящих подростков – по специальным предметам: «Социально-бытовая ориентировка», «Развитие мимики и пантомимики»; </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A2784A" w:rsidRPr="00A2784A" w:rsidRDefault="00E13C06" w:rsidP="00E13C0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A2784A" w:rsidRPr="00A2784A" w:rsidRDefault="00A2784A" w:rsidP="00E13C0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D707A6" w:rsidRDefault="00A2784A" w:rsidP="00E13C06">
      <w:pPr>
        <w:shd w:val="clear" w:color="auto" w:fill="FFFFFF" w:themeFill="background1"/>
        <w:spacing w:after="0" w:line="276" w:lineRule="auto"/>
        <w:jc w:val="center"/>
        <w:rPr>
          <w:rFonts w:ascii="Times New Roman" w:hAnsi="Times New Roman" w:cs="Times New Roman"/>
          <w:b/>
          <w:sz w:val="28"/>
          <w:szCs w:val="28"/>
        </w:rPr>
      </w:pPr>
      <w:bookmarkStart w:id="182" w:name="_Toc435412738"/>
      <w:bookmarkStart w:id="183" w:name="_Toc453968213"/>
      <w:r w:rsidRPr="00D707A6">
        <w:rPr>
          <w:rFonts w:ascii="Times New Roman" w:hAnsi="Times New Roman" w:cs="Times New Roman"/>
          <w:b/>
          <w:sz w:val="28"/>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82"/>
      <w:bookmarkEnd w:id="183"/>
    </w:p>
    <w:p w:rsidR="00A2784A" w:rsidRPr="00A2784A" w:rsidRDefault="00E13C0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В итоге проведения коррекционной работы обучающиеся с ОВЗ в достаточной мере осваивают основную образовательную программу ФГОС СО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w:t>
      </w:r>
      <w:r w:rsidRPr="00A2784A">
        <w:rPr>
          <w:rFonts w:ascii="Times New Roman" w:hAnsi="Times New Roman" w:cs="Times New Roman"/>
          <w:sz w:val="28"/>
          <w:szCs w:val="28"/>
        </w:rPr>
        <w:lastRenderedPageBreak/>
        <w:t>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Личностные результат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формированная мотивация к труду;</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тветственное отношение к выполнению задан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декватная самооценка и оценка окружающих люде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формированный самоконтроль на основе развития эмоциональных и волевых качест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мение вести диалог с разными людьми, достигать в нем взаимопонимания, находить общие цели и сотрудничать для их достиж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нимание и неприятие вредных привычек (курения, употребления алкоголя, наркотик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ознанный выбор будущей профессии и адекватная оценка собственных возможностей по реализации жизненных планов;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тветственное отношение к созданию семьи на основе осмысленного принятия ценностей семейной жизн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тапредметные результат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владение навыками познавательной, учебно-исследовательской и проектной деятельности, навыками разрешения проблем;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амостоятельное (при необходимости – с помощью) нахождение способов решения практических задач, применения различных методов позн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ределение назначения и функций различных социальных институ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базовом уровне обучающиеся с ОВЗ овладевают общеобразовательными и общекультурными компетенциями в рамках предметных областей ООП СО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едметные результат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00D707A6">
        <w:rPr>
          <w:rStyle w:val="a7"/>
          <w:rFonts w:ascii="Times New Roman" w:hAnsi="Times New Roman" w:cs="Times New Roman"/>
          <w:sz w:val="28"/>
          <w:szCs w:val="28"/>
        </w:rPr>
        <w:footnoteReference w:id="17"/>
      </w:r>
      <w:r w:rsidRPr="00A2784A">
        <w:rPr>
          <w:rFonts w:ascii="Times New Roman" w:hAnsi="Times New Roman" w:cs="Times New Roman"/>
          <w:sz w:val="28"/>
          <w:szCs w:val="28"/>
        </w:rPr>
        <w:t>.</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br w:type="page"/>
      </w:r>
    </w:p>
    <w:p w:rsidR="00A2784A" w:rsidRPr="00D707A6" w:rsidRDefault="00A2784A" w:rsidP="00D707A6">
      <w:pPr>
        <w:shd w:val="clear" w:color="auto" w:fill="FFFFFF" w:themeFill="background1"/>
        <w:spacing w:after="0" w:line="276" w:lineRule="auto"/>
        <w:jc w:val="center"/>
        <w:rPr>
          <w:rFonts w:ascii="Times New Roman" w:hAnsi="Times New Roman" w:cs="Times New Roman"/>
          <w:b/>
          <w:sz w:val="28"/>
          <w:szCs w:val="28"/>
        </w:rPr>
      </w:pPr>
      <w:bookmarkStart w:id="184" w:name="_Toc453968214"/>
      <w:r w:rsidRPr="00D707A6">
        <w:rPr>
          <w:rFonts w:ascii="Times New Roman" w:hAnsi="Times New Roman" w:cs="Times New Roman"/>
          <w:b/>
          <w:sz w:val="28"/>
          <w:szCs w:val="28"/>
        </w:rPr>
        <w:lastRenderedPageBreak/>
        <w:t>III. Организационный раздел примерной основной образовательной программы среднего общего образования</w:t>
      </w:r>
      <w:bookmarkEnd w:id="184"/>
    </w:p>
    <w:p w:rsidR="00A2784A" w:rsidRPr="00D707A6" w:rsidRDefault="00A2784A" w:rsidP="00D707A6">
      <w:pPr>
        <w:shd w:val="clear" w:color="auto" w:fill="FFFFFF" w:themeFill="background1"/>
        <w:spacing w:after="0" w:line="276" w:lineRule="auto"/>
        <w:jc w:val="center"/>
        <w:rPr>
          <w:rFonts w:ascii="Times New Roman" w:hAnsi="Times New Roman" w:cs="Times New Roman"/>
          <w:b/>
          <w:sz w:val="28"/>
          <w:szCs w:val="28"/>
        </w:rPr>
      </w:pPr>
    </w:p>
    <w:p w:rsidR="00A2784A" w:rsidRPr="00D707A6" w:rsidRDefault="00A2784A" w:rsidP="00D707A6">
      <w:pPr>
        <w:shd w:val="clear" w:color="auto" w:fill="FFFFFF" w:themeFill="background1"/>
        <w:spacing w:after="0" w:line="276" w:lineRule="auto"/>
        <w:jc w:val="center"/>
        <w:rPr>
          <w:rFonts w:ascii="Times New Roman" w:hAnsi="Times New Roman" w:cs="Times New Roman"/>
          <w:b/>
          <w:sz w:val="28"/>
          <w:szCs w:val="28"/>
        </w:rPr>
      </w:pPr>
      <w:bookmarkStart w:id="185" w:name="_Toc453968215"/>
      <w:r w:rsidRPr="00D707A6">
        <w:rPr>
          <w:rFonts w:ascii="Times New Roman" w:hAnsi="Times New Roman" w:cs="Times New Roman"/>
          <w:b/>
          <w:sz w:val="28"/>
          <w:szCs w:val="28"/>
        </w:rPr>
        <w:t>III.1. Примерный учебный план</w:t>
      </w:r>
      <w:bookmarkEnd w:id="185"/>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ступая к проектированию учебного плана, следует иметь в виду, что ФГОС СОО определяет минимальное и максимальное количество часов учебных занятий на уровень среднего общего образования и перечень обязательных учебных предме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w:t>
      </w:r>
      <w:r w:rsidRPr="00A2784A">
        <w:rPr>
          <w:rFonts w:ascii="Times New Roman" w:hAnsi="Times New Roman" w:cs="Times New Roman"/>
          <w:sz w:val="28"/>
          <w:szCs w:val="28"/>
        </w:rPr>
        <w:lastRenderedPageBreak/>
        <w:t xml:space="preserve">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br w:type="page"/>
      </w:r>
      <w:r w:rsidRPr="00A2784A">
        <w:rPr>
          <w:rFonts w:ascii="Times New Roman" w:hAnsi="Times New Roman" w:cs="Times New Roman"/>
          <w:sz w:val="28"/>
          <w:szCs w:val="28"/>
        </w:rPr>
        <w:lastRenderedPageBreak/>
        <w:t>Примерный у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68"/>
        <w:gridCol w:w="1582"/>
        <w:gridCol w:w="1853"/>
      </w:tblGrid>
      <w:tr w:rsidR="00A2784A" w:rsidRPr="00A2784A" w:rsidTr="00F427C2">
        <w:tc>
          <w:tcPr>
            <w:tcW w:w="2540"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ная область</w:t>
            </w:r>
          </w:p>
        </w:tc>
        <w:tc>
          <w:tcPr>
            <w:tcW w:w="3268"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чебный предмет</w:t>
            </w:r>
          </w:p>
        </w:tc>
        <w:tc>
          <w:tcPr>
            <w:tcW w:w="3435" w:type="dxa"/>
            <w:gridSpan w:val="2"/>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ровень изучения предмета</w:t>
            </w: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азовый</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глубленный</w:t>
            </w:r>
          </w:p>
        </w:tc>
      </w:tr>
      <w:tr w:rsidR="00A2784A" w:rsidRPr="00A2784A" w:rsidTr="00F427C2">
        <w:tc>
          <w:tcPr>
            <w:tcW w:w="2540"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усский язык и литература</w:t>
            </w: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усский язык</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r w:rsidRPr="00A2784A">
              <w:rPr>
                <w:rFonts w:ascii="Times New Roman" w:hAnsi="Times New Roman" w:cs="Times New Roman"/>
                <w:sz w:val="28"/>
                <w:szCs w:val="28"/>
              </w:rPr>
              <w:footnoteReference w:customMarkFollows="1" w:id="18"/>
              <w:sym w:font="Symbol" w:char="F02A"/>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итература</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r w:rsidRPr="00A2784A">
              <w:rPr>
                <w:rFonts w:ascii="Times New Roman" w:hAnsi="Times New Roman" w:cs="Times New Roman"/>
                <w:sz w:val="28"/>
                <w:szCs w:val="28"/>
              </w:rPr>
              <w:footnoteReference w:customMarkFollows="1" w:id="19"/>
              <w:sym w:font="Symbol" w:char="F02A"/>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 и родная литература</w:t>
            </w: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одной язык </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ая литература</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е языки</w:t>
            </w: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й язык</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торой иностранный язык</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енные науки</w:t>
            </w: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тория</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ссия в мире</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ономика</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аво</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ознание</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География</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и информатика</w:t>
            </w: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алгебра и начала математического анализа, геометрия</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форматика</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енные науки</w:t>
            </w: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ка</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Химия</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иология</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ознание</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540"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 экология и основы безопасности жизнедеятельности</w:t>
            </w: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ология</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540"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безопасности жизнедеятельности</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54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дивидуальный проект*</w:t>
            </w: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54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урсы по выбору</w:t>
            </w:r>
          </w:p>
        </w:tc>
        <w:tc>
          <w:tcPr>
            <w:tcW w:w="3435" w:type="dxa"/>
            <w:gridSpan w:val="2"/>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лективные курсы</w:t>
            </w:r>
          </w:p>
        </w:tc>
      </w:tr>
      <w:tr w:rsidR="00A2784A" w:rsidRPr="00A2784A" w:rsidTr="00F427C2">
        <w:tc>
          <w:tcPr>
            <w:tcW w:w="254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 </w:t>
            </w: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435" w:type="dxa"/>
            <w:gridSpan w:val="2"/>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акультативные курсы</w:t>
            </w:r>
          </w:p>
        </w:tc>
      </w:tr>
      <w:tr w:rsidR="00A2784A" w:rsidRPr="00A2784A" w:rsidTr="00F427C2">
        <w:tc>
          <w:tcPr>
            <w:tcW w:w="254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158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18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54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того часов</w:t>
            </w:r>
          </w:p>
        </w:tc>
        <w:tc>
          <w:tcPr>
            <w:tcW w:w="326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435" w:type="dxa"/>
            <w:gridSpan w:val="2"/>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2170/2590 </w:t>
            </w:r>
          </w:p>
        </w:tc>
      </w:tr>
    </w:tbl>
    <w:p w:rsidR="00D707A6" w:rsidRDefault="00D707A6"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Учебный план профиля обучения и (или) индивидуальный учебный план должны содержать 10 (11) учебных предметов и предусматривать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 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Примерный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разовательная организация обеспечивает реализацию учебных планов одного или нескольких профилей обучения: естественно-научного, гуманитарного, социально-экономического, технологического, универсального. При этом учебный план профиля обучения (кроме универсального) должен содержать не менее трех (четырех)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учебном плане должно быть предусмотрено выполнение обучающимися индивидуального(ых) проекта(ов).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ля формирования учебного плана профиля необходим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1. Определить профиль обучени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трех учебных предметов на углубленном уровне, которые будут определять направленность образования в данном профил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3. Дополнить учебный план индивидуальным(и) проектом(ам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4. Подсчитать суммарное число часов, отводимых на изучение учебных предметов, выбранных в пп. 2 и 3. Если полученное число часов меньше времени, предусмотренного ФГОС СОО (2170 часов),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 завершить формирование учебного плана профиля факультативными и элективными курса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highlight w:val="yellow"/>
        </w:rPr>
      </w:pPr>
      <w:r w:rsidRPr="00A2784A">
        <w:rPr>
          <w:rFonts w:ascii="Times New Roman" w:hAnsi="Times New Roman" w:cs="Times New Roman"/>
          <w:sz w:val="28"/>
          <w:szCs w:val="28"/>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 или увеличить количество часов на изучение отдельных предметов, или включить в план другие курсы по выбору обучающегос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р распределения часов для последующего выбора предметов,</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highlight w:val="yellow"/>
        </w:rPr>
      </w:pPr>
      <w:r w:rsidRPr="00A2784A">
        <w:rPr>
          <w:rFonts w:ascii="Times New Roman" w:hAnsi="Times New Roman" w:cs="Times New Roman"/>
          <w:sz w:val="28"/>
          <w:szCs w:val="28"/>
        </w:rPr>
        <w:t>изучаемых на базовом или углубленном уровне</w:t>
      </w:r>
      <w:r w:rsidRPr="00A2784A">
        <w:rPr>
          <w:rFonts w:ascii="Times New Roman" w:hAnsi="Times New Roman" w:cs="Times New Roman"/>
          <w:sz w:val="28"/>
          <w:szCs w:val="28"/>
        </w:rPr>
        <w:footnoteReference w:customMarkFollows="1" w:id="20"/>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93"/>
        <w:gridCol w:w="1134"/>
        <w:gridCol w:w="2681"/>
        <w:gridCol w:w="879"/>
      </w:tblGrid>
      <w:tr w:rsidR="00A2784A" w:rsidRPr="00A2784A" w:rsidTr="00F427C2">
        <w:tc>
          <w:tcPr>
            <w:tcW w:w="21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ная область</w:t>
            </w: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чебные предметы Базовый уровень</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ол-во часов</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чебные предметы Углубленный уровень</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ол-во часов</w:t>
            </w:r>
          </w:p>
        </w:tc>
      </w:tr>
      <w:tr w:rsidR="00A2784A" w:rsidRPr="00A2784A" w:rsidTr="00F427C2">
        <w:tc>
          <w:tcPr>
            <w:tcW w:w="2127"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усский язык и литература</w:t>
            </w: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усский язык </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усский язык </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итература</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итература</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50</w:t>
            </w:r>
          </w:p>
        </w:tc>
      </w:tr>
      <w:tr w:rsidR="00A2784A" w:rsidRPr="00A2784A" w:rsidTr="00F427C2">
        <w:tc>
          <w:tcPr>
            <w:tcW w:w="2127"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 и родная литература</w:t>
            </w: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ая литература</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ая литература</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50</w:t>
            </w:r>
          </w:p>
        </w:tc>
      </w:tr>
      <w:tr w:rsidR="00A2784A" w:rsidRPr="00A2784A" w:rsidTr="00F427C2">
        <w:tc>
          <w:tcPr>
            <w:tcW w:w="2127"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е языки</w:t>
            </w: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й язык</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210 </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й язык</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420 </w:t>
            </w: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торой иностранный язык</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140 </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торой иностранный язык</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210 </w:t>
            </w:r>
          </w:p>
        </w:tc>
      </w:tr>
      <w:tr w:rsidR="00A2784A" w:rsidRPr="00A2784A" w:rsidTr="00F427C2">
        <w:tc>
          <w:tcPr>
            <w:tcW w:w="2127"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Общественные науки</w:t>
            </w: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тория</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140 </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тория</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280 </w:t>
            </w: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ссия в мире</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География</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География</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210 </w:t>
            </w: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ономика</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5</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ономика</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140 </w:t>
            </w: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аво</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5</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аво</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140 </w:t>
            </w: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ознание</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127"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и информатика</w:t>
            </w: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алгебра и начала математического анализа, геометрия</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80</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алгебра и начала математического анализа, геометрия</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420 </w:t>
            </w: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форматика</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форматика</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280 </w:t>
            </w:r>
          </w:p>
        </w:tc>
      </w:tr>
      <w:tr w:rsidR="00A2784A" w:rsidRPr="00A2784A" w:rsidTr="00F427C2">
        <w:tc>
          <w:tcPr>
            <w:tcW w:w="2127"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енные науки</w:t>
            </w: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ка</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ка</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350 </w:t>
            </w: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Химия</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Химия</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иология</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иология</w:t>
            </w: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ознание</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127"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К, экология и основы безопасности жизнедеятельности</w:t>
            </w: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ология</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5</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безопасности жизнедеятельности</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1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дивидуальный проект</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127"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урсы по выбору</w:t>
            </w: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лективные курсы</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127"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акультативные курсы</w:t>
            </w:r>
          </w:p>
        </w:tc>
        <w:tc>
          <w:tcPr>
            <w:tcW w:w="113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8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879"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9514" w:type="dxa"/>
            <w:gridSpan w:val="5"/>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2170/2590 </w:t>
            </w:r>
          </w:p>
        </w:tc>
      </w:tr>
    </w:tbl>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Default="00A2784A" w:rsidP="00F427C2">
      <w:pPr>
        <w:shd w:val="clear" w:color="auto" w:fill="FFFFFF" w:themeFill="background1"/>
        <w:spacing w:after="0" w:line="276" w:lineRule="auto"/>
        <w:rPr>
          <w:rFonts w:ascii="Times New Roman" w:hAnsi="Times New Roman" w:cs="Times New Roman"/>
          <w:sz w:val="28"/>
          <w:szCs w:val="28"/>
        </w:rPr>
      </w:pPr>
    </w:p>
    <w:p w:rsidR="00D707A6" w:rsidRDefault="00D707A6" w:rsidP="00F427C2">
      <w:pPr>
        <w:shd w:val="clear" w:color="auto" w:fill="FFFFFF" w:themeFill="background1"/>
        <w:spacing w:after="0" w:line="276" w:lineRule="auto"/>
        <w:rPr>
          <w:rFonts w:ascii="Times New Roman" w:hAnsi="Times New Roman" w:cs="Times New Roman"/>
          <w:sz w:val="28"/>
          <w:szCs w:val="28"/>
        </w:rPr>
      </w:pPr>
    </w:p>
    <w:p w:rsidR="00D707A6" w:rsidRDefault="00D707A6" w:rsidP="00F427C2">
      <w:pPr>
        <w:shd w:val="clear" w:color="auto" w:fill="FFFFFF" w:themeFill="background1"/>
        <w:spacing w:after="0" w:line="276" w:lineRule="auto"/>
        <w:rPr>
          <w:rFonts w:ascii="Times New Roman" w:hAnsi="Times New Roman" w:cs="Times New Roman"/>
          <w:sz w:val="28"/>
          <w:szCs w:val="28"/>
        </w:rPr>
      </w:pPr>
    </w:p>
    <w:p w:rsidR="00D707A6" w:rsidRDefault="00D707A6" w:rsidP="00F427C2">
      <w:pPr>
        <w:shd w:val="clear" w:color="auto" w:fill="FFFFFF" w:themeFill="background1"/>
        <w:spacing w:after="0" w:line="276" w:lineRule="auto"/>
        <w:rPr>
          <w:rFonts w:ascii="Times New Roman" w:hAnsi="Times New Roman" w:cs="Times New Roman"/>
          <w:sz w:val="28"/>
          <w:szCs w:val="28"/>
        </w:rPr>
      </w:pPr>
    </w:p>
    <w:p w:rsidR="00D707A6" w:rsidRDefault="00D707A6" w:rsidP="00F427C2">
      <w:pPr>
        <w:shd w:val="clear" w:color="auto" w:fill="FFFFFF" w:themeFill="background1"/>
        <w:spacing w:after="0" w:line="276" w:lineRule="auto"/>
        <w:rPr>
          <w:rFonts w:ascii="Times New Roman" w:hAnsi="Times New Roman" w:cs="Times New Roman"/>
          <w:sz w:val="28"/>
          <w:szCs w:val="28"/>
        </w:rPr>
      </w:pPr>
    </w:p>
    <w:p w:rsidR="00D707A6" w:rsidRDefault="00D707A6" w:rsidP="00F427C2">
      <w:pPr>
        <w:shd w:val="clear" w:color="auto" w:fill="FFFFFF" w:themeFill="background1"/>
        <w:spacing w:after="0" w:line="276" w:lineRule="auto"/>
        <w:rPr>
          <w:rFonts w:ascii="Times New Roman" w:hAnsi="Times New Roman" w:cs="Times New Roman"/>
          <w:sz w:val="28"/>
          <w:szCs w:val="28"/>
        </w:rPr>
      </w:pPr>
    </w:p>
    <w:p w:rsidR="00D707A6" w:rsidRPr="00A2784A" w:rsidRDefault="00D707A6"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center"/>
        <w:rPr>
          <w:rFonts w:ascii="Times New Roman" w:hAnsi="Times New Roman" w:cs="Times New Roman"/>
          <w:sz w:val="28"/>
          <w:szCs w:val="28"/>
        </w:rPr>
      </w:pPr>
      <w:r w:rsidRPr="00A2784A">
        <w:rPr>
          <w:rFonts w:ascii="Times New Roman" w:hAnsi="Times New Roman" w:cs="Times New Roman"/>
          <w:sz w:val="28"/>
          <w:szCs w:val="28"/>
        </w:rPr>
        <w:t>Примерные варианты учебных планов профиле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ри проектировании учебного плана профиля следует учитывать, что профиль является способом введения обучающихся в ту или иную общественно-производственную практику; это комплексное понятие, не ограниченное ни рамками учебного плана, ни заданным набором учебных предметов, изучаемых на базовом или углубленном уровне, ни образовательным пространством школы.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для чего необходимо изучить намерения и предпочтения обучающихся и их родителей (законных представителе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ехнологический профиль ориентирован на производственную, инженерную и информационную сферы деятельности, поэтому в данном профиле для изучения на углубленном уровне выбираются учебные предметы и элективные курсы преимущественно из предметных областей «Математика и информатика» и «Естественные наук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р учебного плана технологическ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827"/>
        <w:gridCol w:w="1418"/>
        <w:gridCol w:w="1842"/>
      </w:tblGrid>
      <w:tr w:rsidR="00A2784A" w:rsidRPr="00A2784A" w:rsidTr="00F427C2">
        <w:trPr>
          <w:trHeight w:val="547"/>
        </w:trPr>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ная область</w:t>
            </w: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чебный предмет</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ровень</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оличество часов</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усский язык и литература</w:t>
            </w: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усский язык </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итератур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 и родная литература</w:t>
            </w: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ая литература / Родной язык</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и информатика</w:t>
            </w: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алгебра и начала математического анализа, геометрия</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420 </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форматик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280 </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омпьютерная график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е языки</w:t>
            </w: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й язык</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енные науки</w:t>
            </w: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к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5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иохимия</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енные науки</w:t>
            </w: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тория (Россия в мире)</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Физическая культура, экология и основы </w:t>
            </w:r>
            <w:r w:rsidRPr="00A2784A">
              <w:rPr>
                <w:rFonts w:ascii="Times New Roman" w:hAnsi="Times New Roman" w:cs="Times New Roman"/>
                <w:sz w:val="28"/>
                <w:szCs w:val="28"/>
              </w:rPr>
              <w:lastRenderedPageBreak/>
              <w:t>безопасности жизнедеятельности</w:t>
            </w: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Физическая культур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безопасности жизнедеятельности</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дивидуальный проект</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ы и курсы по выбору</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К</w:t>
            </w:r>
          </w:p>
        </w:tc>
        <w:tc>
          <w:tcPr>
            <w:tcW w:w="184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5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ТОГО</w:t>
            </w:r>
          </w:p>
        </w:tc>
        <w:tc>
          <w:tcPr>
            <w:tcW w:w="382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0" w:type="dxa"/>
            <w:gridSpan w:val="2"/>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590</w:t>
            </w:r>
          </w:p>
        </w:tc>
      </w:tr>
    </w:tbl>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br w:type="page"/>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 xml:space="preserve">Естественно-научный профиль ориентирует на такие сферы деятельности, как медицина, биотехнологии и др. В данном профиле для изучения на углубленном уровне выбираются учебные предметы и элективные курсы преимущественно из предметных областей «Математика и информатика» и «Естественные науки».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р учебного плана естественно-научн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3817"/>
        <w:gridCol w:w="1416"/>
        <w:gridCol w:w="1713"/>
      </w:tblGrid>
      <w:tr w:rsidR="00A2784A" w:rsidRPr="00A2784A" w:rsidTr="00F427C2">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ная область</w:t>
            </w: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чебный предмет</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ровень</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оличество часов</w:t>
            </w:r>
          </w:p>
        </w:tc>
      </w:tr>
      <w:tr w:rsidR="00A2784A" w:rsidRPr="00A2784A" w:rsidTr="00F427C2">
        <w:tc>
          <w:tcPr>
            <w:tcW w:w="2693"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усский язык и литература</w:t>
            </w: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усский язык </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r>
      <w:tr w:rsidR="00A2784A" w:rsidRPr="00A2784A" w:rsidTr="00F427C2">
        <w:tc>
          <w:tcPr>
            <w:tcW w:w="26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итература</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 и родная литература</w:t>
            </w: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ая литература / Родной язык</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693"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и информатика</w:t>
            </w: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алгебра и начала математического анализа, геометрия</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420 </w:t>
            </w:r>
          </w:p>
        </w:tc>
      </w:tr>
      <w:tr w:rsidR="00A2784A" w:rsidRPr="00A2784A" w:rsidTr="00F427C2">
        <w:tc>
          <w:tcPr>
            <w:tcW w:w="26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форматика</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е языки</w:t>
            </w: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й язык</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693"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енные науки</w:t>
            </w: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Химия</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50</w:t>
            </w:r>
          </w:p>
        </w:tc>
      </w:tr>
      <w:tr w:rsidR="00A2784A" w:rsidRPr="00A2784A" w:rsidTr="00F427C2">
        <w:tc>
          <w:tcPr>
            <w:tcW w:w="26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иология</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693"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енные науки</w:t>
            </w: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тория (Россия в мире)</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140 </w:t>
            </w:r>
          </w:p>
        </w:tc>
      </w:tr>
      <w:tr w:rsidR="00A2784A" w:rsidRPr="00A2784A" w:rsidTr="00F427C2">
        <w:tc>
          <w:tcPr>
            <w:tcW w:w="26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Теория познания</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693"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 экология и основы безопасности жизнедеятельности</w:t>
            </w: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210 </w:t>
            </w:r>
          </w:p>
        </w:tc>
      </w:tr>
      <w:tr w:rsidR="00A2784A" w:rsidRPr="00A2784A" w:rsidTr="00F427C2">
        <w:tc>
          <w:tcPr>
            <w:tcW w:w="2693"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безопасности жизнедеятельности</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дивидуальный проект</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иофизика</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ы и курсы по выбору</w:t>
            </w:r>
          </w:p>
        </w:tc>
        <w:tc>
          <w:tcPr>
            <w:tcW w:w="1416"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К</w:t>
            </w:r>
          </w:p>
        </w:tc>
        <w:tc>
          <w:tcPr>
            <w:tcW w:w="171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80</w:t>
            </w:r>
          </w:p>
        </w:tc>
      </w:tr>
      <w:tr w:rsidR="00A2784A" w:rsidRPr="00A2784A" w:rsidTr="00F427C2">
        <w:tc>
          <w:tcPr>
            <w:tcW w:w="269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ТОГО</w:t>
            </w:r>
          </w:p>
        </w:tc>
        <w:tc>
          <w:tcPr>
            <w:tcW w:w="38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129" w:type="dxa"/>
            <w:gridSpan w:val="2"/>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450</w:t>
            </w:r>
          </w:p>
        </w:tc>
      </w:tr>
    </w:tbl>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br w:type="page"/>
      </w:r>
    </w:p>
    <w:p w:rsidR="00A2784A" w:rsidRPr="00A2784A" w:rsidRDefault="00D707A6" w:rsidP="00F427C2">
      <w:pPr>
        <w:shd w:val="clear" w:color="auto" w:fill="FFFFFF" w:themeFill="background1"/>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 xml:space="preserve">   </w:t>
      </w:r>
      <w:r w:rsidR="00A2784A" w:rsidRPr="00A2784A">
        <w:rPr>
          <w:rFonts w:ascii="Times New Roman" w:hAnsi="Times New Roman" w:cs="Times New Roman"/>
          <w:sz w:val="28"/>
          <w:szCs w:val="28"/>
        </w:rPr>
        <w:t>Гуманитарный профиль ориентирует на такие сферы деятельности, как педагогика, психология, общественные отношения и др. В данном профиле для изучения на углубленном уровне выбираются учебные предметы преимущественно из предметных областей «Русский язык и литература», «Общественные науки» и «Иностранные язык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р учебного плана гуманитарн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1"/>
        <w:gridCol w:w="3953"/>
        <w:gridCol w:w="1303"/>
        <w:gridCol w:w="1717"/>
      </w:tblGrid>
      <w:tr w:rsidR="00A2784A" w:rsidRPr="00A2784A" w:rsidTr="00F427C2">
        <w:tc>
          <w:tcPr>
            <w:tcW w:w="254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ная область</w:t>
            </w: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чебный предмет</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ровень</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оличество часов</w:t>
            </w:r>
          </w:p>
        </w:tc>
      </w:tr>
      <w:tr w:rsidR="00A2784A" w:rsidRPr="00A2784A" w:rsidTr="00F427C2">
        <w:tc>
          <w:tcPr>
            <w:tcW w:w="2541"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усский язык и литература</w:t>
            </w: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усский язык </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541"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итература</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4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 и родная литература</w:t>
            </w: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ая литература / Родной язык</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54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и информатика</w:t>
            </w: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алгебра и начала математического анализа, геометрия</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280 </w:t>
            </w:r>
          </w:p>
        </w:tc>
      </w:tr>
      <w:tr w:rsidR="00A2784A" w:rsidRPr="00A2784A" w:rsidTr="00F427C2">
        <w:tc>
          <w:tcPr>
            <w:tcW w:w="2541"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е языки</w:t>
            </w: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й язык</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420 </w:t>
            </w:r>
          </w:p>
        </w:tc>
      </w:tr>
      <w:tr w:rsidR="00A2784A" w:rsidRPr="00A2784A" w:rsidTr="00F427C2">
        <w:tc>
          <w:tcPr>
            <w:tcW w:w="2541"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торой иностранный язык</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4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енные науки</w:t>
            </w: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ознание</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41"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енные науки</w:t>
            </w: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тория</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80</w:t>
            </w:r>
          </w:p>
        </w:tc>
      </w:tr>
      <w:tr w:rsidR="00A2784A" w:rsidRPr="00A2784A" w:rsidTr="00F427C2">
        <w:tc>
          <w:tcPr>
            <w:tcW w:w="2541"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ознание</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41"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аво</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41"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сихология</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541"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 экология и основы безопасности жизнедеятельности</w:t>
            </w: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41"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безопасности жизнедеятельности</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54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дивидуальный проект</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54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ы и курсы по выбору</w:t>
            </w:r>
          </w:p>
        </w:tc>
        <w:tc>
          <w:tcPr>
            <w:tcW w:w="130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К</w:t>
            </w:r>
          </w:p>
        </w:tc>
        <w:tc>
          <w:tcPr>
            <w:tcW w:w="1717"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54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ТОГО</w:t>
            </w:r>
          </w:p>
        </w:tc>
        <w:tc>
          <w:tcPr>
            <w:tcW w:w="395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020" w:type="dxa"/>
            <w:gridSpan w:val="2"/>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450</w:t>
            </w:r>
          </w:p>
        </w:tc>
      </w:tr>
    </w:tbl>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br w:type="page"/>
      </w:r>
    </w:p>
    <w:p w:rsidR="00A2784A" w:rsidRP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A2784A" w:rsidRPr="00A2784A">
        <w:rPr>
          <w:rFonts w:ascii="Times New Roman" w:hAnsi="Times New Roman" w:cs="Times New Roman"/>
          <w:sz w:val="28"/>
          <w:szCs w:val="28"/>
        </w:rPr>
        <w:t xml:space="preserve">Социально-экономический профиль ориентирует на профессии, связанные с социальной сферой, финансами и экономикой, с обработкой информации, с такими сферами деятельности, как управление, предпринимательство, работа с финансами и др. В данном профиле для изучения на углубленном уровне выбираются учебные предметы преимущественно из предметных областей «Математика и информатика», «Общественные науки».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р учебного плана социально-экономическ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560"/>
        <w:gridCol w:w="1701"/>
      </w:tblGrid>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ная область</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чебный предмет</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ровень</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оличество часов</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усский язык и литература</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усский язык </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итература</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 и родная литература</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ая литература / Родной язык</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и информатика</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алгебра и начала математического анализа, геометрия</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420 </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форматика</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е язык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й язык</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енные наук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ознание</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енные наук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География</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ономика</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ссия в мире</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 экология и основы безопасности жизнедеятельност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безопасности жизнедеятельности</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дивидуальный проект</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ы и курсы по выбору</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К</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8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ТОГО</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1" w:type="dxa"/>
            <w:gridSpan w:val="2"/>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310</w:t>
            </w:r>
          </w:p>
        </w:tc>
      </w:tr>
    </w:tbl>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br w:type="page"/>
      </w:r>
    </w:p>
    <w:p w:rsidR="00A2784A" w:rsidRP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A2784A" w:rsidRPr="00A2784A">
        <w:rPr>
          <w:rFonts w:ascii="Times New Roman" w:hAnsi="Times New Roman" w:cs="Times New Roman"/>
          <w:sz w:val="28"/>
          <w:szCs w:val="28"/>
        </w:rPr>
        <w:t>Универсальный профиль 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учебных предметов, однако ученик также может выбрать учебные предметы на углубленном уровне.</w:t>
      </w:r>
    </w:p>
    <w:p w:rsid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Ниже приведены варианты примерных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D707A6" w:rsidRPr="00A2784A" w:rsidRDefault="00D707A6"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р учебного плана универсального профиля (вариан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3543"/>
        <w:gridCol w:w="1560"/>
        <w:gridCol w:w="1701"/>
      </w:tblGrid>
      <w:tr w:rsidR="00A2784A" w:rsidRPr="00A2784A" w:rsidTr="00F427C2">
        <w:tc>
          <w:tcPr>
            <w:tcW w:w="269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ная область</w:t>
            </w: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чебный предмет</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ровень</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оличество часов</w:t>
            </w:r>
          </w:p>
        </w:tc>
      </w:tr>
      <w:tr w:rsidR="00A2784A" w:rsidRPr="00A2784A" w:rsidTr="00F427C2">
        <w:tc>
          <w:tcPr>
            <w:tcW w:w="2694"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усский язык и литература</w:t>
            </w: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Русский язык </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694"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итература</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69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 и родная литература</w:t>
            </w: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ая литература / Родной язык</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2694"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и информатика</w:t>
            </w: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алгебра и начала математического анализа, геометрия</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420</w:t>
            </w:r>
          </w:p>
        </w:tc>
      </w:tr>
      <w:tr w:rsidR="00A2784A" w:rsidRPr="00A2784A" w:rsidTr="00F427C2">
        <w:tc>
          <w:tcPr>
            <w:tcW w:w="2694"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форматика</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69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е языки</w:t>
            </w: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й язык</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210 </w:t>
            </w:r>
          </w:p>
        </w:tc>
      </w:tr>
      <w:tr w:rsidR="00A2784A" w:rsidRPr="00A2784A" w:rsidTr="00F427C2">
        <w:tc>
          <w:tcPr>
            <w:tcW w:w="269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енные науки</w:t>
            </w: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ка</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140 </w:t>
            </w:r>
          </w:p>
        </w:tc>
      </w:tr>
      <w:tr w:rsidR="00A2784A" w:rsidRPr="00A2784A" w:rsidTr="00F427C2">
        <w:tc>
          <w:tcPr>
            <w:tcW w:w="2694"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енные науки</w:t>
            </w: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тория</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80</w:t>
            </w:r>
          </w:p>
        </w:tc>
      </w:tr>
      <w:tr w:rsidR="00A2784A" w:rsidRPr="00A2784A" w:rsidTr="00F427C2">
        <w:tc>
          <w:tcPr>
            <w:tcW w:w="2694"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ознание</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694"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 экология и основы безопасности жизнедеятельности</w:t>
            </w: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210 </w:t>
            </w:r>
          </w:p>
        </w:tc>
      </w:tr>
      <w:tr w:rsidR="00A2784A" w:rsidRPr="00A2784A" w:rsidTr="00F427C2">
        <w:tc>
          <w:tcPr>
            <w:tcW w:w="2694"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безопасности жизнедеятельности</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69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дивидуальный проект</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69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Технология</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80</w:t>
            </w:r>
          </w:p>
        </w:tc>
      </w:tr>
      <w:tr w:rsidR="00A2784A" w:rsidRPr="00A2784A" w:rsidTr="00F427C2">
        <w:tc>
          <w:tcPr>
            <w:tcW w:w="269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Астрономия</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К</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69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ы и курсы по выбору</w:t>
            </w:r>
          </w:p>
        </w:tc>
        <w:tc>
          <w:tcPr>
            <w:tcW w:w="1560"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К</w:t>
            </w:r>
          </w:p>
        </w:tc>
        <w:tc>
          <w:tcPr>
            <w:tcW w:w="1701"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694"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ТОГО</w:t>
            </w:r>
          </w:p>
        </w:tc>
        <w:tc>
          <w:tcPr>
            <w:tcW w:w="35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1" w:type="dxa"/>
            <w:gridSpan w:val="2"/>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       2450</w:t>
            </w:r>
          </w:p>
        </w:tc>
      </w:tr>
    </w:tbl>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Default="00A2784A" w:rsidP="00F427C2">
      <w:pPr>
        <w:shd w:val="clear" w:color="auto" w:fill="FFFFFF" w:themeFill="background1"/>
        <w:spacing w:after="0" w:line="276" w:lineRule="auto"/>
        <w:rPr>
          <w:rFonts w:ascii="Times New Roman" w:hAnsi="Times New Roman" w:cs="Times New Roman"/>
          <w:sz w:val="28"/>
          <w:szCs w:val="28"/>
        </w:rPr>
      </w:pPr>
    </w:p>
    <w:p w:rsidR="00D707A6" w:rsidRPr="00A2784A" w:rsidRDefault="00D707A6"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имер учебного плана универсального профиля (вариан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ная область</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чебный предмет</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ровень</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оличество часов</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усский язык и литература</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усский язык</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итератур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 и родная литература</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ая литератур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и информатика</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алгебра и начала математического анализа, геометрия</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8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е язык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й язык</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42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енные наук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ознание</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210 </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енные наук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тория</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140 </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ознание</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140 </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 экология и основы безопасности жизнедеятельност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210 </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безопасности жизнедеятельности</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70 </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дивидуальный проект</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ы и курсы по выбору</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Дизайн</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кусство</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К</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омпьютерная график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К</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тория родного края</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ТОГО</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1" w:type="dxa"/>
            <w:gridSpan w:val="2"/>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590</w:t>
            </w:r>
          </w:p>
        </w:tc>
      </w:tr>
    </w:tbl>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br w:type="page"/>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Пример учебного плана универсального профиля (вариант 3)</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ная область</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чебный предмет</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ровень</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оличество часов</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усский язык и литература</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усский язык</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итератур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50</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 и родная литература</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ая литератур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и информатика</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алгебра и начала математического анализа, геометрия</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42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е язык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й язык</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енные наук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иология</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енные наук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тория</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ознание</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 экология и основы безопасности жизнедеятельност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безопасности жизнедеятельности</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дивидуальный проект</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ы и курсы по выбору</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К</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ТОГО</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1" w:type="dxa"/>
            <w:gridSpan w:val="2"/>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520</w:t>
            </w:r>
          </w:p>
        </w:tc>
      </w:tr>
    </w:tbl>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br w:type="page"/>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Пример учебного плана универсального профиля (вариант 4)</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ная область</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чебный предмет</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ровень</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Количество часов</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усский язык и литература</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усский язык</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итератур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50</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 и родная литература</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ой язык</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Родная литератур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и информатика</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атематика: алгебра и начала математического анализа, геометрия</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У</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42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е язык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остранный язык</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Естественные наук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иология</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енные наук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стория</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бществознание</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52" w:type="dxa"/>
            <w:vMerge w:val="restart"/>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 экология и основы безопасности жизнедеятельности</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изическая культура</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10</w:t>
            </w:r>
          </w:p>
        </w:tc>
      </w:tr>
      <w:tr w:rsidR="00A2784A" w:rsidRPr="00A2784A" w:rsidTr="00F427C2">
        <w:tc>
          <w:tcPr>
            <w:tcW w:w="2552" w:type="dxa"/>
            <w:vMerge/>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новы безопасности жизнедеятельности</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Б</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ндивидуальный проект</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ЭК</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4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Предметы и курсы по выбору</w:t>
            </w:r>
          </w:p>
        </w:tc>
        <w:tc>
          <w:tcPr>
            <w:tcW w:w="1418"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ФК</w:t>
            </w:r>
          </w:p>
        </w:tc>
        <w:tc>
          <w:tcPr>
            <w:tcW w:w="1843"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80</w:t>
            </w:r>
          </w:p>
        </w:tc>
      </w:tr>
      <w:tr w:rsidR="00A2784A" w:rsidRPr="00A2784A" w:rsidTr="00F427C2">
        <w:tc>
          <w:tcPr>
            <w:tcW w:w="2552"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ТОГО</w:t>
            </w:r>
          </w:p>
        </w:tc>
        <w:tc>
          <w:tcPr>
            <w:tcW w:w="3685" w:type="dxa"/>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3261" w:type="dxa"/>
            <w:gridSpan w:val="2"/>
            <w:shd w:val="clear" w:color="auto" w:fill="auto"/>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520</w:t>
            </w:r>
          </w:p>
        </w:tc>
      </w:tr>
    </w:tbl>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br w:type="page"/>
      </w:r>
    </w:p>
    <w:p w:rsidR="00A2784A" w:rsidRPr="00D707A6" w:rsidRDefault="00A2784A" w:rsidP="00D707A6">
      <w:pPr>
        <w:shd w:val="clear" w:color="auto" w:fill="FFFFFF" w:themeFill="background1"/>
        <w:spacing w:after="0" w:line="276" w:lineRule="auto"/>
        <w:jc w:val="center"/>
        <w:rPr>
          <w:rFonts w:ascii="Times New Roman" w:hAnsi="Times New Roman" w:cs="Times New Roman"/>
          <w:b/>
          <w:sz w:val="28"/>
          <w:szCs w:val="28"/>
        </w:rPr>
      </w:pPr>
      <w:bookmarkStart w:id="186" w:name="_Toc447669075"/>
      <w:bookmarkStart w:id="187" w:name="_Toc453968216"/>
      <w:r w:rsidRPr="00D707A6">
        <w:rPr>
          <w:rFonts w:ascii="Times New Roman" w:hAnsi="Times New Roman" w:cs="Times New Roman"/>
          <w:b/>
          <w:sz w:val="28"/>
          <w:szCs w:val="28"/>
        </w:rPr>
        <w:lastRenderedPageBreak/>
        <w:t>III.2. Примерный план внеурочной деятельности</w:t>
      </w:r>
      <w:bookmarkEnd w:id="186"/>
      <w:bookmarkEnd w:id="187"/>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лан воспитательных мероприят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держание плана внеурочн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личество часов, выделяемых на внеурочную деятельность, за два года обучения на этапе средней школы составляет не более 700 часов</w:t>
      </w:r>
      <w:r w:rsidRPr="00A2784A">
        <w:rPr>
          <w:rFonts w:ascii="Times New Roman" w:hAnsi="Times New Roman" w:cs="Times New Roman"/>
          <w:sz w:val="28"/>
          <w:szCs w:val="28"/>
        </w:rPr>
        <w:footnoteReference w:customMarkFollows="1" w:id="21"/>
        <w:t>1.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D707A6" w:rsidRDefault="00D707A6" w:rsidP="00F427C2">
      <w:pPr>
        <w:shd w:val="clear" w:color="auto" w:fill="FFFFFF" w:themeFill="background1"/>
        <w:spacing w:after="0" w:line="276" w:lineRule="auto"/>
        <w:rPr>
          <w:rFonts w:ascii="Times New Roman" w:hAnsi="Times New Roman" w:cs="Times New Roman"/>
          <w:sz w:val="28"/>
          <w:szCs w:val="28"/>
        </w:rPr>
      </w:pPr>
    </w:p>
    <w:p w:rsidR="00D707A6" w:rsidRDefault="00D707A6" w:rsidP="00F427C2">
      <w:pPr>
        <w:shd w:val="clear" w:color="auto" w:fill="FFFFFF" w:themeFill="background1"/>
        <w:spacing w:after="0" w:line="276" w:lineRule="auto"/>
        <w:rPr>
          <w:rFonts w:ascii="Times New Roman" w:hAnsi="Times New Roman" w:cs="Times New Roman"/>
          <w:sz w:val="28"/>
          <w:szCs w:val="28"/>
        </w:rPr>
      </w:pPr>
    </w:p>
    <w:p w:rsidR="00D707A6" w:rsidRDefault="00D707A6" w:rsidP="00F427C2">
      <w:pPr>
        <w:shd w:val="clear" w:color="auto" w:fill="FFFFFF" w:themeFill="background1"/>
        <w:spacing w:after="0" w:line="276" w:lineRule="auto"/>
        <w:rPr>
          <w:rFonts w:ascii="Times New Roman" w:hAnsi="Times New Roman" w:cs="Times New Roman"/>
          <w:sz w:val="28"/>
          <w:szCs w:val="28"/>
        </w:rPr>
      </w:pPr>
    </w:p>
    <w:p w:rsidR="00D707A6" w:rsidRDefault="00D707A6"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center"/>
        <w:rPr>
          <w:rFonts w:ascii="Times New Roman" w:hAnsi="Times New Roman" w:cs="Times New Roman"/>
          <w:sz w:val="28"/>
          <w:szCs w:val="28"/>
        </w:rPr>
      </w:pPr>
      <w:r w:rsidRPr="00A2784A">
        <w:rPr>
          <w:rFonts w:ascii="Times New Roman" w:hAnsi="Times New Roman" w:cs="Times New Roman"/>
          <w:sz w:val="28"/>
          <w:szCs w:val="28"/>
        </w:rPr>
        <w:lastRenderedPageBreak/>
        <w:t>Примерный план внеурочной деятельности</w:t>
      </w:r>
    </w:p>
    <w:tbl>
      <w:tblPr>
        <w:tblW w:w="9638" w:type="dxa"/>
        <w:tblLayout w:type="fixed"/>
        <w:tblCellMar>
          <w:left w:w="10" w:type="dxa"/>
          <w:right w:w="10" w:type="dxa"/>
        </w:tblCellMar>
        <w:tblLook w:val="0000" w:firstRow="0" w:lastRow="0" w:firstColumn="0" w:lastColumn="0" w:noHBand="0" w:noVBand="0"/>
      </w:tblPr>
      <w:tblGrid>
        <w:gridCol w:w="1898"/>
        <w:gridCol w:w="1843"/>
        <w:gridCol w:w="2693"/>
        <w:gridCol w:w="2268"/>
        <w:gridCol w:w="936"/>
      </w:tblGrid>
      <w:tr w:rsidR="00A2784A" w:rsidRPr="00A2784A" w:rsidTr="00F427C2">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сего</w:t>
            </w:r>
          </w:p>
        </w:tc>
      </w:tr>
      <w:tr w:rsidR="00A2784A" w:rsidRPr="00A2784A" w:rsidTr="00F427C2">
        <w:tc>
          <w:tcPr>
            <w:tcW w:w="189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0-й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189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0</w:t>
            </w:r>
          </w:p>
        </w:tc>
        <w:tc>
          <w:tcPr>
            <w:tcW w:w="269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0</w:t>
            </w:r>
          </w:p>
        </w:tc>
        <w:tc>
          <w:tcPr>
            <w:tcW w:w="226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50</w:t>
            </w:r>
          </w:p>
        </w:tc>
      </w:tr>
      <w:tr w:rsidR="00A2784A" w:rsidRPr="00A2784A" w:rsidTr="00F427C2">
        <w:tc>
          <w:tcPr>
            <w:tcW w:w="189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0</w:t>
            </w:r>
          </w:p>
        </w:tc>
        <w:tc>
          <w:tcPr>
            <w:tcW w:w="269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26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40</w:t>
            </w:r>
          </w:p>
        </w:tc>
      </w:tr>
      <w:tr w:rsidR="00A2784A" w:rsidRPr="00A2784A" w:rsidTr="00F427C2">
        <w:tc>
          <w:tcPr>
            <w:tcW w:w="189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0</w:t>
            </w:r>
          </w:p>
        </w:tc>
        <w:tc>
          <w:tcPr>
            <w:tcW w:w="269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0</w:t>
            </w:r>
          </w:p>
        </w:tc>
        <w:tc>
          <w:tcPr>
            <w:tcW w:w="226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50</w:t>
            </w:r>
          </w:p>
        </w:tc>
      </w:tr>
      <w:tr w:rsidR="00A2784A" w:rsidRPr="00A2784A" w:rsidTr="00F427C2">
        <w:tc>
          <w:tcPr>
            <w:tcW w:w="189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0</w:t>
            </w:r>
          </w:p>
        </w:tc>
        <w:tc>
          <w:tcPr>
            <w:tcW w:w="269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26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40</w:t>
            </w:r>
          </w:p>
        </w:tc>
      </w:tr>
      <w:tr w:rsidR="00A2784A" w:rsidRPr="00A2784A" w:rsidTr="00F427C2">
        <w:tc>
          <w:tcPr>
            <w:tcW w:w="189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60</w:t>
            </w:r>
          </w:p>
        </w:tc>
        <w:tc>
          <w:tcPr>
            <w:tcW w:w="269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60</w:t>
            </w:r>
          </w:p>
        </w:tc>
        <w:tc>
          <w:tcPr>
            <w:tcW w:w="226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80</w:t>
            </w:r>
          </w:p>
        </w:tc>
      </w:tr>
      <w:tr w:rsidR="00A2784A" w:rsidRPr="00A2784A" w:rsidTr="00F427C2">
        <w:tc>
          <w:tcPr>
            <w:tcW w:w="189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1-й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c>
          <w:tcPr>
            <w:tcW w:w="189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0</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0</w:t>
            </w:r>
          </w:p>
        </w:tc>
        <w:tc>
          <w:tcPr>
            <w:tcW w:w="226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50</w:t>
            </w:r>
          </w:p>
        </w:tc>
      </w:tr>
      <w:tr w:rsidR="00A2784A" w:rsidRPr="00A2784A" w:rsidTr="00F427C2">
        <w:tc>
          <w:tcPr>
            <w:tcW w:w="189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0</w:t>
            </w:r>
          </w:p>
        </w:tc>
        <w:tc>
          <w:tcPr>
            <w:tcW w:w="269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26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0</w:t>
            </w:r>
          </w:p>
        </w:tc>
      </w:tr>
      <w:tr w:rsidR="00A2784A" w:rsidRPr="00A2784A" w:rsidTr="00F427C2">
        <w:tc>
          <w:tcPr>
            <w:tcW w:w="189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0</w:t>
            </w:r>
          </w:p>
        </w:tc>
        <w:tc>
          <w:tcPr>
            <w:tcW w:w="269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0</w:t>
            </w:r>
          </w:p>
        </w:tc>
        <w:tc>
          <w:tcPr>
            <w:tcW w:w="226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0</w:t>
            </w:r>
          </w:p>
        </w:tc>
      </w:tr>
      <w:tr w:rsidR="00A2784A" w:rsidRPr="00A2784A" w:rsidTr="00F427C2">
        <w:tc>
          <w:tcPr>
            <w:tcW w:w="189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0</w:t>
            </w:r>
          </w:p>
        </w:tc>
        <w:tc>
          <w:tcPr>
            <w:tcW w:w="269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26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0</w:t>
            </w:r>
          </w:p>
        </w:tc>
      </w:tr>
      <w:tr w:rsidR="00A2784A" w:rsidRPr="00A2784A" w:rsidTr="00F427C2">
        <w:tc>
          <w:tcPr>
            <w:tcW w:w="189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50</w:t>
            </w:r>
          </w:p>
        </w:tc>
        <w:tc>
          <w:tcPr>
            <w:tcW w:w="269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40</w:t>
            </w:r>
          </w:p>
        </w:tc>
        <w:tc>
          <w:tcPr>
            <w:tcW w:w="226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20</w:t>
            </w:r>
          </w:p>
        </w:tc>
      </w:tr>
      <w:tr w:rsidR="00A2784A" w:rsidRPr="00A2784A" w:rsidTr="00F427C2">
        <w:tc>
          <w:tcPr>
            <w:tcW w:w="189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184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693"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2268" w:type="dxa"/>
            <w:tcBorders>
              <w:left w:val="single" w:sz="2" w:space="0" w:color="000000"/>
              <w:bottom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00</w:t>
            </w:r>
          </w:p>
        </w:tc>
      </w:tr>
    </w:tbl>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A2784A" w:rsidRP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A2784A" w:rsidRP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A2784A" w:rsidRPr="00A2784A">
        <w:rPr>
          <w:rFonts w:ascii="Times New Roman" w:hAnsi="Times New Roman" w:cs="Times New Roman"/>
          <w:sz w:val="28"/>
          <w:szCs w:val="28"/>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A2784A" w:rsidRP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петенция в сфере общественной самоорганизации, участия в общественно значимой совместной деятельности.</w:t>
      </w:r>
    </w:p>
    <w:p w:rsidR="00A2784A" w:rsidRP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Организация жизни ученических сообществ происходит:</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A2784A" w:rsidRP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Организация жизни ученических сообществ может осуществляться в рамках трех форма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естиваль фестивалей» (годовой цикл мероприятий обсуждается и принимается в конце предыдущего или в начале нового учебного год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A2784A" w:rsidRP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Формат организации жизни ученических сообществ «Фестиваль фестивалей» предусматривает:</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вариантные элементы: старт и финиш годового цикла школьной жизни, вариативные элементы годового цикла –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ат организации деятельности ученических сообществ «Клубный путь» предполагает:</w:t>
      </w:r>
    </w:p>
    <w:p w:rsidR="00A2784A" w:rsidRPr="00D707A6" w:rsidRDefault="00A2784A" w:rsidP="00D707A6">
      <w:pPr>
        <w:pStyle w:val="a3"/>
        <w:numPr>
          <w:ilvl w:val="0"/>
          <w:numId w:val="127"/>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существование в общеобразовательной организации групп по интересам обучающихся (клубов) в различных направлениях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A2784A" w:rsidRPr="00D707A6" w:rsidRDefault="00A2784A" w:rsidP="00D707A6">
      <w:pPr>
        <w:pStyle w:val="a3"/>
        <w:numPr>
          <w:ilvl w:val="0"/>
          <w:numId w:val="127"/>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деление учебного года на два полугодовых цикла;</w:t>
      </w:r>
    </w:p>
    <w:p w:rsidR="00A2784A" w:rsidRPr="00D707A6" w:rsidRDefault="00A2784A" w:rsidP="00D707A6">
      <w:pPr>
        <w:pStyle w:val="a3"/>
        <w:numPr>
          <w:ilvl w:val="0"/>
          <w:numId w:val="127"/>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день») и по окончании полугодового цикла, когда обучающиеся могут оставаться в клубе весь год.</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обучающихся, спортивный клуб.</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жений отдельных школьников и т.д.</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ат организации жизни ученических сообществ «Демократический проект» строится в рамках общественной самоорганизации и школьной демократии;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Формат организации жизни ученических сообществ «Демократический проект» может быть представлен в виде следующего алгоритма:</w:t>
      </w:r>
    </w:p>
    <w:p w:rsidR="00A2784A" w:rsidRPr="00D707A6" w:rsidRDefault="00A2784A" w:rsidP="00D707A6">
      <w:pPr>
        <w:pStyle w:val="a3"/>
        <w:numPr>
          <w:ilvl w:val="0"/>
          <w:numId w:val="128"/>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A2784A" w:rsidRPr="00D707A6" w:rsidRDefault="00A2784A" w:rsidP="00D707A6">
      <w:pPr>
        <w:pStyle w:val="a3"/>
        <w:numPr>
          <w:ilvl w:val="0"/>
          <w:numId w:val="128"/>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предвыборная ка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A2784A" w:rsidRPr="00D707A6" w:rsidRDefault="00A2784A" w:rsidP="00D707A6">
      <w:pPr>
        <w:pStyle w:val="a3"/>
        <w:numPr>
          <w:ilvl w:val="0"/>
          <w:numId w:val="128"/>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выборы обучающимися, родителями, педагогами одной из инициативных групп  проекта организации жизни ученических сообществ;</w:t>
      </w:r>
    </w:p>
    <w:p w:rsidR="00A2784A" w:rsidRPr="00D707A6" w:rsidRDefault="00A2784A" w:rsidP="00D707A6">
      <w:pPr>
        <w:pStyle w:val="a3"/>
        <w:numPr>
          <w:ilvl w:val="0"/>
          <w:numId w:val="128"/>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реализация инициативной группой своего проекта – презентация и предварительное открытое обсуждение проекта каждого дела, совместная подготовка, проведение коллективного дела, совместное публичное подведение итогов (обсуждение, анализ, оценка);</w:t>
      </w:r>
    </w:p>
    <w:p w:rsidR="00A2784A" w:rsidRDefault="00A2784A" w:rsidP="00D707A6">
      <w:pPr>
        <w:pStyle w:val="a3"/>
        <w:numPr>
          <w:ilvl w:val="0"/>
          <w:numId w:val="128"/>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подготовка инициативной группой итогового творческого отчета о своей работе по реализации проекта, коллективное обсуждение и оц</w:t>
      </w:r>
      <w:r w:rsidR="00D707A6">
        <w:rPr>
          <w:rFonts w:ascii="Times New Roman" w:hAnsi="Times New Roman" w:cs="Times New Roman"/>
          <w:sz w:val="28"/>
          <w:szCs w:val="28"/>
        </w:rPr>
        <w:t>енка отчета инициативной группы.</w:t>
      </w:r>
    </w:p>
    <w:p w:rsidR="00D707A6" w:rsidRPr="00D707A6" w:rsidRDefault="00D707A6" w:rsidP="00D707A6">
      <w:pPr>
        <w:pStyle w:val="a3"/>
        <w:shd w:val="clear" w:color="auto" w:fill="FFFFFF" w:themeFill="background1"/>
        <w:spacing w:after="0" w:line="276" w:lineRule="auto"/>
        <w:jc w:val="both"/>
        <w:rPr>
          <w:rFonts w:ascii="Times New Roman" w:hAnsi="Times New Roman" w:cs="Times New Roman"/>
          <w:sz w:val="28"/>
          <w:szCs w:val="28"/>
        </w:rPr>
      </w:pPr>
    </w:p>
    <w:p w:rsid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Воспитательные мероприятия нацелены на формирование мотивов и ценностей обучающегося в таких сферах, как:</w:t>
      </w:r>
    </w:p>
    <w:p w:rsidR="00D707A6" w:rsidRPr="00D707A6" w:rsidRDefault="00D707A6" w:rsidP="00D707A6">
      <w:pPr>
        <w:shd w:val="clear" w:color="auto" w:fill="FFFFFF" w:themeFill="background1"/>
        <w:spacing w:after="0" w:line="276" w:lineRule="auto"/>
        <w:jc w:val="both"/>
        <w:rPr>
          <w:rFonts w:ascii="Times New Roman" w:hAnsi="Times New Roman" w:cs="Times New Roman"/>
          <w:sz w:val="28"/>
          <w:szCs w:val="28"/>
        </w:rPr>
      </w:pPr>
    </w:p>
    <w:p w:rsidR="00A2784A" w:rsidRPr="00D707A6" w:rsidRDefault="00A2784A" w:rsidP="00D707A6">
      <w:pPr>
        <w:pStyle w:val="a3"/>
        <w:numPr>
          <w:ilvl w:val="0"/>
          <w:numId w:val="128"/>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2784A" w:rsidRPr="00D707A6" w:rsidRDefault="00A2784A" w:rsidP="00D707A6">
      <w:pPr>
        <w:pStyle w:val="a3"/>
        <w:numPr>
          <w:ilvl w:val="0"/>
          <w:numId w:val="128"/>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отношение обучающихся к России как к Родине (Отечеству) (включает подготовку к патриотическому служению);</w:t>
      </w:r>
    </w:p>
    <w:p w:rsidR="00A2784A" w:rsidRPr="00D707A6" w:rsidRDefault="00A2784A" w:rsidP="00D707A6">
      <w:pPr>
        <w:pStyle w:val="a3"/>
        <w:numPr>
          <w:ilvl w:val="0"/>
          <w:numId w:val="128"/>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отношения обучающихся с окружающими людьми (включает подготовку к общению со сверстниками, старшими и младшими);</w:t>
      </w:r>
    </w:p>
    <w:p w:rsidR="00A2784A" w:rsidRPr="00D707A6" w:rsidRDefault="00A2784A" w:rsidP="00D707A6">
      <w:pPr>
        <w:pStyle w:val="a3"/>
        <w:numPr>
          <w:ilvl w:val="0"/>
          <w:numId w:val="128"/>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отношение обучающихся к семье и родителям (включает подготовку личности к семейной жизни);</w:t>
      </w:r>
    </w:p>
    <w:p w:rsidR="00A2784A" w:rsidRPr="00D707A6" w:rsidRDefault="00A2784A" w:rsidP="00D707A6">
      <w:pPr>
        <w:pStyle w:val="a3"/>
        <w:numPr>
          <w:ilvl w:val="0"/>
          <w:numId w:val="128"/>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отношение обучающихся к закону, государству и к гражданскому обществу (включает подготовку личности к общественной жизни);</w:t>
      </w:r>
    </w:p>
    <w:p w:rsidR="00A2784A" w:rsidRPr="00D707A6" w:rsidRDefault="00A2784A" w:rsidP="00D707A6">
      <w:pPr>
        <w:pStyle w:val="a3"/>
        <w:numPr>
          <w:ilvl w:val="0"/>
          <w:numId w:val="128"/>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A2784A" w:rsidRPr="00D707A6" w:rsidRDefault="00A2784A" w:rsidP="00D707A6">
      <w:pPr>
        <w:pStyle w:val="a3"/>
        <w:numPr>
          <w:ilvl w:val="0"/>
          <w:numId w:val="128"/>
        </w:numPr>
        <w:shd w:val="clear" w:color="auto" w:fill="FFFFFF" w:themeFill="background1"/>
        <w:spacing w:after="0" w:line="276" w:lineRule="auto"/>
        <w:jc w:val="both"/>
        <w:rPr>
          <w:rFonts w:ascii="Times New Roman" w:hAnsi="Times New Roman" w:cs="Times New Roman"/>
          <w:sz w:val="28"/>
          <w:szCs w:val="28"/>
        </w:rPr>
      </w:pPr>
      <w:r w:rsidRPr="00D707A6">
        <w:rPr>
          <w:rFonts w:ascii="Times New Roman" w:hAnsi="Times New Roman" w:cs="Times New Roman"/>
          <w:sz w:val="28"/>
          <w:szCs w:val="28"/>
        </w:rPr>
        <w:t>трудовые и социально-экономические отношения (включает подготовку личности к трудов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пятью профилями: естественно-научным, гуманитарным, социально-экономическим, технологическим, универсальны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вариантный компонент плана внеурочной деятельности (вне зависимости от профиля) предполагает:</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весенние каникулы 10-го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ариативный компонент прописывается по отдельным профиля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рамках реализации естественно-научного профиля в осенние (зимние) каникулы 10-го класса организуются поездки и экскурсии в естественно-научные музеи, зоопарки, биопарки, аквариумы, заповедники, национальные парки и т.п.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w:t>
      </w:r>
      <w:r w:rsidRPr="00A2784A">
        <w:rPr>
          <w:rFonts w:ascii="Times New Roman" w:hAnsi="Times New Roman" w:cs="Times New Roman"/>
          <w:sz w:val="28"/>
          <w:szCs w:val="28"/>
        </w:rPr>
        <w:lastRenderedPageBreak/>
        <w:t>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научного профиля), подготавливаются и проводятся исследовательские экспедиции (например, эколого-биологической направлен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каникулярное время (осенние, зим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амках реализации гуманитарного профиля в осенние (зимние) каникулы 10-го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летние (весенние) каникулы 10-го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амках реализации социально-экономического профиля в осенние (зимние) каникулы 10-го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себя 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В рамках реализации технологического профиля в осенние (зимние) каникулы 10-го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х класс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рамках реализации универсального профиля 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совпадающим элементам ИПВД.</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осенние (весенние) каникулы 10-го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w:t>
      </w:r>
      <w:r w:rsidRPr="00A2784A">
        <w:rPr>
          <w:rFonts w:ascii="Times New Roman" w:hAnsi="Times New Roman" w:cs="Times New Roman"/>
          <w:sz w:val="28"/>
          <w:szCs w:val="28"/>
        </w:rPr>
        <w:lastRenderedPageBreak/>
        <w:t>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ременными творческими группами обучающихся при поддержке педагогов общеобразовательной организац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 планировании внеурочной деятельности учитываются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br w:type="page"/>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bookmarkStart w:id="188" w:name="_Toc453968217"/>
      <w:r w:rsidRPr="00A2784A">
        <w:rPr>
          <w:rFonts w:ascii="Times New Roman" w:hAnsi="Times New Roman" w:cs="Times New Roman"/>
          <w:sz w:val="28"/>
          <w:szCs w:val="28"/>
        </w:rPr>
        <w:lastRenderedPageBreak/>
        <w:t>III.3. Система условий реализации основной образовательной программы</w:t>
      </w:r>
      <w:bookmarkEnd w:id="188"/>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bookmarkStart w:id="189" w:name="_Toc435412743"/>
      <w:bookmarkStart w:id="190" w:name="_Toc453968218"/>
      <w:r w:rsidRPr="00A2784A">
        <w:rPr>
          <w:rFonts w:ascii="Times New Roman" w:hAnsi="Times New Roman" w:cs="Times New Roman"/>
          <w:sz w:val="28"/>
          <w:szCs w:val="28"/>
        </w:rPr>
        <w:t>III.3.1. Требования к кадровым условиям реализации основной образовательной программы</w:t>
      </w:r>
      <w:bookmarkEnd w:id="189"/>
      <w:bookmarkEnd w:id="190"/>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разовательная организация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ребования к кадровым условиям включают:</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комплектованность образовательной организации педагогическими, руководящими и иными работника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ровень квалификации педагогических и иных работников образовательной орган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организации, осуществляющей образовательную деятельность, реализующей основную образовательную программу, создаются услов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вышения эффективности и качества педагогического труд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явления, развития и использования потенциальных возможностей педагогических работник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уществления мониторинга результатов педагогического труд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адровое обеспечение реализации основной образовательной программы среднего общего образования может строиться по схем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должност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олжностные обязан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личество работников в образовательной организации (требуется/имеет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ровень работников образовательной организации: требования к уровню квалификации, фактический уровен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зультативность деятельности педагогических работников может оцениваться по схем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ритерии оценк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одержание критери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казатели/индикатор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 оценке качества деятельности педагогических работников могут учитывать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остребованность услуг учителя (в том числе внеурочных) учениками и их родителями (законными представителям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использование учителями современных педагогических технологий, в том числе ИКТ и здоровьесберегающих;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частие в методической и научной работе;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спространение передового педагогического опыта;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вышение уровня профессионального мастерства;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бота учителя по формированию и сопровождению индивидуальных образовательных траекторий обучающихс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уководство проектной деятельностью обучающихс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заимодействие со всеми участниками образовательных отношен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исание уровня квалификации педагогических, руководящих и иных работников организации, осуществляющей образовательную деятельност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валификация педагогических работников организаций, осуществляющих образовательную деятельность, должна отражать: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омпетентность в соответствующих предметных областях знания и методах обучени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формированность гуманистической позиции, позитивной направленности на педагогическую деятельность;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амоорганизованность, эмоциональную устойчивост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еспечивать условия для успешной деятельности, позитивной мотивации, а также самомотивирования обучающихс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существлять самостоятельный поиск и анализ информации с помощью современных информационно-поисковых технологий;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разрабатывать программы учебных предметов, курсов, методические и дидактические материалы;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рганизовывать и сопровождать учебно-исследовательскую и проектную деятельность обучающихся, выполнение ими индивидуального проект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ценивать деятельность обучающихся в соответствии с требованиями ФГОС СОО, включая: проведение стартовой и промежуточной диагностики, внутришкольного </w:t>
      </w:r>
      <w:r w:rsidRPr="00A2784A">
        <w:rPr>
          <w:rFonts w:ascii="Times New Roman" w:hAnsi="Times New Roman" w:cs="Times New Roman"/>
          <w:sz w:val="28"/>
          <w:szCs w:val="28"/>
        </w:rPr>
        <w:lastRenderedPageBreak/>
        <w:t>мониторинга, осуществление комплексной оценки способности обучающихся решать учебно-практические и учебно-познавательные задач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терпретировать результаты достижений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A2784A">
        <w:rPr>
          <w:rFonts w:ascii="Times New Roman" w:hAnsi="Times New Roman" w:cs="Times New Roman"/>
          <w:sz w:val="28"/>
          <w:szCs w:val="28"/>
        </w:rPr>
        <w:footnoteReference w:id="22"/>
      </w:r>
      <w:r w:rsidRPr="00A2784A">
        <w:rPr>
          <w:rFonts w:ascii="Times New Roman" w:hAnsi="Times New Roman" w:cs="Times New Roman"/>
          <w:sz w:val="28"/>
          <w:szCs w:val="28"/>
        </w:rPr>
        <w:t xml:space="preserve">.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 этом могут быть использованы различные образовательные организации, имеющие соответствующую лицензию.</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Формами повышения квалификации могут быть: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станционное образование; участие в различных педагогических проектах; создание и публикация методических материалов и д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жидаемый результат повышения квалификации – профессиональная готовность работников образования к реализации ФГОС СО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оптимального вхождения работников образования в систему ценностей современного образ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владение учебно-методическими и информационно-методическими ресурсами, необходимыми для успешного решения задач ФГОС СО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 этом могут быть использованы мероприят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еминары, посвященные содержанию и ключевым особенностям ФГОС СО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ренинги для педагогов с целью выявления и соотнесения собственной профессиональной позиции с целями и задачами ФГОС СО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аседания методических объединений учителей по проблемам введения ФГОС СО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астие педагогов в разработке разделов и компонентов основной образовательной программы образовательной орган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астие педагогов в разработке и апробации оценки эффективности работы в условиях внедрения ФГОС СОО и новой системы оплаты труд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bookmarkStart w:id="191" w:name="_Toc435412744"/>
      <w:bookmarkStart w:id="192" w:name="_Toc453968219"/>
      <w:r w:rsidRPr="00A2784A">
        <w:rPr>
          <w:rFonts w:ascii="Times New Roman" w:hAnsi="Times New Roman" w:cs="Times New Roman"/>
          <w:sz w:val="28"/>
          <w:szCs w:val="28"/>
        </w:rPr>
        <w:t>III.3.2. Психолого-педагогические условия реализации основной образовательной программы</w:t>
      </w:r>
      <w:bookmarkEnd w:id="191"/>
      <w:bookmarkEnd w:id="192"/>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преемственности содержания и форм организации образовательной деятельности при получении среднего общего образ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ет специфики возрастного психофизического развития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w:t>
      </w:r>
      <w:r w:rsidRPr="00A2784A">
        <w:rPr>
          <w:rFonts w:ascii="Times New Roman" w:hAnsi="Times New Roman" w:cs="Times New Roman"/>
          <w:sz w:val="28"/>
          <w:szCs w:val="28"/>
        </w:rPr>
        <w:lastRenderedPageBreak/>
        <w:t>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ариативность направлений психолого-педагогического сопровождения участников образовательных отношен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 основным направлениям психолого-педагогического сопровождения обучающихся можно отне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хранение и укрепление психического здоровья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ценности здоровья и безопасного образа жизн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витие экологической культур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фференциацию и индивидуализацию обуч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ниторинг возможностей и способностей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явление и поддержку одаренных обучающихся, поддержку обучающихся с особыми образовательными потребностя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сихолого-педагогическую поддержку участников олимпиадного движ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осознанного и ответственного выбора дальнейшей профессиональной сферы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коммуникативных навыков в разновозрастной среде и среде сверстник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держку объединений обучающихся, ученического самоуправл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версификация уровней психолого-педагогического сопровожд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ариативность форм психолого-педагогического сопровождения участников образовательных отношен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ми формами психолого-педагогического сопровождения могут выступат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bookmarkStart w:id="193" w:name="_Toc435412745"/>
      <w:bookmarkStart w:id="194" w:name="_Toc453968220"/>
      <w:r w:rsidRPr="00A2784A">
        <w:rPr>
          <w:rFonts w:ascii="Times New Roman" w:hAnsi="Times New Roman" w:cs="Times New Roman"/>
          <w:sz w:val="28"/>
          <w:szCs w:val="28"/>
        </w:rPr>
        <w:t>III.3.3. Финансовое обеспечение реализации образовательной программы среднего общего образования</w:t>
      </w:r>
      <w:bookmarkEnd w:id="193"/>
      <w:bookmarkEnd w:id="194"/>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инансовое обеспечение реализации основной образовательной программы среднего общего образования включает в себ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ение государственных гарантий прав граждан на получение бесплатного общедоступного среднего общего образ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полнение требований ФГОС СОО организацией, осуществляющей образовательную деятельност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w:t>
      </w:r>
      <w:r w:rsidRPr="00A2784A">
        <w:rPr>
          <w:rFonts w:ascii="Times New Roman" w:hAnsi="Times New Roman" w:cs="Times New Roman"/>
          <w:sz w:val="28"/>
          <w:szCs w:val="28"/>
        </w:rPr>
        <w:lastRenderedPageBreak/>
        <w:t>реализации основной образовательной программы среднего общего образования, а также механизм их формир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bookmarkStart w:id="195" w:name="st99_5"/>
      <w:bookmarkEnd w:id="195"/>
      <w:r w:rsidRPr="00A2784A">
        <w:rPr>
          <w:rFonts w:ascii="Times New Roman" w:hAnsi="Times New Roman" w:cs="Times New Roman"/>
          <w:sz w:val="28"/>
          <w:szCs w:val="28"/>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bookmarkStart w:id="196" w:name="_Toc435412746"/>
      <w:bookmarkStart w:id="197" w:name="_Toc453968221"/>
      <w:r w:rsidRPr="00A2784A">
        <w:rPr>
          <w:rFonts w:ascii="Times New Roman" w:hAnsi="Times New Roman" w:cs="Times New Roman"/>
          <w:sz w:val="28"/>
          <w:szCs w:val="28"/>
        </w:rPr>
        <w:t>III.3.4. Материально-технические условия реализации основной образовательной программы</w:t>
      </w:r>
      <w:bookmarkEnd w:id="196"/>
      <w:bookmarkEnd w:id="197"/>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Материально-технические условия реализации основной образовательной программы формируются с учето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требований ФГОС СО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ых действующих федеральных/региональных/муниципальных/</w:t>
      </w:r>
      <w:r w:rsidRPr="00A2784A">
        <w:rPr>
          <w:rFonts w:ascii="Times New Roman" w:hAnsi="Times New Roman" w:cs="Times New Roman"/>
          <w:sz w:val="28"/>
          <w:szCs w:val="28"/>
        </w:rPr>
        <w:br/>
        <w:t>локальных нормативных актов и рекомендац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териально-технические условия реализации основной образовательной программ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читывают: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беспечивают:</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готовку обучающихся к саморазвитию и непрерывному образованию;</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и развитие мотивации к познанию, творчеству и инновационн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основы научных методов познания окружающего мир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словия для активной учебно-познавательн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спитание патриотизма и установок толерантности, умения жить с непохожими людь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витие креативности, критического мышл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ддержку социальной активности и осознанного выбора професс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зможность достижения обучающимися предметных, метапредметных и личностных результатов освоения основной образовательной программ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эргономичность, мультифункциональность и трансформируемость помещений образовательной орган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w:t>
      </w:r>
      <w:r w:rsidRPr="00A2784A">
        <w:rPr>
          <w:rFonts w:ascii="Times New Roman" w:hAnsi="Times New Roman" w:cs="Times New Roman"/>
          <w:sz w:val="28"/>
          <w:szCs w:val="28"/>
        </w:rPr>
        <w:lastRenderedPageBreak/>
        <w:t xml:space="preserve">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 образовательной организации могут быть предусмотрен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ебные кабинеты с автоматизированными (в том числе интерактивными) рабочими местами обучающихся и педагогических работник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цеха и мастерские в соответствии с профилями обуч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портивные и хореографические залы, спортивные сооружения, автогородок;</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мещения для питания обучающихся, а также для хранения и приготовления пищи (с возможностью организации горячего пит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мещения медицинского назнач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административные и иные помещения, оснащенные необходимым оборудованием;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гардеробы, санузлы, места личной гигиен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участок (территория) с необходимым набором оборудованных зон;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бель, офисное оснащение и хозяйственный инвентар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териально-техническое оснащение образовательной деятельности обеспечивает следующие ключевые возмож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еализацию индивидуальных учебных планов обучающихся, осуществления ими самостоятельной познавательн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художественное творчество с использованием современных инструментов и технологий, художественно-оформительские и издательские работ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учно-техническое творчество, создание материальных и информационных объектов с использованием рукомесла и цифрового производств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азовое и углубленное изучение предме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блюдение, наглядное представление и анализ данных, использование цифровых планов и карт, спутниковых изображен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организацию качественного горячего питания, медицинского обслуживания и отдыха обучающихся и педагогических работник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казанные виды деятельности обеспечиваются расходными материалам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ажно, чтобы инфраструктура образовательной организации обеспечивала дополнительные возмож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оны (помещения) для коворкинга (свободной совместной деятельности) обучающихся, педагогических и административных работников;</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оны уединения и психологической разгрузк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зоны индивидуальной работы обучающихся (информационный поиск, формирование контента, подготовка к занятиям и п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беспроводной безопасный доступ к сети Интернет;</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спользование личных электронных устройств с учетом политики информационной безопас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bookmarkStart w:id="198" w:name="_Toc435412747"/>
      <w:bookmarkStart w:id="199" w:name="_Toc453968222"/>
      <w:r w:rsidRPr="00A2784A">
        <w:rPr>
          <w:rFonts w:ascii="Times New Roman" w:hAnsi="Times New Roman" w:cs="Times New Roman"/>
          <w:sz w:val="28"/>
          <w:szCs w:val="28"/>
        </w:rPr>
        <w:t>III.3.5. Информационно-методические условия реализации основной образовательной программы</w:t>
      </w:r>
      <w:bookmarkEnd w:id="198"/>
      <w:bookmarkEnd w:id="199"/>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плекс информационных образовательных ресурсов, в том числе цифровые образовательные ресурс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окупность технологических средств ИКТ: компьютеры, иное информационное оборудование, коммуникационные канал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истему современных педагогических технологий, обеспечивающих обучение в современной информационно-образовательной среде.</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Основными структурными элементами ИОС являют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о-образовательные ресурсы в виде печатной продук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о-образовательные ресурсы на сменных оптических носителях;</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о-образовательные ресурсы сети Интернет;</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числительная и информационно-телекоммуникационная инфраструктура;</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о-образовательная среда организации, осуществляющей образовательную деятельность, должна обеспечиват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формационно-методическую поддержку образовательн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планирование образовательной деятельности и ее ресурсного обеспече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проектирование и организацию индивидуальной и групповой деятельности;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ниторинг и фиксацию хода и результатов образовательн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ониторинг здоровья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овременные процедуры создания, поиска, сбора, анализа, обработки, хранения и представления информ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дистанционное взаимодействие всех участников образовательных отношений (обучающихся, их родителей </w:t>
      </w:r>
      <w:hyperlink r:id="rId42" w:tooltip="Справочная информация: &quot;Законные представители&quot; (Материал подготовлен специалистами КонсультантПлюс){КонсультантПлюс}" w:history="1">
        <w:r w:rsidRPr="00A2784A">
          <w:rPr>
            <w:rFonts w:ascii="Times New Roman" w:hAnsi="Times New Roman" w:cs="Times New Roman"/>
            <w:sz w:val="28"/>
            <w:szCs w:val="28"/>
          </w:rPr>
          <w:t>(законных представителей)</w:t>
        </w:r>
      </w:hyperlink>
      <w:r w:rsidRPr="00A2784A">
        <w:rPr>
          <w:rFonts w:ascii="Times New Roman" w:hAnsi="Times New Roman" w:cs="Times New Roman"/>
          <w:sz w:val="28"/>
          <w:szCs w:val="28"/>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lastRenderedPageBreak/>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чебно-методическое и информационное обеспечение реализации основной образовательной программ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bookmarkStart w:id="200" w:name="_Toc435412748"/>
      <w:bookmarkStart w:id="201" w:name="_Toc453968223"/>
      <w:r w:rsidRPr="00A2784A">
        <w:rPr>
          <w:rFonts w:ascii="Times New Roman" w:hAnsi="Times New Roman" w:cs="Times New Roman"/>
          <w:sz w:val="28"/>
          <w:szCs w:val="28"/>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200"/>
      <w:bookmarkEnd w:id="201"/>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бразовательной организацией определяются все необходимые меры и сроки по приведению информационно-методических условий реализации основной </w:t>
      </w:r>
      <w:r w:rsidRPr="00A2784A">
        <w:rPr>
          <w:rFonts w:ascii="Times New Roman" w:hAnsi="Times New Roman" w:cs="Times New Roman"/>
          <w:sz w:val="28"/>
          <w:szCs w:val="28"/>
        </w:rPr>
        <w:lastRenderedPageBreak/>
        <w:t>образовательной программы среднего общего образования в соответствие с требованиями ФГОС СО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работку сетевого графика (дорожной карты) создания необходимой системы условий;</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br w:type="page"/>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bookmarkStart w:id="202" w:name="_Toc453968224"/>
      <w:r w:rsidRPr="00A2784A">
        <w:rPr>
          <w:rFonts w:ascii="Times New Roman" w:hAnsi="Times New Roman" w:cs="Times New Roman"/>
          <w:sz w:val="28"/>
          <w:szCs w:val="28"/>
        </w:rPr>
        <w:lastRenderedPageBreak/>
        <w:t>III.4. Механизмы достижения целевых ориентиров в системе условий</w:t>
      </w:r>
      <w:bookmarkEnd w:id="202"/>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A2784A" w:rsidRPr="00A2784A" w:rsidRDefault="00A2784A" w:rsidP="00D707A6">
      <w:pPr>
        <w:shd w:val="clear" w:color="auto" w:fill="FFFFFF" w:themeFill="background1"/>
        <w:spacing w:after="0" w:line="276" w:lineRule="auto"/>
        <w:jc w:val="both"/>
        <w:rPr>
          <w:rFonts w:ascii="Times New Roman" w:hAnsi="Times New Roman" w:cs="Times New Roman"/>
          <w:sz w:val="28"/>
          <w:szCs w:val="28"/>
        </w:rPr>
      </w:pPr>
      <w:r w:rsidRPr="00A2784A">
        <w:rPr>
          <w:rFonts w:ascii="Times New Roman" w:hAnsi="Times New Roman" w:cs="Times New Roman"/>
          <w:sz w:val="28"/>
          <w:szCs w:val="28"/>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203" w:name="_Toc414553292"/>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bookmarkStart w:id="204" w:name="_Toc435412750"/>
      <w:r w:rsidRPr="00A2784A">
        <w:rPr>
          <w:rFonts w:ascii="Times New Roman" w:hAnsi="Times New Roman" w:cs="Times New Roman"/>
          <w:sz w:val="28"/>
          <w:szCs w:val="28"/>
        </w:rPr>
        <w:br w:type="page"/>
      </w:r>
    </w:p>
    <w:p w:rsidR="00A2784A" w:rsidRPr="00D707A6" w:rsidRDefault="00A2784A" w:rsidP="00F427C2">
      <w:pPr>
        <w:shd w:val="clear" w:color="auto" w:fill="FFFFFF" w:themeFill="background1"/>
        <w:spacing w:after="0" w:line="276" w:lineRule="auto"/>
        <w:rPr>
          <w:rFonts w:ascii="Times New Roman" w:hAnsi="Times New Roman" w:cs="Times New Roman"/>
          <w:b/>
          <w:sz w:val="28"/>
          <w:szCs w:val="28"/>
        </w:rPr>
      </w:pPr>
      <w:bookmarkStart w:id="205" w:name="_Toc453968225"/>
      <w:r w:rsidRPr="00D707A6">
        <w:rPr>
          <w:rFonts w:ascii="Times New Roman" w:hAnsi="Times New Roman" w:cs="Times New Roman"/>
          <w:b/>
          <w:sz w:val="28"/>
          <w:szCs w:val="28"/>
        </w:rPr>
        <w:lastRenderedPageBreak/>
        <w:t>III.5. Разработка сетевого графика (дорожной карты) по формированию необходимой системы условий</w:t>
      </w:r>
      <w:bookmarkEnd w:id="205"/>
    </w:p>
    <w:bookmarkEnd w:id="203"/>
    <w:bookmarkEnd w:id="204"/>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A2784A" w:rsidRPr="00A2784A" w:rsidTr="00F427C2">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Сроки реализации</w:t>
            </w:r>
          </w:p>
        </w:tc>
      </w:tr>
      <w:tr w:rsidR="00A2784A" w:rsidRPr="00A2784A" w:rsidTr="00F427C2">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I.</w:t>
            </w:r>
            <w:r w:rsidRPr="00A2784A">
              <w:rPr>
                <w:rFonts w:ascii="Times New Roman" w:hAnsi="Times New Roman" w:cs="Times New Roman"/>
                <w:sz w:val="28"/>
                <w:szCs w:val="28"/>
              </w:rPr>
              <w:t> </w:t>
            </w:r>
            <w:r w:rsidRPr="00A2784A">
              <w:rPr>
                <w:rFonts w:ascii="Times New Roman" w:hAnsi="Times New Roman" w:cs="Times New Roman"/>
                <w:sz w:val="28"/>
                <w:szCs w:val="28"/>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4.</w:t>
            </w:r>
            <w:r w:rsidRPr="00A2784A">
              <w:rPr>
                <w:rFonts w:ascii="Times New Roman" w:hAnsi="Times New Roman" w:cs="Times New Roman"/>
                <w:sz w:val="28"/>
                <w:szCs w:val="28"/>
              </w:rPr>
              <w:t> </w:t>
            </w:r>
            <w:r w:rsidRPr="00A2784A">
              <w:rPr>
                <w:rFonts w:ascii="Times New Roman" w:hAnsi="Times New Roman" w:cs="Times New Roman"/>
                <w:sz w:val="28"/>
                <w:szCs w:val="28"/>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5.</w:t>
            </w:r>
            <w:r w:rsidRPr="00A2784A">
              <w:rPr>
                <w:rFonts w:ascii="Times New Roman" w:hAnsi="Times New Roman" w:cs="Times New Roman"/>
                <w:sz w:val="28"/>
                <w:szCs w:val="28"/>
              </w:rPr>
              <w:t> </w:t>
            </w:r>
            <w:r w:rsidRPr="00A2784A">
              <w:rPr>
                <w:rFonts w:ascii="Times New Roman" w:hAnsi="Times New Roman" w:cs="Times New Roman"/>
                <w:sz w:val="28"/>
                <w:szCs w:val="28"/>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6.</w:t>
            </w:r>
            <w:r w:rsidRPr="00A2784A">
              <w:rPr>
                <w:rFonts w:ascii="Times New Roman" w:hAnsi="Times New Roman" w:cs="Times New Roman"/>
                <w:sz w:val="28"/>
                <w:szCs w:val="28"/>
              </w:rPr>
              <w:t> </w:t>
            </w:r>
            <w:r w:rsidRPr="00A2784A">
              <w:rPr>
                <w:rFonts w:ascii="Times New Roman" w:hAnsi="Times New Roman" w:cs="Times New Roman"/>
                <w:sz w:val="28"/>
                <w:szCs w:val="28"/>
              </w:rPr>
              <w:t xml:space="preserve"> Приведение должностных инструкций работников образовательной организации в соответствие с требованиями ФГОС СОО и тарифно-</w:t>
            </w:r>
            <w:r w:rsidRPr="00A2784A">
              <w:rPr>
                <w:rFonts w:ascii="Times New Roman" w:hAnsi="Times New Roman" w:cs="Times New Roman"/>
                <w:sz w:val="28"/>
                <w:szCs w:val="28"/>
              </w:rPr>
              <w:softHyphen/>
              <w:t xml:space="preserve">квалификационными </w:t>
            </w:r>
            <w:r w:rsidRPr="00A2784A">
              <w:rPr>
                <w:rFonts w:ascii="Times New Roman" w:hAnsi="Times New Roman" w:cs="Times New Roman"/>
                <w:sz w:val="28"/>
                <w:szCs w:val="28"/>
              </w:rPr>
              <w:lastRenderedPageBreak/>
              <w:t>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1610"/>
        </w:trPr>
        <w:tc>
          <w:tcPr>
            <w:tcW w:w="2694" w:type="dxa"/>
            <w:vMerge/>
            <w:tcBorders>
              <w:left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w:t>
            </w:r>
            <w:r w:rsidRPr="00A2784A">
              <w:rPr>
                <w:rFonts w:ascii="Times New Roman" w:hAnsi="Times New Roman" w:cs="Times New Roman"/>
                <w:sz w:val="28"/>
                <w:szCs w:val="28"/>
              </w:rPr>
              <w:t> </w:t>
            </w:r>
            <w:r w:rsidRPr="00A2784A">
              <w:rPr>
                <w:rFonts w:ascii="Times New Roman" w:hAnsi="Times New Roman" w:cs="Times New Roman"/>
                <w:sz w:val="28"/>
                <w:szCs w:val="28"/>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688"/>
        </w:trPr>
        <w:tc>
          <w:tcPr>
            <w:tcW w:w="2694" w:type="dxa"/>
            <w:vMerge/>
            <w:tcBorders>
              <w:left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8.</w:t>
            </w:r>
            <w:r w:rsidRPr="00A2784A">
              <w:rPr>
                <w:rFonts w:ascii="Times New Roman" w:hAnsi="Times New Roman" w:cs="Times New Roman"/>
                <w:sz w:val="28"/>
                <w:szCs w:val="28"/>
              </w:rPr>
              <w:t> </w:t>
            </w:r>
            <w:r w:rsidRPr="00A2784A">
              <w:rPr>
                <w:rFonts w:ascii="Times New Roman" w:hAnsi="Times New Roman" w:cs="Times New Roman"/>
                <w:sz w:val="28"/>
                <w:szCs w:val="28"/>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6130"/>
        </w:trPr>
        <w:tc>
          <w:tcPr>
            <w:tcW w:w="2694" w:type="dxa"/>
            <w:vMerge/>
            <w:tcBorders>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9.</w:t>
            </w:r>
            <w:r w:rsidRPr="00A2784A">
              <w:rPr>
                <w:rFonts w:ascii="Times New Roman" w:hAnsi="Times New Roman" w:cs="Times New Roman"/>
                <w:sz w:val="28"/>
                <w:szCs w:val="28"/>
              </w:rPr>
              <w:t> </w:t>
            </w:r>
            <w:r w:rsidRPr="00A2784A">
              <w:rPr>
                <w:rFonts w:ascii="Times New Roman" w:hAnsi="Times New Roman" w:cs="Times New Roman"/>
                <w:sz w:val="28"/>
                <w:szCs w:val="28"/>
              </w:rPr>
              <w:t>Доработк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w:t>
            </w:r>
            <w:r w:rsidRPr="00A2784A">
              <w:rPr>
                <w:rFonts w:ascii="Times New Roman" w:hAnsi="Times New Roman" w:cs="Times New Roman"/>
                <w:sz w:val="28"/>
                <w:szCs w:val="28"/>
              </w:rPr>
              <w:t> </w:t>
            </w:r>
            <w:r w:rsidRPr="00A2784A">
              <w:rPr>
                <w:rFonts w:ascii="Times New Roman" w:hAnsi="Times New Roman" w:cs="Times New Roman"/>
                <w:sz w:val="28"/>
                <w:szCs w:val="28"/>
              </w:rPr>
              <w:t>образовательных программ (индивидуальных и</w:t>
            </w:r>
            <w:r w:rsidRPr="00A2784A">
              <w:rPr>
                <w:rFonts w:ascii="Times New Roman" w:hAnsi="Times New Roman" w:cs="Times New Roman"/>
                <w:sz w:val="28"/>
                <w:szCs w:val="28"/>
              </w:rPr>
              <w:t> </w:t>
            </w:r>
            <w:r w:rsidRPr="00A2784A">
              <w:rPr>
                <w:rFonts w:ascii="Times New Roman" w:hAnsi="Times New Roman" w:cs="Times New Roman"/>
                <w:sz w:val="28"/>
                <w:szCs w:val="28"/>
              </w:rPr>
              <w:t>др.);</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w:t>
            </w:r>
            <w:r w:rsidRPr="00A2784A">
              <w:rPr>
                <w:rFonts w:ascii="Times New Roman" w:hAnsi="Times New Roman" w:cs="Times New Roman"/>
                <w:sz w:val="28"/>
                <w:szCs w:val="28"/>
              </w:rPr>
              <w:t> </w:t>
            </w:r>
            <w:r w:rsidRPr="00A2784A">
              <w:rPr>
                <w:rFonts w:ascii="Times New Roman" w:hAnsi="Times New Roman" w:cs="Times New Roman"/>
                <w:sz w:val="28"/>
                <w:szCs w:val="28"/>
              </w:rPr>
              <w:t>учебного плана;</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w:t>
            </w:r>
            <w:r w:rsidRPr="00A2784A">
              <w:rPr>
                <w:rFonts w:ascii="Times New Roman" w:hAnsi="Times New Roman" w:cs="Times New Roman"/>
                <w:sz w:val="28"/>
                <w:szCs w:val="28"/>
              </w:rPr>
              <w:t> </w:t>
            </w:r>
            <w:r w:rsidRPr="00A2784A">
              <w:rPr>
                <w:rFonts w:ascii="Times New Roman" w:hAnsi="Times New Roman" w:cs="Times New Roman"/>
                <w:sz w:val="28"/>
                <w:szCs w:val="28"/>
              </w:rPr>
              <w:t>рабочих программ учебных предметов, курсов, дисциплин, модулей;</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w:t>
            </w:r>
            <w:r w:rsidRPr="00A2784A">
              <w:rPr>
                <w:rFonts w:ascii="Times New Roman" w:hAnsi="Times New Roman" w:cs="Times New Roman"/>
                <w:sz w:val="28"/>
                <w:szCs w:val="28"/>
              </w:rPr>
              <w:t> </w:t>
            </w:r>
            <w:r w:rsidRPr="00A2784A">
              <w:rPr>
                <w:rFonts w:ascii="Times New Roman" w:hAnsi="Times New Roman" w:cs="Times New Roman"/>
                <w:sz w:val="28"/>
                <w:szCs w:val="28"/>
              </w:rPr>
              <w:t xml:space="preserve">годового календарного учебного графика; </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положений о внеурочной деятельности обучающихс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положения об организации домашней работы обучающихся;</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w:t>
            </w:r>
            <w:r w:rsidRPr="00A2784A">
              <w:rPr>
                <w:rFonts w:ascii="Times New Roman" w:hAnsi="Times New Roman" w:cs="Times New Roman"/>
                <w:sz w:val="28"/>
                <w:szCs w:val="28"/>
              </w:rPr>
              <w:t> </w:t>
            </w:r>
            <w:r w:rsidRPr="00A2784A">
              <w:rPr>
                <w:rFonts w:ascii="Times New Roman" w:hAnsi="Times New Roman" w:cs="Times New Roman"/>
                <w:sz w:val="28"/>
                <w:szCs w:val="28"/>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w:t>
            </w:r>
            <w:r w:rsidRPr="00A2784A">
              <w:rPr>
                <w:rFonts w:ascii="Times New Roman" w:hAnsi="Times New Roman" w:cs="Times New Roman"/>
                <w:sz w:val="28"/>
                <w:szCs w:val="28"/>
              </w:rPr>
              <w:t> </w:t>
            </w:r>
            <w:r w:rsidRPr="00A2784A">
              <w:rPr>
                <w:rFonts w:ascii="Times New Roman" w:hAnsi="Times New Roman" w:cs="Times New Roman"/>
                <w:sz w:val="28"/>
                <w:szCs w:val="28"/>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w:t>
            </w:r>
            <w:r w:rsidRPr="00A2784A">
              <w:rPr>
                <w:rFonts w:ascii="Times New Roman" w:hAnsi="Times New Roman" w:cs="Times New Roman"/>
                <w:sz w:val="28"/>
                <w:szCs w:val="28"/>
              </w:rPr>
              <w:t> </w:t>
            </w:r>
            <w:r w:rsidRPr="00A2784A">
              <w:rPr>
                <w:rFonts w:ascii="Times New Roman" w:hAnsi="Times New Roman" w:cs="Times New Roman"/>
                <w:sz w:val="28"/>
                <w:szCs w:val="28"/>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III.</w:t>
            </w:r>
            <w:r w:rsidRPr="00A2784A">
              <w:rPr>
                <w:rFonts w:ascii="Times New Roman" w:hAnsi="Times New Roman" w:cs="Times New Roman"/>
                <w:sz w:val="28"/>
                <w:szCs w:val="28"/>
              </w:rPr>
              <w:t> </w:t>
            </w:r>
            <w:r w:rsidRPr="00A2784A">
              <w:rPr>
                <w:rFonts w:ascii="Times New Roman" w:hAnsi="Times New Roman" w:cs="Times New Roman"/>
                <w:sz w:val="28"/>
                <w:szCs w:val="28"/>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w:t>
            </w:r>
            <w:r w:rsidRPr="00A2784A">
              <w:rPr>
                <w:rFonts w:ascii="Times New Roman" w:hAnsi="Times New Roman" w:cs="Times New Roman"/>
                <w:sz w:val="28"/>
                <w:szCs w:val="28"/>
              </w:rPr>
              <w:t> </w:t>
            </w:r>
            <w:r w:rsidRPr="00A2784A">
              <w:rPr>
                <w:rFonts w:ascii="Times New Roman" w:hAnsi="Times New Roman" w:cs="Times New Roman"/>
                <w:sz w:val="28"/>
                <w:szCs w:val="28"/>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w:t>
            </w:r>
            <w:r w:rsidRPr="00A2784A">
              <w:rPr>
                <w:rFonts w:ascii="Times New Roman" w:hAnsi="Times New Roman" w:cs="Times New Roman"/>
                <w:sz w:val="28"/>
                <w:szCs w:val="28"/>
              </w:rPr>
              <w:t> </w:t>
            </w:r>
            <w:r w:rsidRPr="00A2784A">
              <w:rPr>
                <w:rFonts w:ascii="Times New Roman" w:hAnsi="Times New Roman" w:cs="Times New Roman"/>
                <w:sz w:val="28"/>
                <w:szCs w:val="28"/>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w:t>
            </w:r>
            <w:r w:rsidRPr="00A2784A">
              <w:rPr>
                <w:rFonts w:ascii="Times New Roman" w:hAnsi="Times New Roman" w:cs="Times New Roman"/>
                <w:sz w:val="28"/>
                <w:szCs w:val="28"/>
              </w:rPr>
              <w:t> </w:t>
            </w:r>
            <w:r w:rsidRPr="00A2784A">
              <w:rPr>
                <w:rFonts w:ascii="Times New Roman" w:hAnsi="Times New Roman" w:cs="Times New Roman"/>
                <w:sz w:val="28"/>
                <w:szCs w:val="28"/>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4.</w:t>
            </w:r>
            <w:r w:rsidRPr="00A2784A">
              <w:rPr>
                <w:rFonts w:ascii="Times New Roman" w:hAnsi="Times New Roman" w:cs="Times New Roman"/>
                <w:sz w:val="28"/>
                <w:szCs w:val="28"/>
              </w:rPr>
              <w:t> </w:t>
            </w:r>
            <w:r w:rsidRPr="00A2784A">
              <w:rPr>
                <w:rFonts w:ascii="Times New Roman" w:hAnsi="Times New Roman" w:cs="Times New Roman"/>
                <w:sz w:val="28"/>
                <w:szCs w:val="28"/>
              </w:rPr>
              <w:t xml:space="preserve">Привлечение органов государственно-общественного управления образовательной </w:t>
            </w:r>
            <w:r w:rsidRPr="00A2784A">
              <w:rPr>
                <w:rFonts w:ascii="Times New Roman" w:hAnsi="Times New Roman" w:cs="Times New Roman"/>
                <w:sz w:val="28"/>
                <w:szCs w:val="28"/>
              </w:rPr>
              <w:lastRenderedPageBreak/>
              <w:t>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IV.</w:t>
            </w:r>
            <w:r w:rsidRPr="00A2784A">
              <w:rPr>
                <w:rFonts w:ascii="Times New Roman" w:hAnsi="Times New Roman" w:cs="Times New Roman"/>
                <w:sz w:val="28"/>
                <w:szCs w:val="28"/>
              </w:rPr>
              <w:t> </w:t>
            </w:r>
            <w:r w:rsidRPr="00A2784A">
              <w:rPr>
                <w:rFonts w:ascii="Times New Roman" w:hAnsi="Times New Roman" w:cs="Times New Roman"/>
                <w:sz w:val="28"/>
                <w:szCs w:val="28"/>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w:t>
            </w:r>
            <w:r w:rsidRPr="00A2784A">
              <w:rPr>
                <w:rFonts w:ascii="Times New Roman" w:hAnsi="Times New Roman" w:cs="Times New Roman"/>
                <w:sz w:val="28"/>
                <w:szCs w:val="28"/>
              </w:rPr>
              <w:t> </w:t>
            </w:r>
            <w:r w:rsidRPr="00A2784A">
              <w:rPr>
                <w:rFonts w:ascii="Times New Roman" w:hAnsi="Times New Roman" w:cs="Times New Roman"/>
                <w:sz w:val="28"/>
                <w:szCs w:val="28"/>
              </w:rPr>
              <w:t>Создание (корректировка) плана</w:t>
            </w:r>
            <w:r w:rsidRPr="00A2784A">
              <w:rPr>
                <w:rFonts w:ascii="Times New Roman" w:hAnsi="Times New Roman" w:cs="Times New Roman"/>
                <w:sz w:val="28"/>
                <w:szCs w:val="28"/>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w:t>
            </w:r>
            <w:r w:rsidRPr="00A2784A">
              <w:rPr>
                <w:rFonts w:ascii="Times New Roman" w:hAnsi="Times New Roman" w:cs="Times New Roman"/>
                <w:sz w:val="28"/>
                <w:szCs w:val="28"/>
              </w:rPr>
              <w:t> </w:t>
            </w:r>
            <w:r w:rsidRPr="00A2784A">
              <w:rPr>
                <w:rFonts w:ascii="Times New Roman" w:hAnsi="Times New Roman" w:cs="Times New Roman"/>
                <w:sz w:val="28"/>
                <w:szCs w:val="28"/>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V.</w:t>
            </w:r>
            <w:r w:rsidRPr="00A2784A">
              <w:rPr>
                <w:rFonts w:ascii="Times New Roman" w:hAnsi="Times New Roman" w:cs="Times New Roman"/>
                <w:sz w:val="28"/>
                <w:szCs w:val="28"/>
              </w:rPr>
              <w:t> </w:t>
            </w:r>
            <w:r w:rsidRPr="00A2784A">
              <w:rPr>
                <w:rFonts w:ascii="Times New Roman" w:hAnsi="Times New Roman" w:cs="Times New Roman"/>
                <w:sz w:val="28"/>
                <w:szCs w:val="28"/>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w:t>
            </w:r>
            <w:r w:rsidRPr="00A2784A">
              <w:rPr>
                <w:rFonts w:ascii="Times New Roman" w:hAnsi="Times New Roman" w:cs="Times New Roman"/>
                <w:sz w:val="28"/>
                <w:szCs w:val="28"/>
              </w:rPr>
              <w:t> </w:t>
            </w:r>
            <w:r w:rsidRPr="00A2784A">
              <w:rPr>
                <w:rFonts w:ascii="Times New Roman" w:hAnsi="Times New Roman" w:cs="Times New Roman"/>
                <w:sz w:val="28"/>
                <w:szCs w:val="28"/>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w:t>
            </w:r>
            <w:r w:rsidRPr="00A2784A">
              <w:rPr>
                <w:rFonts w:ascii="Times New Roman" w:hAnsi="Times New Roman" w:cs="Times New Roman"/>
                <w:sz w:val="28"/>
                <w:szCs w:val="28"/>
              </w:rPr>
              <w:t> </w:t>
            </w:r>
            <w:r w:rsidRPr="00A2784A">
              <w:rPr>
                <w:rFonts w:ascii="Times New Roman" w:hAnsi="Times New Roman" w:cs="Times New Roman"/>
                <w:sz w:val="28"/>
                <w:szCs w:val="28"/>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w:t>
            </w:r>
            <w:r w:rsidRPr="00A2784A">
              <w:rPr>
                <w:rFonts w:ascii="Times New Roman" w:hAnsi="Times New Roman" w:cs="Times New Roman"/>
                <w:sz w:val="28"/>
                <w:szCs w:val="28"/>
              </w:rPr>
              <w:t> </w:t>
            </w:r>
            <w:r w:rsidRPr="00A2784A">
              <w:rPr>
                <w:rFonts w:ascii="Times New Roman" w:hAnsi="Times New Roman" w:cs="Times New Roman"/>
                <w:sz w:val="28"/>
                <w:szCs w:val="28"/>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4.</w:t>
            </w:r>
            <w:r w:rsidRPr="00A2784A">
              <w:rPr>
                <w:rFonts w:ascii="Times New Roman" w:hAnsi="Times New Roman" w:cs="Times New Roman"/>
                <w:sz w:val="28"/>
                <w:szCs w:val="28"/>
              </w:rPr>
              <w:t> </w:t>
            </w:r>
            <w:r w:rsidRPr="00A2784A">
              <w:rPr>
                <w:rFonts w:ascii="Times New Roman" w:hAnsi="Times New Roman" w:cs="Times New Roman"/>
                <w:sz w:val="28"/>
                <w:szCs w:val="28"/>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lastRenderedPageBreak/>
              <w:t>VI.</w:t>
            </w:r>
            <w:r w:rsidRPr="00A2784A">
              <w:rPr>
                <w:rFonts w:ascii="Times New Roman" w:hAnsi="Times New Roman" w:cs="Times New Roman"/>
                <w:sz w:val="28"/>
                <w:szCs w:val="28"/>
              </w:rPr>
              <w:t> </w:t>
            </w:r>
            <w:r w:rsidRPr="00A2784A">
              <w:rPr>
                <w:rFonts w:ascii="Times New Roman" w:hAnsi="Times New Roman" w:cs="Times New Roman"/>
                <w:sz w:val="28"/>
                <w:szCs w:val="28"/>
              </w:rPr>
              <w:t>Материально-</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1.</w:t>
            </w:r>
            <w:r w:rsidRPr="00A2784A">
              <w:rPr>
                <w:rFonts w:ascii="Times New Roman" w:hAnsi="Times New Roman" w:cs="Times New Roman"/>
                <w:sz w:val="28"/>
                <w:szCs w:val="28"/>
              </w:rPr>
              <w:t> </w:t>
            </w:r>
            <w:r w:rsidRPr="00A2784A">
              <w:rPr>
                <w:rFonts w:ascii="Times New Roman" w:hAnsi="Times New Roman" w:cs="Times New Roman"/>
                <w:sz w:val="28"/>
                <w:szCs w:val="28"/>
              </w:rPr>
              <w:t>Анализ материально-</w:t>
            </w:r>
            <w:r w:rsidRPr="00A2784A">
              <w:rPr>
                <w:rFonts w:ascii="Times New Roman" w:hAnsi="Times New Roman" w:cs="Times New Roman"/>
                <w:sz w:val="28"/>
                <w:szCs w:val="28"/>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306"/>
        </w:trPr>
        <w:tc>
          <w:tcPr>
            <w:tcW w:w="2694" w:type="dxa"/>
            <w:vMerge/>
            <w:tcBorders>
              <w:left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2.</w:t>
            </w:r>
            <w:r w:rsidRPr="00A2784A">
              <w:rPr>
                <w:rFonts w:ascii="Times New Roman" w:hAnsi="Times New Roman" w:cs="Times New Roman"/>
                <w:sz w:val="28"/>
                <w:szCs w:val="28"/>
              </w:rPr>
              <w:t> </w:t>
            </w:r>
            <w:r w:rsidRPr="00A2784A">
              <w:rPr>
                <w:rFonts w:ascii="Times New Roman" w:hAnsi="Times New Roman" w:cs="Times New Roman"/>
                <w:sz w:val="28"/>
                <w:szCs w:val="28"/>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3.</w:t>
            </w:r>
            <w:r w:rsidRPr="00A2784A">
              <w:rPr>
                <w:rFonts w:ascii="Times New Roman" w:hAnsi="Times New Roman" w:cs="Times New Roman"/>
                <w:sz w:val="28"/>
                <w:szCs w:val="28"/>
              </w:rPr>
              <w:t> </w:t>
            </w:r>
            <w:r w:rsidRPr="00A2784A">
              <w:rPr>
                <w:rFonts w:ascii="Times New Roman" w:hAnsi="Times New Roman" w:cs="Times New Roman"/>
                <w:sz w:val="28"/>
                <w:szCs w:val="28"/>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888"/>
        </w:trPr>
        <w:tc>
          <w:tcPr>
            <w:tcW w:w="2694" w:type="dxa"/>
            <w:vMerge/>
            <w:tcBorders>
              <w:left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4.</w:t>
            </w:r>
            <w:r w:rsidRPr="00A2784A">
              <w:rPr>
                <w:rFonts w:ascii="Times New Roman" w:hAnsi="Times New Roman" w:cs="Times New Roman"/>
                <w:sz w:val="28"/>
                <w:szCs w:val="28"/>
              </w:rPr>
              <w:t> </w:t>
            </w:r>
            <w:r w:rsidRPr="00A2784A">
              <w:rPr>
                <w:rFonts w:ascii="Times New Roman" w:hAnsi="Times New Roman" w:cs="Times New Roman"/>
                <w:sz w:val="28"/>
                <w:szCs w:val="28"/>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694"/>
        </w:trPr>
        <w:tc>
          <w:tcPr>
            <w:tcW w:w="2694" w:type="dxa"/>
            <w:vMerge/>
            <w:tcBorders>
              <w:left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5.</w:t>
            </w:r>
            <w:r w:rsidRPr="00A2784A">
              <w:rPr>
                <w:rFonts w:ascii="Times New Roman" w:hAnsi="Times New Roman" w:cs="Times New Roman"/>
                <w:sz w:val="28"/>
                <w:szCs w:val="28"/>
              </w:rPr>
              <w:t> </w:t>
            </w:r>
            <w:r w:rsidRPr="00A2784A">
              <w:rPr>
                <w:rFonts w:ascii="Times New Roman" w:hAnsi="Times New Roman" w:cs="Times New Roman"/>
                <w:sz w:val="28"/>
                <w:szCs w:val="28"/>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306"/>
        </w:trPr>
        <w:tc>
          <w:tcPr>
            <w:tcW w:w="2694" w:type="dxa"/>
            <w:vMerge/>
            <w:tcBorders>
              <w:left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6.</w:t>
            </w:r>
            <w:r w:rsidRPr="00A2784A">
              <w:rPr>
                <w:rFonts w:ascii="Times New Roman" w:hAnsi="Times New Roman" w:cs="Times New Roman"/>
                <w:sz w:val="28"/>
                <w:szCs w:val="28"/>
              </w:rPr>
              <w:t> </w:t>
            </w:r>
            <w:r w:rsidRPr="00A2784A">
              <w:rPr>
                <w:rFonts w:ascii="Times New Roman" w:hAnsi="Times New Roman" w:cs="Times New Roman"/>
                <w:sz w:val="28"/>
                <w:szCs w:val="28"/>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888"/>
        </w:trPr>
        <w:tc>
          <w:tcPr>
            <w:tcW w:w="2694" w:type="dxa"/>
            <w:vMerge/>
            <w:tcBorders>
              <w:left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7.</w:t>
            </w:r>
            <w:r w:rsidRPr="00A2784A">
              <w:rPr>
                <w:rFonts w:ascii="Times New Roman" w:hAnsi="Times New Roman" w:cs="Times New Roman"/>
                <w:sz w:val="28"/>
                <w:szCs w:val="28"/>
              </w:rPr>
              <w:t> </w:t>
            </w:r>
            <w:r w:rsidRPr="00A2784A">
              <w:rPr>
                <w:rFonts w:ascii="Times New Roman" w:hAnsi="Times New Roman" w:cs="Times New Roman"/>
                <w:sz w:val="28"/>
                <w:szCs w:val="28"/>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r w:rsidR="00A2784A" w:rsidRPr="00A2784A" w:rsidTr="00F427C2">
        <w:trPr>
          <w:trHeight w:val="306"/>
        </w:trPr>
        <w:tc>
          <w:tcPr>
            <w:tcW w:w="2694" w:type="dxa"/>
            <w:vMerge/>
            <w:tcBorders>
              <w:left w:val="single" w:sz="4" w:space="0" w:color="000000"/>
              <w:bottom w:val="single" w:sz="4" w:space="0" w:color="000000"/>
              <w:right w:val="single" w:sz="4" w:space="0" w:color="000000"/>
            </w:tcBorders>
            <w:vAlign w:val="cente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t>8.</w:t>
            </w:r>
            <w:r w:rsidRPr="00A2784A">
              <w:rPr>
                <w:rFonts w:ascii="Times New Roman" w:hAnsi="Times New Roman" w:cs="Times New Roman"/>
                <w:sz w:val="28"/>
                <w:szCs w:val="28"/>
              </w:rPr>
              <w:t> </w:t>
            </w:r>
            <w:r w:rsidRPr="00A2784A">
              <w:rPr>
                <w:rFonts w:ascii="Times New Roman" w:hAnsi="Times New Roman" w:cs="Times New Roman"/>
                <w:sz w:val="28"/>
                <w:szCs w:val="28"/>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tc>
      </w:tr>
    </w:tbl>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r w:rsidRPr="00A2784A">
        <w:rPr>
          <w:rFonts w:ascii="Times New Roman" w:hAnsi="Times New Roman" w:cs="Times New Roman"/>
          <w:sz w:val="28"/>
          <w:szCs w:val="28"/>
        </w:rPr>
        <w:br w:type="page"/>
      </w:r>
    </w:p>
    <w:p w:rsidR="00A2784A" w:rsidRPr="00D707A6" w:rsidRDefault="00A2784A" w:rsidP="00D707A6">
      <w:pPr>
        <w:shd w:val="clear" w:color="auto" w:fill="FFFFFF" w:themeFill="background1"/>
        <w:spacing w:after="0" w:line="276" w:lineRule="auto"/>
        <w:jc w:val="center"/>
        <w:rPr>
          <w:rFonts w:ascii="Times New Roman" w:hAnsi="Times New Roman" w:cs="Times New Roman"/>
          <w:b/>
          <w:sz w:val="28"/>
          <w:szCs w:val="28"/>
        </w:rPr>
      </w:pPr>
      <w:bookmarkStart w:id="206" w:name="_Toc453968226"/>
      <w:r w:rsidRPr="00D707A6">
        <w:rPr>
          <w:rFonts w:ascii="Times New Roman" w:hAnsi="Times New Roman" w:cs="Times New Roman"/>
          <w:b/>
          <w:sz w:val="28"/>
          <w:szCs w:val="28"/>
        </w:rPr>
        <w:lastRenderedPageBreak/>
        <w:t>III.6. Контроль за состоянием системы условий</w:t>
      </w:r>
      <w:bookmarkEnd w:id="206"/>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D707A6" w:rsidP="00D707A6">
      <w:pPr>
        <w:shd w:val="clear" w:color="auto" w:fill="FFFFFF" w:themeFill="background1"/>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784A" w:rsidRPr="00A2784A">
        <w:rPr>
          <w:rFonts w:ascii="Times New Roman" w:hAnsi="Times New Roman" w:cs="Times New Roman"/>
          <w:sz w:val="28"/>
          <w:szCs w:val="28"/>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A2784A" w:rsidRPr="00A2784A" w:rsidRDefault="00A2784A" w:rsidP="00F427C2">
      <w:pPr>
        <w:shd w:val="clear" w:color="auto" w:fill="FFFFFF" w:themeFill="background1"/>
        <w:spacing w:after="0" w:line="276" w:lineRule="auto"/>
        <w:rPr>
          <w:rFonts w:ascii="Times New Roman" w:hAnsi="Times New Roman" w:cs="Times New Roman"/>
          <w:sz w:val="28"/>
          <w:szCs w:val="28"/>
        </w:rPr>
      </w:pPr>
    </w:p>
    <w:p w:rsidR="00451176" w:rsidRPr="00A2784A" w:rsidRDefault="00451176" w:rsidP="00F427C2">
      <w:pPr>
        <w:shd w:val="clear" w:color="auto" w:fill="FFFFFF" w:themeFill="background1"/>
        <w:spacing w:after="0" w:line="276" w:lineRule="auto"/>
        <w:jc w:val="center"/>
        <w:rPr>
          <w:rFonts w:ascii="Times New Roman" w:hAnsi="Times New Roman" w:cs="Times New Roman"/>
          <w:sz w:val="28"/>
          <w:szCs w:val="28"/>
        </w:rPr>
      </w:pPr>
    </w:p>
    <w:sectPr w:rsidR="00451176" w:rsidRPr="00A2784A" w:rsidSect="00A2784A">
      <w:type w:val="continuous"/>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717E" w:rsidRDefault="00ED717E" w:rsidP="00A2784A">
      <w:pPr>
        <w:spacing w:after="0" w:line="240" w:lineRule="auto"/>
      </w:pPr>
      <w:r>
        <w:separator/>
      </w:r>
    </w:p>
  </w:endnote>
  <w:endnote w:type="continuationSeparator" w:id="0">
    <w:p w:rsidR="00ED717E" w:rsidRDefault="00ED717E" w:rsidP="00A278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6D8B" w:rsidRPr="00A2784A" w:rsidRDefault="00AE6D8B" w:rsidP="00A2784A">
    <w:r w:rsidRPr="00A2784A">
      <w:fldChar w:fldCharType="begin"/>
    </w:r>
    <w:r w:rsidRPr="00A2784A">
      <w:instrText>PAGE   \* MERGEFORMAT</w:instrText>
    </w:r>
    <w:r w:rsidRPr="00A2784A">
      <w:fldChar w:fldCharType="separate"/>
    </w:r>
    <w:r w:rsidR="003D6BD9">
      <w:rPr>
        <w:noProof/>
      </w:rPr>
      <w:t>428</w:t>
    </w:r>
    <w:r w:rsidRPr="00A2784A">
      <w:fldChar w:fldCharType="end"/>
    </w:r>
  </w:p>
  <w:p w:rsidR="00AE6D8B" w:rsidRPr="00A2784A" w:rsidRDefault="00AE6D8B" w:rsidP="00A2784A"/>
  <w:p w:rsidR="00AE6D8B" w:rsidRPr="00A2784A" w:rsidRDefault="00AE6D8B" w:rsidP="00A2784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717E" w:rsidRDefault="00ED717E" w:rsidP="00A2784A">
      <w:pPr>
        <w:spacing w:after="0" w:line="240" w:lineRule="auto"/>
      </w:pPr>
      <w:r>
        <w:separator/>
      </w:r>
    </w:p>
  </w:footnote>
  <w:footnote w:type="continuationSeparator" w:id="0">
    <w:p w:rsidR="00ED717E" w:rsidRDefault="00ED717E" w:rsidP="00A2784A">
      <w:pPr>
        <w:spacing w:after="0" w:line="240" w:lineRule="auto"/>
      </w:pPr>
      <w:r>
        <w:continuationSeparator/>
      </w:r>
    </w:p>
  </w:footnote>
  <w:footnote w:id="1">
    <w:p w:rsidR="00AE6D8B" w:rsidRDefault="00AE6D8B">
      <w:pPr>
        <w:pStyle w:val="a5"/>
      </w:pPr>
      <w:r>
        <w:rPr>
          <w:rStyle w:val="a7"/>
        </w:rPr>
        <w:footnoteRef/>
      </w:r>
      <w:r>
        <w:t xml:space="preserve"> </w:t>
      </w:r>
      <w:r w:rsidRPr="00A2784A">
        <w:t>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w:t>
      </w:r>
    </w:p>
  </w:footnote>
  <w:footnote w:id="2">
    <w:p w:rsidR="00AE6D8B" w:rsidRDefault="00AE6D8B">
      <w:pPr>
        <w:pStyle w:val="a5"/>
      </w:pPr>
      <w:r>
        <w:rPr>
          <w:rStyle w:val="a7"/>
        </w:rPr>
        <w:footnoteRef/>
      </w:r>
      <w:r>
        <w:t xml:space="preserve"> </w:t>
      </w:r>
      <w:r w:rsidRPr="00A2784A">
        <w:t>Конвенция ООН о правах ребенка, принятая 20 ноября 1989 г. (Сборник международных договоров СССР, 1993, выпуск XLVI).</w:t>
      </w:r>
    </w:p>
  </w:footnote>
  <w:footnote w:id="3">
    <w:p w:rsidR="00AE6D8B" w:rsidRDefault="00AE6D8B" w:rsidP="003422C8">
      <w:r>
        <w:rPr>
          <w:rStyle w:val="a7"/>
        </w:rPr>
        <w:footnoteRef/>
      </w:r>
      <w:r>
        <w:t xml:space="preserve"> </w:t>
      </w:r>
      <w:r w:rsidRPr="00A2784A">
        <w:t>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w:t>
      </w:r>
      <w:r>
        <w:t>ровать примерами общие понятия.</w:t>
      </w:r>
    </w:p>
  </w:footnote>
  <w:footnote w:id="4">
    <w:p w:rsidR="00AE6D8B" w:rsidRDefault="00AE6D8B">
      <w:pPr>
        <w:pStyle w:val="a5"/>
      </w:pPr>
      <w:r>
        <w:rPr>
          <w:rStyle w:val="a7"/>
        </w:rPr>
        <w:footnoteRef/>
      </w:r>
      <w:r>
        <w:t xml:space="preserve"> </w:t>
      </w:r>
      <w:r w:rsidRPr="00A2784A">
        <w:t>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5">
    <w:p w:rsidR="00AE6D8B" w:rsidRPr="00A2784A" w:rsidRDefault="00AE6D8B" w:rsidP="003422C8">
      <w:r>
        <w:rPr>
          <w:rStyle w:val="a7"/>
        </w:rPr>
        <w:footnoteRef/>
      </w:r>
      <w:r>
        <w:t xml:space="preserve"> </w:t>
      </w:r>
      <w:r w:rsidRPr="00A2784A">
        <w:t>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p w:rsidR="00AE6D8B" w:rsidRDefault="00AE6D8B">
      <w:pPr>
        <w:pStyle w:val="a5"/>
      </w:pPr>
    </w:p>
  </w:footnote>
  <w:footnote w:id="6">
    <w:p w:rsidR="00AE6D8B" w:rsidRPr="00E43FC7" w:rsidRDefault="00AE6D8B" w:rsidP="00E43FC7">
      <w:pPr>
        <w:rPr>
          <w:sz w:val="20"/>
        </w:rPr>
      </w:pPr>
      <w:r>
        <w:rPr>
          <w:rStyle w:val="a7"/>
        </w:rPr>
        <w:footnoteRef/>
      </w:r>
      <w:r>
        <w:t xml:space="preserve"> </w:t>
      </w:r>
      <w:r w:rsidRPr="00E43FC7">
        <w:rPr>
          <w:sz w:val="20"/>
        </w:rPr>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 2 статьи 30 Федерального закона "Об образовании в Российской Федерации" (№ 273-ФЗ).</w:t>
      </w:r>
    </w:p>
  </w:footnote>
  <w:footnote w:id="7">
    <w:p w:rsidR="00AE6D8B" w:rsidRPr="00E43FC7" w:rsidRDefault="00AE6D8B" w:rsidP="00E43FC7">
      <w:pPr>
        <w:rPr>
          <w:sz w:val="20"/>
        </w:rPr>
      </w:pPr>
      <w:r w:rsidRPr="00E43FC7">
        <w:rPr>
          <w:rStyle w:val="a7"/>
          <w:sz w:val="20"/>
        </w:rPr>
        <w:footnoteRef/>
      </w:r>
      <w:r w:rsidRPr="00E43FC7">
        <w:rPr>
          <w:sz w:val="20"/>
        </w:rPr>
        <w:t xml:space="preserve"> Осуществляется в соответствии со статьей 58 Федерального закона «Об образовании в Российской Федерации».</w:t>
      </w:r>
    </w:p>
  </w:footnote>
  <w:footnote w:id="8">
    <w:p w:rsidR="00AE6D8B" w:rsidRDefault="00AE6D8B">
      <w:pPr>
        <w:pStyle w:val="a5"/>
      </w:pPr>
      <w:r>
        <w:rPr>
          <w:rStyle w:val="a7"/>
        </w:rPr>
        <w:footnoteRef/>
      </w:r>
      <w:r>
        <w:t xml:space="preserve"> </w:t>
      </w:r>
      <w:r w:rsidRPr="00A2784A">
        <w:t>Осуществляется в соответствии со статьей 59 Федерального закона «Об образовании в Российской Федерации».</w:t>
      </w:r>
    </w:p>
  </w:footnote>
  <w:footnote w:id="9">
    <w:p w:rsidR="00AE6D8B" w:rsidRDefault="00AE6D8B">
      <w:pPr>
        <w:pStyle w:val="a5"/>
      </w:pPr>
      <w:r>
        <w:rPr>
          <w:rStyle w:val="a7"/>
        </w:rPr>
        <w:footnoteRef/>
      </w:r>
      <w:r>
        <w:t xml:space="preserve"> </w:t>
      </w:r>
      <w:r w:rsidRPr="00A2784A">
        <w:t>Осуществляется в соответствии со статьей 95 Федерального закона «Об образовании в Российской Федерации».</w:t>
      </w:r>
    </w:p>
  </w:footnote>
  <w:footnote w:id="10">
    <w:p w:rsidR="00AE6D8B" w:rsidRPr="00A2784A" w:rsidRDefault="00AE6D8B" w:rsidP="00FC2EAD">
      <w:r>
        <w:rPr>
          <w:rStyle w:val="a7"/>
        </w:rPr>
        <w:footnoteRef/>
      </w:r>
      <w:r>
        <w:t xml:space="preserve"> </w:t>
      </w:r>
      <w:r w:rsidRPr="00A2784A">
        <w:t>В период введения ФГОС СОО допускается установление критерия освоения учебного материала на уровне 50% от максимального балла за выполнение заданий базового уровня.</w:t>
      </w:r>
    </w:p>
    <w:p w:rsidR="00AE6D8B" w:rsidRDefault="00AE6D8B">
      <w:pPr>
        <w:pStyle w:val="a5"/>
      </w:pPr>
    </w:p>
  </w:footnote>
  <w:footnote w:id="11">
    <w:p w:rsidR="00AE6D8B" w:rsidRPr="00A2784A" w:rsidRDefault="00AE6D8B" w:rsidP="00A2784A">
      <w:r w:rsidRPr="00A2784A">
        <w:footnoteRef/>
      </w:r>
      <w:r w:rsidRPr="00A2784A">
        <w:t xml:space="preserve"> Предметный результат, отчужденный от личности, согласно ФГОС, не считается образовательным результатом.</w:t>
      </w:r>
    </w:p>
  </w:footnote>
  <w:footnote w:id="12">
    <w:p w:rsidR="00AE6D8B" w:rsidRPr="00A2784A" w:rsidRDefault="00AE6D8B" w:rsidP="00A2784A">
      <w:r w:rsidRPr="00A2784A">
        <w:footnoteRef/>
      </w:r>
      <w:r w:rsidRPr="00A2784A">
        <w:t xml:space="preserve"> 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13">
    <w:p w:rsidR="00AE6D8B" w:rsidRPr="00A2784A" w:rsidRDefault="00AE6D8B" w:rsidP="00A2784A">
      <w:r w:rsidRPr="00A2784A">
        <w:footnoteRef/>
      </w:r>
      <w:r w:rsidRPr="00A2784A">
        <w:t xml:space="preserve"> 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AE6D8B" w:rsidRPr="00A2784A" w:rsidRDefault="00AE6D8B" w:rsidP="00A2784A">
      <w:r w:rsidRPr="00A2784A">
        <w:footnoteRef/>
      </w:r>
      <w:r w:rsidRPr="00A2784A">
        <w:t xml:space="preserve"> 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A2784A" w:rsidDel="009173E0">
        <w:t xml:space="preserve"> </w:t>
      </w:r>
    </w:p>
    <w:p w:rsidR="00AE6D8B" w:rsidRPr="00A2784A" w:rsidRDefault="00AE6D8B" w:rsidP="00A2784A"/>
  </w:footnote>
  <w:footnote w:id="15">
    <w:p w:rsidR="00AE6D8B" w:rsidRDefault="00AE6D8B">
      <w:pPr>
        <w:pStyle w:val="a5"/>
      </w:pPr>
      <w:r>
        <w:rPr>
          <w:rStyle w:val="a7"/>
        </w:rPr>
        <w:footnoteRef/>
      </w:r>
      <w:r>
        <w:t xml:space="preserve"> </w:t>
      </w:r>
      <w:r w:rsidRPr="00A2784A">
        <w:t>Курс «Россия в мире» в части истории Новейшего времени совпадает по содержанию с курсом «История» (базовый уровень).</w:t>
      </w:r>
    </w:p>
  </w:footnote>
  <w:footnote w:id="16">
    <w:p w:rsidR="00AE6D8B" w:rsidRDefault="00AE6D8B">
      <w:pPr>
        <w:pStyle w:val="a5"/>
      </w:pPr>
      <w:r>
        <w:rPr>
          <w:rStyle w:val="a7"/>
        </w:rPr>
        <w:footnoteRef/>
      </w:r>
      <w:r>
        <w:t xml:space="preserve">  </w:t>
      </w:r>
      <w:r w:rsidRPr="00A2784A">
        <w:t>Федеральный государственный образовательный стандарт среднего общего образования: пункт 18.2.4.</w:t>
      </w:r>
    </w:p>
  </w:footnote>
  <w:footnote w:id="17">
    <w:p w:rsidR="00AE6D8B" w:rsidRPr="00A2784A" w:rsidRDefault="00AE6D8B" w:rsidP="00D707A6">
      <w:r>
        <w:rPr>
          <w:rStyle w:val="a7"/>
        </w:rPr>
        <w:footnoteRef/>
      </w:r>
      <w:r>
        <w:t xml:space="preserve"> </w:t>
      </w:r>
      <w:r w:rsidRPr="00A2784A">
        <w:t>Увеличивается продолжительность основ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p>
    <w:p w:rsidR="00AE6D8B" w:rsidRDefault="00AE6D8B">
      <w:pPr>
        <w:pStyle w:val="a5"/>
      </w:pPr>
    </w:p>
  </w:footnote>
  <w:footnote w:id="18">
    <w:p w:rsidR="00AE6D8B" w:rsidRPr="00A2784A" w:rsidRDefault="00AE6D8B" w:rsidP="00A2784A">
      <w:r w:rsidRPr="00A2784A">
        <w:t>*Минимальный обязательный выбор учебных предметов на базовом или углубленном уровне.</w:t>
      </w:r>
    </w:p>
    <w:p w:rsidR="00AE6D8B" w:rsidRPr="00A2784A" w:rsidRDefault="00AE6D8B" w:rsidP="00A2784A">
      <w:r w:rsidRPr="00A2784A">
        <w:t>**Учебный предмет «Россия в мире» может быть выбран вместо «Истории».</w:t>
      </w:r>
    </w:p>
  </w:footnote>
  <w:footnote w:id="19">
    <w:p w:rsidR="00AE6D8B" w:rsidRPr="00A2784A" w:rsidRDefault="00AE6D8B" w:rsidP="00A2784A"/>
  </w:footnote>
  <w:footnote w:id="20">
    <w:p w:rsidR="00AE6D8B" w:rsidRPr="00A2784A" w:rsidRDefault="00AE6D8B" w:rsidP="00A2784A">
      <w:r w:rsidRPr="00A2784A">
        <w:sym w:font="Symbol" w:char="F02A"/>
      </w:r>
      <w:r w:rsidRPr="00A2784A">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p>
  </w:footnote>
  <w:footnote w:id="21">
    <w:p w:rsidR="00AE6D8B" w:rsidRPr="00A2784A" w:rsidRDefault="00AE6D8B" w:rsidP="00A2784A">
      <w:r w:rsidRPr="00A2784A">
        <w:t>1В предложенном варианте на внеурочную деятельность выделено не более 300 часов.</w:t>
      </w:r>
    </w:p>
  </w:footnote>
  <w:footnote w:id="22">
    <w:p w:rsidR="00AE6D8B" w:rsidRPr="00A2784A" w:rsidRDefault="00AE6D8B" w:rsidP="00A2784A">
      <w:r w:rsidRPr="00A2784A">
        <w:footnoteRef/>
      </w:r>
      <w:r w:rsidRPr="00A2784A">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31040E"/>
    <w:multiLevelType w:val="hybridMultilevel"/>
    <w:tmpl w:val="5E80BB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9742F6"/>
    <w:multiLevelType w:val="hybridMultilevel"/>
    <w:tmpl w:val="3EEA0B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3557F0B"/>
    <w:multiLevelType w:val="hybridMultilevel"/>
    <w:tmpl w:val="34CE4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35C0D9C"/>
    <w:multiLevelType w:val="hybridMultilevel"/>
    <w:tmpl w:val="99E8D0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3C263A3"/>
    <w:multiLevelType w:val="hybridMultilevel"/>
    <w:tmpl w:val="3BBCF0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482111E"/>
    <w:multiLevelType w:val="hybridMultilevel"/>
    <w:tmpl w:val="DB3289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4F13293"/>
    <w:multiLevelType w:val="hybridMultilevel"/>
    <w:tmpl w:val="E424E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484332"/>
    <w:multiLevelType w:val="hybridMultilevel"/>
    <w:tmpl w:val="8F30CA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7382C86"/>
    <w:multiLevelType w:val="hybridMultilevel"/>
    <w:tmpl w:val="B57834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5E470A"/>
    <w:multiLevelType w:val="hybridMultilevel"/>
    <w:tmpl w:val="FF5057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7771D57"/>
    <w:multiLevelType w:val="hybridMultilevel"/>
    <w:tmpl w:val="ACC810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88926B2"/>
    <w:multiLevelType w:val="hybridMultilevel"/>
    <w:tmpl w:val="5CC0B8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A865D4E"/>
    <w:multiLevelType w:val="hybridMultilevel"/>
    <w:tmpl w:val="7AB019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B102846"/>
    <w:multiLevelType w:val="hybridMultilevel"/>
    <w:tmpl w:val="8CD67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B212D37"/>
    <w:multiLevelType w:val="hybridMultilevel"/>
    <w:tmpl w:val="BD40D4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DC97DE2"/>
    <w:multiLevelType w:val="hybridMultilevel"/>
    <w:tmpl w:val="4950F2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E811245"/>
    <w:multiLevelType w:val="hybridMultilevel"/>
    <w:tmpl w:val="31CE07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05667DE"/>
    <w:multiLevelType w:val="hybridMultilevel"/>
    <w:tmpl w:val="DF685D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1B038A6"/>
    <w:multiLevelType w:val="hybridMultilevel"/>
    <w:tmpl w:val="FFF2A2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1C314DE"/>
    <w:multiLevelType w:val="hybridMultilevel"/>
    <w:tmpl w:val="917601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2D64696"/>
    <w:multiLevelType w:val="hybridMultilevel"/>
    <w:tmpl w:val="65A850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6934135"/>
    <w:multiLevelType w:val="hybridMultilevel"/>
    <w:tmpl w:val="95BE1D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695021C"/>
    <w:multiLevelType w:val="hybridMultilevel"/>
    <w:tmpl w:val="212CE2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79E48E0"/>
    <w:multiLevelType w:val="hybridMultilevel"/>
    <w:tmpl w:val="D6E0CD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8036094"/>
    <w:multiLevelType w:val="hybridMultilevel"/>
    <w:tmpl w:val="B0A678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91E4800"/>
    <w:multiLevelType w:val="hybridMultilevel"/>
    <w:tmpl w:val="C32ACF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A502C09"/>
    <w:multiLevelType w:val="hybridMultilevel"/>
    <w:tmpl w:val="18D4E7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B344335"/>
    <w:multiLevelType w:val="hybridMultilevel"/>
    <w:tmpl w:val="0C28D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DAA3966"/>
    <w:multiLevelType w:val="hybridMultilevel"/>
    <w:tmpl w:val="682255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FC751D4"/>
    <w:multiLevelType w:val="hybridMultilevel"/>
    <w:tmpl w:val="13063F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2C17B39"/>
    <w:multiLevelType w:val="hybridMultilevel"/>
    <w:tmpl w:val="301646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4A03E36"/>
    <w:multiLevelType w:val="hybridMultilevel"/>
    <w:tmpl w:val="A04868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83A6F93"/>
    <w:multiLevelType w:val="hybridMultilevel"/>
    <w:tmpl w:val="665647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86B41E6"/>
    <w:multiLevelType w:val="hybridMultilevel"/>
    <w:tmpl w:val="BF0A7B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95E2DA5"/>
    <w:multiLevelType w:val="hybridMultilevel"/>
    <w:tmpl w:val="81AAF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9FE2BCA"/>
    <w:multiLevelType w:val="hybridMultilevel"/>
    <w:tmpl w:val="5A303C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A181474"/>
    <w:multiLevelType w:val="hybridMultilevel"/>
    <w:tmpl w:val="91BC58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A9E1D1C"/>
    <w:multiLevelType w:val="hybridMultilevel"/>
    <w:tmpl w:val="D5083C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BDA0DF1"/>
    <w:multiLevelType w:val="hybridMultilevel"/>
    <w:tmpl w:val="A9EEB6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C5D3261"/>
    <w:multiLevelType w:val="hybridMultilevel"/>
    <w:tmpl w:val="EB1874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D6D776D"/>
    <w:multiLevelType w:val="hybridMultilevel"/>
    <w:tmpl w:val="9C480A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E6464D7"/>
    <w:multiLevelType w:val="hybridMultilevel"/>
    <w:tmpl w:val="B5EC9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EBB6BFD"/>
    <w:multiLevelType w:val="hybridMultilevel"/>
    <w:tmpl w:val="503ED3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F535105"/>
    <w:multiLevelType w:val="hybridMultilevel"/>
    <w:tmpl w:val="00E831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FB44843"/>
    <w:multiLevelType w:val="hybridMultilevel"/>
    <w:tmpl w:val="785035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FC41E29"/>
    <w:multiLevelType w:val="hybridMultilevel"/>
    <w:tmpl w:val="6ABACC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1887114"/>
    <w:multiLevelType w:val="hybridMultilevel"/>
    <w:tmpl w:val="9B0228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46F422C"/>
    <w:multiLevelType w:val="hybridMultilevel"/>
    <w:tmpl w:val="9E42EA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5850087"/>
    <w:multiLevelType w:val="hybridMultilevel"/>
    <w:tmpl w:val="D44870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37864C3A"/>
    <w:multiLevelType w:val="hybridMultilevel"/>
    <w:tmpl w:val="177C60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8181F61"/>
    <w:multiLevelType w:val="hybridMultilevel"/>
    <w:tmpl w:val="FBA6A8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92E5ECD"/>
    <w:multiLevelType w:val="hybridMultilevel"/>
    <w:tmpl w:val="30929F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A2B37B7"/>
    <w:multiLevelType w:val="hybridMultilevel"/>
    <w:tmpl w:val="2A6021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AFF7D63"/>
    <w:multiLevelType w:val="hybridMultilevel"/>
    <w:tmpl w:val="475282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B9339D6"/>
    <w:multiLevelType w:val="hybridMultilevel"/>
    <w:tmpl w:val="FF4C8D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C1F2769"/>
    <w:multiLevelType w:val="hybridMultilevel"/>
    <w:tmpl w:val="68620E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C3A4425"/>
    <w:multiLevelType w:val="hybridMultilevel"/>
    <w:tmpl w:val="E97E40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D24586C"/>
    <w:multiLevelType w:val="hybridMultilevel"/>
    <w:tmpl w:val="E85803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D761BF4"/>
    <w:multiLevelType w:val="hybridMultilevel"/>
    <w:tmpl w:val="5060C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EB91025"/>
    <w:multiLevelType w:val="hybridMultilevel"/>
    <w:tmpl w:val="0FFCB7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00712D0"/>
    <w:multiLevelType w:val="hybridMultilevel"/>
    <w:tmpl w:val="CD4433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40EF504D"/>
    <w:multiLevelType w:val="hybridMultilevel"/>
    <w:tmpl w:val="C4D228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418F4392"/>
    <w:multiLevelType w:val="hybridMultilevel"/>
    <w:tmpl w:val="00E8FD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3E44EC0"/>
    <w:multiLevelType w:val="hybridMultilevel"/>
    <w:tmpl w:val="F18E6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4AF28E8"/>
    <w:multiLevelType w:val="hybridMultilevel"/>
    <w:tmpl w:val="1B34ED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5AB73EC"/>
    <w:multiLevelType w:val="hybridMultilevel"/>
    <w:tmpl w:val="D6DC6C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5FF1703"/>
    <w:multiLevelType w:val="hybridMultilevel"/>
    <w:tmpl w:val="E5ACA7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64101A0"/>
    <w:multiLevelType w:val="hybridMultilevel"/>
    <w:tmpl w:val="0E74E7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70A1685"/>
    <w:multiLevelType w:val="hybridMultilevel"/>
    <w:tmpl w:val="299CD1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8233191"/>
    <w:multiLevelType w:val="hybridMultilevel"/>
    <w:tmpl w:val="CA9A1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8244F4E"/>
    <w:multiLevelType w:val="hybridMultilevel"/>
    <w:tmpl w:val="754A09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90B0152"/>
    <w:multiLevelType w:val="hybridMultilevel"/>
    <w:tmpl w:val="C0646E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9B857FD"/>
    <w:multiLevelType w:val="hybridMultilevel"/>
    <w:tmpl w:val="ADB81C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BAF2B0F"/>
    <w:multiLevelType w:val="hybridMultilevel"/>
    <w:tmpl w:val="267263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BCD4A4B"/>
    <w:multiLevelType w:val="hybridMultilevel"/>
    <w:tmpl w:val="CC8A4A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C8A0966"/>
    <w:multiLevelType w:val="hybridMultilevel"/>
    <w:tmpl w:val="3594EF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F8D15D9"/>
    <w:multiLevelType w:val="hybridMultilevel"/>
    <w:tmpl w:val="9342C5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52137784"/>
    <w:multiLevelType w:val="hybridMultilevel"/>
    <w:tmpl w:val="98965318"/>
    <w:lvl w:ilvl="0" w:tplc="04190001">
      <w:start w:val="1"/>
      <w:numFmt w:val="bullet"/>
      <w:lvlText w:val=""/>
      <w:lvlJc w:val="left"/>
      <w:pPr>
        <w:ind w:left="720" w:hanging="360"/>
      </w:pPr>
      <w:rPr>
        <w:rFonts w:ascii="Symbol" w:hAnsi="Symbol" w:hint="default"/>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52E3085D"/>
    <w:multiLevelType w:val="hybridMultilevel"/>
    <w:tmpl w:val="105AB0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53EA0861"/>
    <w:multiLevelType w:val="hybridMultilevel"/>
    <w:tmpl w:val="9EF00E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74B204F"/>
    <w:multiLevelType w:val="hybridMultilevel"/>
    <w:tmpl w:val="773C9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83117B7"/>
    <w:multiLevelType w:val="hybridMultilevel"/>
    <w:tmpl w:val="0DA256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58601EAF"/>
    <w:multiLevelType w:val="hybridMultilevel"/>
    <w:tmpl w:val="9DD0C4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58D70899"/>
    <w:multiLevelType w:val="hybridMultilevel"/>
    <w:tmpl w:val="0DA833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5A437FF2"/>
    <w:multiLevelType w:val="hybridMultilevel"/>
    <w:tmpl w:val="62F0F2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5AFA7208"/>
    <w:multiLevelType w:val="hybridMultilevel"/>
    <w:tmpl w:val="42504E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5CEC0A12"/>
    <w:multiLevelType w:val="hybridMultilevel"/>
    <w:tmpl w:val="413061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5D3B61B8"/>
    <w:multiLevelType w:val="hybridMultilevel"/>
    <w:tmpl w:val="1902CC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5E7D2714"/>
    <w:multiLevelType w:val="hybridMultilevel"/>
    <w:tmpl w:val="E684DD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E995467"/>
    <w:multiLevelType w:val="hybridMultilevel"/>
    <w:tmpl w:val="665C72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5FC4319D"/>
    <w:multiLevelType w:val="hybridMultilevel"/>
    <w:tmpl w:val="37A88B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60E164EA"/>
    <w:multiLevelType w:val="hybridMultilevel"/>
    <w:tmpl w:val="655876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624B253C"/>
    <w:multiLevelType w:val="hybridMultilevel"/>
    <w:tmpl w:val="60B8EE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62517B7C"/>
    <w:multiLevelType w:val="hybridMultilevel"/>
    <w:tmpl w:val="267238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625A64F7"/>
    <w:multiLevelType w:val="hybridMultilevel"/>
    <w:tmpl w:val="EBE69A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62825539"/>
    <w:multiLevelType w:val="hybridMultilevel"/>
    <w:tmpl w:val="78885E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631A245A"/>
    <w:multiLevelType w:val="hybridMultilevel"/>
    <w:tmpl w:val="8B1C3B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63377052"/>
    <w:multiLevelType w:val="hybridMultilevel"/>
    <w:tmpl w:val="191499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63685A30"/>
    <w:multiLevelType w:val="hybridMultilevel"/>
    <w:tmpl w:val="74A2E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639C167C"/>
    <w:multiLevelType w:val="hybridMultilevel"/>
    <w:tmpl w:val="8A6A8D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6448637B"/>
    <w:multiLevelType w:val="hybridMultilevel"/>
    <w:tmpl w:val="D34210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651A637A"/>
    <w:multiLevelType w:val="hybridMultilevel"/>
    <w:tmpl w:val="FBE66E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65C040D7"/>
    <w:multiLevelType w:val="hybridMultilevel"/>
    <w:tmpl w:val="87CC1E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65CC09EE"/>
    <w:multiLevelType w:val="hybridMultilevel"/>
    <w:tmpl w:val="59F46B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67771EB8"/>
    <w:multiLevelType w:val="hybridMultilevel"/>
    <w:tmpl w:val="2EE8E0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67A62641"/>
    <w:multiLevelType w:val="hybridMultilevel"/>
    <w:tmpl w:val="06F65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67E16E60"/>
    <w:multiLevelType w:val="hybridMultilevel"/>
    <w:tmpl w:val="578053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919315D"/>
    <w:multiLevelType w:val="hybridMultilevel"/>
    <w:tmpl w:val="092E6B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9687A67"/>
    <w:multiLevelType w:val="hybridMultilevel"/>
    <w:tmpl w:val="47A052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69DD154D"/>
    <w:multiLevelType w:val="hybridMultilevel"/>
    <w:tmpl w:val="9B7EBF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A323E63"/>
    <w:multiLevelType w:val="hybridMultilevel"/>
    <w:tmpl w:val="5B08D2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A9D6106"/>
    <w:multiLevelType w:val="hybridMultilevel"/>
    <w:tmpl w:val="D820E5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6B3A6BCC"/>
    <w:multiLevelType w:val="hybridMultilevel"/>
    <w:tmpl w:val="719E4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B79554A"/>
    <w:multiLevelType w:val="hybridMultilevel"/>
    <w:tmpl w:val="EAA08B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6C63707F"/>
    <w:multiLevelType w:val="hybridMultilevel"/>
    <w:tmpl w:val="29AAE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6E336F06"/>
    <w:multiLevelType w:val="hybridMultilevel"/>
    <w:tmpl w:val="2500E6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F7B0794"/>
    <w:multiLevelType w:val="hybridMultilevel"/>
    <w:tmpl w:val="B3204C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FF85622"/>
    <w:multiLevelType w:val="hybridMultilevel"/>
    <w:tmpl w:val="1F8488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704F477D"/>
    <w:multiLevelType w:val="hybridMultilevel"/>
    <w:tmpl w:val="9B6E6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70681256"/>
    <w:multiLevelType w:val="hybridMultilevel"/>
    <w:tmpl w:val="E0581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70AE0BF3"/>
    <w:multiLevelType w:val="hybridMultilevel"/>
    <w:tmpl w:val="AA7C01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70FD6AF0"/>
    <w:multiLevelType w:val="hybridMultilevel"/>
    <w:tmpl w:val="990CE6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71092F4E"/>
    <w:multiLevelType w:val="hybridMultilevel"/>
    <w:tmpl w:val="15B422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71202EEE"/>
    <w:multiLevelType w:val="hybridMultilevel"/>
    <w:tmpl w:val="57DABA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71F17E2C"/>
    <w:multiLevelType w:val="hybridMultilevel"/>
    <w:tmpl w:val="7AFEE8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3FE303E"/>
    <w:multiLevelType w:val="hybridMultilevel"/>
    <w:tmpl w:val="DED2E0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74815C78"/>
    <w:multiLevelType w:val="hybridMultilevel"/>
    <w:tmpl w:val="88C42E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7D90CA9"/>
    <w:multiLevelType w:val="hybridMultilevel"/>
    <w:tmpl w:val="A4F282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84F3396"/>
    <w:multiLevelType w:val="hybridMultilevel"/>
    <w:tmpl w:val="77880F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79823DBE"/>
    <w:multiLevelType w:val="hybridMultilevel"/>
    <w:tmpl w:val="A72486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79BB607C"/>
    <w:multiLevelType w:val="hybridMultilevel"/>
    <w:tmpl w:val="6F6E2E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A6B32EF"/>
    <w:multiLevelType w:val="hybridMultilevel"/>
    <w:tmpl w:val="F14C84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7B095512"/>
    <w:multiLevelType w:val="hybridMultilevel"/>
    <w:tmpl w:val="97DE9A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7B5C597A"/>
    <w:multiLevelType w:val="hybridMultilevel"/>
    <w:tmpl w:val="BE0C76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B747219"/>
    <w:multiLevelType w:val="hybridMultilevel"/>
    <w:tmpl w:val="15E44F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7C2C0983"/>
    <w:multiLevelType w:val="hybridMultilevel"/>
    <w:tmpl w:val="206ADF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CE41752"/>
    <w:multiLevelType w:val="hybridMultilevel"/>
    <w:tmpl w:val="CADC0E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D6269D6"/>
    <w:multiLevelType w:val="hybridMultilevel"/>
    <w:tmpl w:val="FC82C0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FE708FC"/>
    <w:multiLevelType w:val="hybridMultilevel"/>
    <w:tmpl w:val="B5922B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90"/>
  </w:num>
  <w:num w:numId="2">
    <w:abstractNumId w:val="69"/>
  </w:num>
  <w:num w:numId="3">
    <w:abstractNumId w:val="86"/>
  </w:num>
  <w:num w:numId="4">
    <w:abstractNumId w:val="15"/>
  </w:num>
  <w:num w:numId="5">
    <w:abstractNumId w:val="131"/>
  </w:num>
  <w:num w:numId="6">
    <w:abstractNumId w:val="105"/>
  </w:num>
  <w:num w:numId="7">
    <w:abstractNumId w:val="119"/>
  </w:num>
  <w:num w:numId="8">
    <w:abstractNumId w:val="94"/>
  </w:num>
  <w:num w:numId="9">
    <w:abstractNumId w:val="100"/>
  </w:num>
  <w:num w:numId="10">
    <w:abstractNumId w:val="79"/>
  </w:num>
  <w:num w:numId="11">
    <w:abstractNumId w:val="40"/>
  </w:num>
  <w:num w:numId="12">
    <w:abstractNumId w:val="120"/>
  </w:num>
  <w:num w:numId="13">
    <w:abstractNumId w:val="44"/>
  </w:num>
  <w:num w:numId="14">
    <w:abstractNumId w:val="49"/>
  </w:num>
  <w:num w:numId="15">
    <w:abstractNumId w:val="114"/>
  </w:num>
  <w:num w:numId="16">
    <w:abstractNumId w:val="56"/>
  </w:num>
  <w:num w:numId="17">
    <w:abstractNumId w:val="3"/>
  </w:num>
  <w:num w:numId="18">
    <w:abstractNumId w:val="77"/>
  </w:num>
  <w:num w:numId="19">
    <w:abstractNumId w:val="14"/>
  </w:num>
  <w:num w:numId="20">
    <w:abstractNumId w:val="97"/>
  </w:num>
  <w:num w:numId="21">
    <w:abstractNumId w:val="137"/>
  </w:num>
  <w:num w:numId="22">
    <w:abstractNumId w:val="36"/>
  </w:num>
  <w:num w:numId="23">
    <w:abstractNumId w:val="7"/>
  </w:num>
  <w:num w:numId="24">
    <w:abstractNumId w:val="47"/>
  </w:num>
  <w:num w:numId="25">
    <w:abstractNumId w:val="104"/>
  </w:num>
  <w:num w:numId="26">
    <w:abstractNumId w:val="92"/>
  </w:num>
  <w:num w:numId="27">
    <w:abstractNumId w:val="71"/>
  </w:num>
  <w:num w:numId="28">
    <w:abstractNumId w:val="10"/>
  </w:num>
  <w:num w:numId="29">
    <w:abstractNumId w:val="12"/>
  </w:num>
  <w:num w:numId="30">
    <w:abstractNumId w:val="41"/>
  </w:num>
  <w:num w:numId="31">
    <w:abstractNumId w:val="63"/>
  </w:num>
  <w:num w:numId="32">
    <w:abstractNumId w:val="103"/>
  </w:num>
  <w:num w:numId="33">
    <w:abstractNumId w:val="113"/>
  </w:num>
  <w:num w:numId="34">
    <w:abstractNumId w:val="61"/>
  </w:num>
  <w:num w:numId="35">
    <w:abstractNumId w:val="28"/>
  </w:num>
  <w:num w:numId="36">
    <w:abstractNumId w:val="78"/>
  </w:num>
  <w:num w:numId="37">
    <w:abstractNumId w:val="133"/>
  </w:num>
  <w:num w:numId="38">
    <w:abstractNumId w:val="107"/>
  </w:num>
  <w:num w:numId="39">
    <w:abstractNumId w:val="50"/>
  </w:num>
  <w:num w:numId="40">
    <w:abstractNumId w:val="57"/>
  </w:num>
  <w:num w:numId="41">
    <w:abstractNumId w:val="75"/>
  </w:num>
  <w:num w:numId="42">
    <w:abstractNumId w:val="4"/>
  </w:num>
  <w:num w:numId="43">
    <w:abstractNumId w:val="35"/>
  </w:num>
  <w:num w:numId="44">
    <w:abstractNumId w:val="19"/>
  </w:num>
  <w:num w:numId="45">
    <w:abstractNumId w:val="22"/>
  </w:num>
  <w:num w:numId="46">
    <w:abstractNumId w:val="87"/>
  </w:num>
  <w:num w:numId="47">
    <w:abstractNumId w:val="73"/>
  </w:num>
  <w:num w:numId="48">
    <w:abstractNumId w:val="5"/>
  </w:num>
  <w:num w:numId="49">
    <w:abstractNumId w:val="95"/>
  </w:num>
  <w:num w:numId="50">
    <w:abstractNumId w:val="110"/>
  </w:num>
  <w:num w:numId="51">
    <w:abstractNumId w:val="34"/>
  </w:num>
  <w:num w:numId="52">
    <w:abstractNumId w:val="121"/>
  </w:num>
  <w:num w:numId="53">
    <w:abstractNumId w:val="64"/>
  </w:num>
  <w:num w:numId="54">
    <w:abstractNumId w:val="136"/>
  </w:num>
  <w:num w:numId="55">
    <w:abstractNumId w:val="109"/>
  </w:num>
  <w:num w:numId="56">
    <w:abstractNumId w:val="68"/>
  </w:num>
  <w:num w:numId="57">
    <w:abstractNumId w:val="9"/>
  </w:num>
  <w:num w:numId="58">
    <w:abstractNumId w:val="127"/>
  </w:num>
  <w:num w:numId="59">
    <w:abstractNumId w:val="99"/>
  </w:num>
  <w:num w:numId="60">
    <w:abstractNumId w:val="83"/>
  </w:num>
  <w:num w:numId="61">
    <w:abstractNumId w:val="55"/>
  </w:num>
  <w:num w:numId="62">
    <w:abstractNumId w:val="85"/>
  </w:num>
  <w:num w:numId="63">
    <w:abstractNumId w:val="59"/>
  </w:num>
  <w:num w:numId="64">
    <w:abstractNumId w:val="72"/>
  </w:num>
  <w:num w:numId="65">
    <w:abstractNumId w:val="30"/>
  </w:num>
  <w:num w:numId="66">
    <w:abstractNumId w:val="67"/>
  </w:num>
  <w:num w:numId="67">
    <w:abstractNumId w:val="122"/>
  </w:num>
  <w:num w:numId="68">
    <w:abstractNumId w:val="32"/>
  </w:num>
  <w:num w:numId="69">
    <w:abstractNumId w:val="82"/>
  </w:num>
  <w:num w:numId="70">
    <w:abstractNumId w:val="25"/>
  </w:num>
  <w:num w:numId="71">
    <w:abstractNumId w:val="23"/>
  </w:num>
  <w:num w:numId="72">
    <w:abstractNumId w:val="116"/>
  </w:num>
  <w:num w:numId="73">
    <w:abstractNumId w:val="43"/>
  </w:num>
  <w:num w:numId="74">
    <w:abstractNumId w:val="37"/>
  </w:num>
  <w:num w:numId="75">
    <w:abstractNumId w:val="111"/>
  </w:num>
  <w:num w:numId="76">
    <w:abstractNumId w:val="125"/>
  </w:num>
  <w:num w:numId="77">
    <w:abstractNumId w:val="89"/>
  </w:num>
  <w:num w:numId="78">
    <w:abstractNumId w:val="123"/>
  </w:num>
  <w:num w:numId="79">
    <w:abstractNumId w:val="6"/>
  </w:num>
  <w:num w:numId="80">
    <w:abstractNumId w:val="33"/>
  </w:num>
  <w:num w:numId="81">
    <w:abstractNumId w:val="51"/>
  </w:num>
  <w:num w:numId="82">
    <w:abstractNumId w:val="98"/>
  </w:num>
  <w:num w:numId="83">
    <w:abstractNumId w:val="1"/>
  </w:num>
  <w:num w:numId="84">
    <w:abstractNumId w:val="8"/>
  </w:num>
  <w:num w:numId="85">
    <w:abstractNumId w:val="48"/>
  </w:num>
  <w:num w:numId="86">
    <w:abstractNumId w:val="106"/>
  </w:num>
  <w:num w:numId="87">
    <w:abstractNumId w:val="118"/>
  </w:num>
  <w:num w:numId="88">
    <w:abstractNumId w:val="62"/>
  </w:num>
  <w:num w:numId="89">
    <w:abstractNumId w:val="26"/>
  </w:num>
  <w:num w:numId="90">
    <w:abstractNumId w:val="138"/>
  </w:num>
  <w:num w:numId="91">
    <w:abstractNumId w:val="132"/>
  </w:num>
  <w:num w:numId="92">
    <w:abstractNumId w:val="60"/>
  </w:num>
  <w:num w:numId="93">
    <w:abstractNumId w:val="70"/>
  </w:num>
  <w:num w:numId="94">
    <w:abstractNumId w:val="115"/>
  </w:num>
  <w:num w:numId="95">
    <w:abstractNumId w:val="81"/>
  </w:num>
  <w:num w:numId="96">
    <w:abstractNumId w:val="128"/>
  </w:num>
  <w:num w:numId="97">
    <w:abstractNumId w:val="45"/>
  </w:num>
  <w:num w:numId="98">
    <w:abstractNumId w:val="54"/>
  </w:num>
  <w:num w:numId="99">
    <w:abstractNumId w:val="102"/>
  </w:num>
  <w:num w:numId="100">
    <w:abstractNumId w:val="112"/>
  </w:num>
  <w:num w:numId="101">
    <w:abstractNumId w:val="129"/>
  </w:num>
  <w:num w:numId="102">
    <w:abstractNumId w:val="130"/>
  </w:num>
  <w:num w:numId="103">
    <w:abstractNumId w:val="13"/>
  </w:num>
  <w:num w:numId="104">
    <w:abstractNumId w:val="2"/>
  </w:num>
  <w:num w:numId="105">
    <w:abstractNumId w:val="17"/>
  </w:num>
  <w:num w:numId="106">
    <w:abstractNumId w:val="24"/>
  </w:num>
  <w:num w:numId="107">
    <w:abstractNumId w:val="58"/>
  </w:num>
  <w:num w:numId="108">
    <w:abstractNumId w:val="39"/>
  </w:num>
  <w:num w:numId="109">
    <w:abstractNumId w:val="53"/>
  </w:num>
  <w:num w:numId="110">
    <w:abstractNumId w:val="124"/>
  </w:num>
  <w:num w:numId="111">
    <w:abstractNumId w:val="18"/>
  </w:num>
  <w:num w:numId="112">
    <w:abstractNumId w:val="27"/>
  </w:num>
  <w:num w:numId="113">
    <w:abstractNumId w:val="21"/>
  </w:num>
  <w:num w:numId="114">
    <w:abstractNumId w:val="101"/>
  </w:num>
  <w:num w:numId="115">
    <w:abstractNumId w:val="84"/>
  </w:num>
  <w:num w:numId="116">
    <w:abstractNumId w:val="11"/>
  </w:num>
  <w:num w:numId="117">
    <w:abstractNumId w:val="66"/>
  </w:num>
  <w:num w:numId="118">
    <w:abstractNumId w:val="46"/>
  </w:num>
  <w:num w:numId="119">
    <w:abstractNumId w:val="134"/>
  </w:num>
  <w:num w:numId="120">
    <w:abstractNumId w:val="88"/>
  </w:num>
  <w:num w:numId="121">
    <w:abstractNumId w:val="0"/>
  </w:num>
  <w:num w:numId="122">
    <w:abstractNumId w:val="38"/>
  </w:num>
  <w:num w:numId="123">
    <w:abstractNumId w:val="126"/>
  </w:num>
  <w:num w:numId="124">
    <w:abstractNumId w:val="31"/>
  </w:num>
  <w:num w:numId="125">
    <w:abstractNumId w:val="117"/>
  </w:num>
  <w:num w:numId="126">
    <w:abstractNumId w:val="96"/>
  </w:num>
  <w:num w:numId="127">
    <w:abstractNumId w:val="16"/>
  </w:num>
  <w:num w:numId="128">
    <w:abstractNumId w:val="76"/>
  </w:num>
  <w:num w:numId="129">
    <w:abstractNumId w:val="52"/>
  </w:num>
  <w:num w:numId="130">
    <w:abstractNumId w:val="135"/>
  </w:num>
  <w:num w:numId="131">
    <w:abstractNumId w:val="108"/>
  </w:num>
  <w:num w:numId="132">
    <w:abstractNumId w:val="29"/>
  </w:num>
  <w:num w:numId="133">
    <w:abstractNumId w:val="80"/>
  </w:num>
  <w:num w:numId="134">
    <w:abstractNumId w:val="20"/>
  </w:num>
  <w:num w:numId="135">
    <w:abstractNumId w:val="93"/>
  </w:num>
  <w:num w:numId="136">
    <w:abstractNumId w:val="91"/>
  </w:num>
  <w:num w:numId="137">
    <w:abstractNumId w:val="42"/>
  </w:num>
  <w:num w:numId="138">
    <w:abstractNumId w:val="65"/>
  </w:num>
  <w:num w:numId="139">
    <w:abstractNumId w:val="74"/>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4FB9"/>
    <w:rsid w:val="00061DE5"/>
    <w:rsid w:val="00152B96"/>
    <w:rsid w:val="001C2702"/>
    <w:rsid w:val="001E5171"/>
    <w:rsid w:val="002F40FE"/>
    <w:rsid w:val="003422C8"/>
    <w:rsid w:val="00345B98"/>
    <w:rsid w:val="00375A45"/>
    <w:rsid w:val="003D6BD9"/>
    <w:rsid w:val="00451176"/>
    <w:rsid w:val="004B4AD9"/>
    <w:rsid w:val="00555E52"/>
    <w:rsid w:val="005B65B2"/>
    <w:rsid w:val="00654142"/>
    <w:rsid w:val="00690813"/>
    <w:rsid w:val="007E6F1F"/>
    <w:rsid w:val="00802E17"/>
    <w:rsid w:val="008E20E0"/>
    <w:rsid w:val="00911305"/>
    <w:rsid w:val="0099157E"/>
    <w:rsid w:val="009A0E84"/>
    <w:rsid w:val="00A2784A"/>
    <w:rsid w:val="00AB4FB9"/>
    <w:rsid w:val="00AE6D8B"/>
    <w:rsid w:val="00BD3882"/>
    <w:rsid w:val="00D707A6"/>
    <w:rsid w:val="00E13C06"/>
    <w:rsid w:val="00E37217"/>
    <w:rsid w:val="00E43FC7"/>
    <w:rsid w:val="00E87B5F"/>
    <w:rsid w:val="00EA29A9"/>
    <w:rsid w:val="00ED717E"/>
    <w:rsid w:val="00F30C60"/>
    <w:rsid w:val="00F427C2"/>
    <w:rsid w:val="00F7170F"/>
    <w:rsid w:val="00FC2E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89606D6-A068-4C1F-92EF-EBE87AAF7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1176"/>
    <w:rPr>
      <w:lang w:eastAsia="en-US"/>
    </w:rPr>
  </w:style>
  <w:style w:type="paragraph" w:styleId="1">
    <w:name w:val="heading 1"/>
    <w:basedOn w:val="a"/>
    <w:next w:val="a"/>
    <w:link w:val="10"/>
    <w:uiPriority w:val="9"/>
    <w:qFormat/>
    <w:rsid w:val="0045117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1">
    <w:name w:val="Таблица-сетка 31"/>
    <w:basedOn w:val="1"/>
    <w:next w:val="a"/>
    <w:uiPriority w:val="39"/>
    <w:qFormat/>
    <w:rsid w:val="00451176"/>
    <w:pPr>
      <w:jc w:val="center"/>
      <w:outlineLvl w:val="9"/>
    </w:pPr>
    <w:rPr>
      <w:rFonts w:ascii="Times New Roman" w:eastAsia="Times New Roman" w:hAnsi="Times New Roman" w:cs="Times New Roman"/>
      <w:color w:val="auto"/>
      <w:lang w:eastAsia="ru-RU"/>
    </w:rPr>
  </w:style>
  <w:style w:type="paragraph" w:styleId="3">
    <w:name w:val="toc 3"/>
    <w:basedOn w:val="a"/>
    <w:next w:val="a"/>
    <w:autoRedefine/>
    <w:uiPriority w:val="39"/>
    <w:unhideWhenUsed/>
    <w:qFormat/>
    <w:rsid w:val="00451176"/>
    <w:pPr>
      <w:tabs>
        <w:tab w:val="right" w:leader="dot" w:pos="9628"/>
      </w:tabs>
      <w:suppressAutoHyphens/>
      <w:spacing w:after="100" w:line="360" w:lineRule="auto"/>
      <w:ind w:left="851"/>
      <w:jc w:val="both"/>
    </w:pPr>
    <w:rPr>
      <w:rFonts w:ascii="Times New Roman" w:eastAsia="Calibri" w:hAnsi="Times New Roman" w:cs="Times New Roman"/>
      <w:sz w:val="28"/>
    </w:rPr>
  </w:style>
  <w:style w:type="character" w:customStyle="1" w:styleId="10">
    <w:name w:val="Заголовок 1 Знак"/>
    <w:basedOn w:val="a0"/>
    <w:link w:val="1"/>
    <w:uiPriority w:val="9"/>
    <w:rsid w:val="00451176"/>
    <w:rPr>
      <w:rFonts w:asciiTheme="majorHAnsi" w:eastAsiaTheme="majorEastAsia" w:hAnsiTheme="majorHAnsi" w:cstheme="majorBidi"/>
      <w:color w:val="2E74B5" w:themeColor="accent1" w:themeShade="BF"/>
      <w:sz w:val="32"/>
      <w:szCs w:val="32"/>
      <w:lang w:eastAsia="en-US"/>
    </w:rPr>
  </w:style>
  <w:style w:type="paragraph" w:styleId="11">
    <w:name w:val="toc 1"/>
    <w:basedOn w:val="a"/>
    <w:next w:val="a"/>
    <w:autoRedefine/>
    <w:uiPriority w:val="39"/>
    <w:semiHidden/>
    <w:unhideWhenUsed/>
    <w:rsid w:val="00A2784A"/>
    <w:pPr>
      <w:spacing w:after="100"/>
    </w:pPr>
  </w:style>
  <w:style w:type="paragraph" w:styleId="2">
    <w:name w:val="toc 2"/>
    <w:basedOn w:val="a"/>
    <w:next w:val="a"/>
    <w:autoRedefine/>
    <w:uiPriority w:val="39"/>
    <w:semiHidden/>
    <w:unhideWhenUsed/>
    <w:rsid w:val="00A2784A"/>
    <w:pPr>
      <w:spacing w:after="100"/>
      <w:ind w:left="220"/>
    </w:pPr>
  </w:style>
  <w:style w:type="paragraph" w:styleId="4">
    <w:name w:val="toc 4"/>
    <w:basedOn w:val="a"/>
    <w:next w:val="a"/>
    <w:autoRedefine/>
    <w:uiPriority w:val="39"/>
    <w:semiHidden/>
    <w:unhideWhenUsed/>
    <w:rsid w:val="00A2784A"/>
    <w:pPr>
      <w:spacing w:after="100"/>
      <w:ind w:left="660"/>
    </w:pPr>
  </w:style>
  <w:style w:type="paragraph" w:styleId="a3">
    <w:name w:val="List Paragraph"/>
    <w:basedOn w:val="a"/>
    <w:uiPriority w:val="34"/>
    <w:qFormat/>
    <w:rsid w:val="00F427C2"/>
    <w:pPr>
      <w:ind w:left="720"/>
      <w:contextualSpacing/>
    </w:pPr>
  </w:style>
  <w:style w:type="paragraph" w:styleId="a4">
    <w:name w:val="TOC Heading"/>
    <w:basedOn w:val="1"/>
    <w:next w:val="a"/>
    <w:uiPriority w:val="39"/>
    <w:unhideWhenUsed/>
    <w:qFormat/>
    <w:rsid w:val="007E6F1F"/>
    <w:pPr>
      <w:outlineLvl w:val="9"/>
    </w:pPr>
    <w:rPr>
      <w:lang w:eastAsia="ru-RU"/>
    </w:rPr>
  </w:style>
  <w:style w:type="paragraph" w:styleId="a5">
    <w:name w:val="footnote text"/>
    <w:basedOn w:val="a"/>
    <w:link w:val="a6"/>
    <w:uiPriority w:val="99"/>
    <w:semiHidden/>
    <w:unhideWhenUsed/>
    <w:rsid w:val="007E6F1F"/>
    <w:pPr>
      <w:spacing w:after="0" w:line="240" w:lineRule="auto"/>
    </w:pPr>
    <w:rPr>
      <w:sz w:val="20"/>
      <w:szCs w:val="20"/>
    </w:rPr>
  </w:style>
  <w:style w:type="character" w:customStyle="1" w:styleId="a6">
    <w:name w:val="Текст сноски Знак"/>
    <w:basedOn w:val="a0"/>
    <w:link w:val="a5"/>
    <w:uiPriority w:val="99"/>
    <w:semiHidden/>
    <w:rsid w:val="007E6F1F"/>
    <w:rPr>
      <w:sz w:val="20"/>
      <w:szCs w:val="20"/>
      <w:lang w:eastAsia="en-US"/>
    </w:rPr>
  </w:style>
  <w:style w:type="character" w:styleId="a7">
    <w:name w:val="footnote reference"/>
    <w:basedOn w:val="a0"/>
    <w:uiPriority w:val="99"/>
    <w:semiHidden/>
    <w:unhideWhenUsed/>
    <w:rsid w:val="007E6F1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consultantplus://offline/ref=7ABCF3F04028D109116B2191643291783C10185B30D08A7337CB4C146C34072F1419DDA662D0F9K8o9M"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https://ssl.gstatic.com/ui/v1/icons/mail/images/cleardot.gif" TargetMode="Externa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fontTable" Target="fontTable.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105F0C-B6A1-4F5C-9C97-4E8A59EB7A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28</Pages>
  <Words>128317</Words>
  <Characters>731413</Characters>
  <Application>Microsoft Office Word</Application>
  <DocSecurity>0</DocSecurity>
  <Lines>6095</Lines>
  <Paragraphs>17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80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ина Кондрашкина</dc:creator>
  <cp:keywords/>
  <dc:description/>
  <cp:lastModifiedBy>1</cp:lastModifiedBy>
  <cp:revision>2</cp:revision>
  <dcterms:created xsi:type="dcterms:W3CDTF">2021-01-18T13:51:00Z</dcterms:created>
  <dcterms:modified xsi:type="dcterms:W3CDTF">2021-01-18T13:51:00Z</dcterms:modified>
</cp:coreProperties>
</file>